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7622610F"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49D31348"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ins w:id="0" w:author="Jens-Rainer Ohm" w:date="2023-10-17T19:07:00Z">
              <w:r w:rsidR="008C6752" w:rsidRPr="00D70C81">
                <w:rPr>
                  <w:lang w:val="en-CA"/>
                </w:rPr>
                <w:t>d</w:t>
              </w:r>
            </w:ins>
            <w:ins w:id="1" w:author="Jens-Rainer Ohm" w:date="2023-10-17T11:14:00Z">
              <w:r w:rsidR="007F1087">
                <w:rPr>
                  <w:lang w:val="en-CA"/>
                </w:rPr>
                <w:t>5</w:t>
              </w:r>
            </w:ins>
            <w:del w:id="2" w:author="Jens-Rainer Ohm" w:date="2023-10-17T11:14:00Z">
              <w:r w:rsidR="008C6752" w:rsidDel="007F1087">
                <w:rPr>
                  <w:lang w:val="en-CA"/>
                </w:rPr>
                <w:delText>4</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3" w:name="_Hlk116932807"/>
      <w:r w:rsidR="00327195" w:rsidRPr="00D70C81">
        <w:rPr>
          <w:lang w:val="en-CA"/>
        </w:rPr>
        <w:t>The meeting was held as a face-to-face meeting, but remote participation was provided on best-effort basis for experts who were unable to travel.</w:t>
      </w:r>
      <w:bookmarkEnd w:id="3"/>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AD5225"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AD5225"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AD5225"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AD5225"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AD5225"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AD5225"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AD5225"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AD5225"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AD5225"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AD5225"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AD5225"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AD5225"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AD5225"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AD5225"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AD5225"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AD5225"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AD5225"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AD5225"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AD5225"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AD5225"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AD5225"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AD5225"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AD5225"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AD5225"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AD5225"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AD5225"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AD5225"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AD5225"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AD5225"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AD5225"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AD5225"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AD5225"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AD5225"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AD5225"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AD5225"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AD5225"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AD5225"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AD5225"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AD5225"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AD5225"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50A619C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0C5F2B" w:rsidRPr="00D70C81">
        <w:rPr>
          <w:lang w:val="en-CA"/>
        </w:rPr>
        <w:t>1</w:t>
      </w:r>
      <w:r w:rsidR="008D6A25" w:rsidRPr="00D70C81">
        <w:rPr>
          <w:lang w:val="en-CA"/>
        </w:rPr>
        <w:t>9</w:t>
      </w:r>
      <w:r w:rsidR="000C5F2B" w:rsidRPr="00D70C81">
        <w:rPr>
          <w:lang w:val="en-CA"/>
        </w:rPr>
        <w:t xml:space="preserve"> – 26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4" w:name="_Ref104396726"/>
      <w:r w:rsidRPr="00D70C81">
        <w:rPr>
          <w:lang w:val="en-CA"/>
        </w:rPr>
        <w:t>Administrative topics</w:t>
      </w:r>
      <w:bookmarkEnd w:id="4"/>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5"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6"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6"/>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5"/>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7"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7"/>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8"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AD5225"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AD5225"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AD5225"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AD5225"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AD5225"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AD5225"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AD5225"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AD5225"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AD5225"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AD5225"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AD5225"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AD5225"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AD5225"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AD5225"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AD5225"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AD5225"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AD5225"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AD5225"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AD5225"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AD5225"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8"/>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9" w:name="_Ref369460175"/>
      <w:r w:rsidRPr="00D70C81">
        <w:rPr>
          <w:lang w:val="en-CA"/>
        </w:rPr>
        <w:t>Late and incomplete document considerations</w:t>
      </w:r>
      <w:bookmarkEnd w:id="9"/>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0" w:name="_Ref525484014"/>
      <w:r w:rsidRPr="00D70C81">
        <w:rPr>
          <w:lang w:val="en-CA"/>
        </w:rPr>
        <w:t xml:space="preserve">Outputs of </w:t>
      </w:r>
      <w:r w:rsidR="00E06519" w:rsidRPr="00D70C81">
        <w:rPr>
          <w:lang w:val="en-CA"/>
        </w:rPr>
        <w:t xml:space="preserve">the </w:t>
      </w:r>
      <w:r w:rsidRPr="00D70C81">
        <w:rPr>
          <w:lang w:val="en-CA"/>
        </w:rPr>
        <w:t>preceding meeting</w:t>
      </w:r>
      <w:bookmarkEnd w:id="10"/>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AD5225"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AD5225"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AD5225"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AD5225"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AD5225"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1"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2" w:name="_Hlk60775606"/>
      <w:bookmarkEnd w:id="11"/>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2"/>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3" w:name="_Hlk84165550"/>
      <w:r w:rsidRPr="00D70C81">
        <w:rPr>
          <w:b/>
          <w:lang w:val="en-CA"/>
        </w:rPr>
        <w:t>DIMD</w:t>
      </w:r>
      <w:r w:rsidRPr="00D70C81">
        <w:rPr>
          <w:lang w:val="en-CA"/>
        </w:rPr>
        <w:t>: Decoder intra mode derivation</w:t>
      </w:r>
    </w:p>
    <w:bookmarkEnd w:id="13"/>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r w:rsidRPr="00D70C81">
        <w:rPr>
          <w:lang w:val="en-CA"/>
        </w:rPr>
        <w:t>l,ight</w:t>
      </w:r>
      <w:proofErr w:type="spell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4" w:name="_Hlk84165563"/>
      <w:r w:rsidRPr="00D70C81">
        <w:rPr>
          <w:b/>
          <w:lang w:val="en-CA"/>
        </w:rPr>
        <w:t>TIMD</w:t>
      </w:r>
      <w:r w:rsidRPr="00D70C81">
        <w:rPr>
          <w:lang w:val="en-CA"/>
        </w:rPr>
        <w:t>: Template-based intra mode derivation</w:t>
      </w:r>
    </w:p>
    <w:bookmarkEnd w:id="14"/>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5"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6" w:name="_Hlk95733598"/>
      <w:bookmarkStart w:id="17" w:name="_Hlk95733513"/>
      <w:r w:rsidRPr="00D70C81">
        <w:rPr>
          <w:lang w:val="en-CA"/>
        </w:rPr>
        <w:t>approved 2020-08-29</w:t>
      </w:r>
      <w:bookmarkEnd w:id="16"/>
      <w:r w:rsidRPr="00D70C81">
        <w:rPr>
          <w:lang w:val="en-CA"/>
        </w:rPr>
        <w:t>, published 2020-11-10</w:t>
      </w:r>
      <w:bookmarkEnd w:id="17"/>
    </w:p>
    <w:p w14:paraId="547CFAC6" w14:textId="77777777" w:rsidR="00E01692" w:rsidRPr="00D70C81" w:rsidRDefault="00E01692" w:rsidP="00441641">
      <w:pPr>
        <w:pStyle w:val="Aufzhlungszeichen2"/>
        <w:numPr>
          <w:ilvl w:val="1"/>
          <w:numId w:val="17"/>
        </w:numPr>
        <w:rPr>
          <w:lang w:val="en-CA"/>
        </w:rPr>
      </w:pPr>
      <w:bookmarkStart w:id="18" w:name="_Hlk95733526"/>
      <w:r w:rsidRPr="00D70C81">
        <w:rPr>
          <w:lang w:val="en-CA"/>
        </w:rPr>
        <w:t>ISO/IEC 23090-3:2021 (Ed. 1) published 2021-02-16</w:t>
      </w:r>
      <w:bookmarkEnd w:id="18"/>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19"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19"/>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0" w:name="_Ref138692678"/>
      <w:r w:rsidRPr="00D70C81">
        <w:rPr>
          <w:lang w:val="en-CA"/>
        </w:rPr>
        <w:t>Opening remarks</w:t>
      </w:r>
      <w:bookmarkEnd w:id="15"/>
      <w:bookmarkEnd w:id="20"/>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1" w:name="_Ref111385359"/>
      <w:r w:rsidRPr="00D70C81">
        <w:rPr>
          <w:lang w:val="en-CA"/>
        </w:rPr>
        <w:t>Scheduling of discussions</w:t>
      </w:r>
      <w:bookmarkEnd w:id="21"/>
    </w:p>
    <w:p w14:paraId="0BCCFC3A" w14:textId="34DBCCE8" w:rsidR="00AF36FB" w:rsidRPr="00D70C81" w:rsidRDefault="00AF36FB" w:rsidP="00AF36FB">
      <w:pPr>
        <w:pStyle w:val="Aufzhlungszeichen2"/>
        <w:keepNext/>
        <w:numPr>
          <w:ilvl w:val="0"/>
          <w:numId w:val="0"/>
        </w:numPr>
        <w:rPr>
          <w:lang w:val="en-CA"/>
        </w:rPr>
      </w:pPr>
      <w:bookmarkStart w:id="22" w:name="_Ref298716123"/>
      <w:bookmarkStart w:id="23"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24"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56FD3321"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ins w:id="25" w:author="Jens-Rainer Ohm" w:date="2023-10-17T19:25:00Z">
        <w:r w:rsidR="00A20B16">
          <w:rPr>
            <w:lang w:val="en-CA"/>
          </w:rPr>
          <w:t>/SEI</w:t>
        </w:r>
      </w:ins>
      <w:ins w:id="26" w:author="Jens-Rainer Ohm" w:date="2023-10-17T19:26:00Z">
        <w:r w:rsidR="00A20B16">
          <w:rPr>
            <w:lang w:val="en-CA"/>
          </w:rPr>
          <w:t xml:space="preserve"> 6.8/6.9</w:t>
        </w:r>
      </w:ins>
      <w:ins w:id="27" w:author="Jens-Rainer Ohm" w:date="2023-10-17T19:25:00Z">
        <w:r w:rsidR="00A20B16">
          <w:rPr>
            <w:lang w:val="en-CA"/>
          </w:rPr>
          <w:t xml:space="preserve"> </w:t>
        </w:r>
      </w:ins>
      <w:r w:rsidR="008C6752">
        <w:rPr>
          <w:lang w:val="en-CA"/>
        </w:rPr>
        <w:t xml:space="preserve"> (</w:t>
      </w:r>
      <w:proofErr w:type="spellStart"/>
      <w:del w:id="28" w:author="Jens-Rainer Ohm" w:date="2023-10-17T08:38:00Z">
        <w:r w:rsidR="008C6752" w:rsidDel="00E83AB6">
          <w:rPr>
            <w:lang w:val="en-CA"/>
          </w:rPr>
          <w:delText>Future Meeting Space B</w:delText>
        </w:r>
      </w:del>
      <w:ins w:id="29" w:author="Jens-Rainer Ohm" w:date="2023-10-17T08:38:00Z">
        <w:r w:rsidR="00E83AB6">
          <w:rPr>
            <w:lang w:val="en-CA"/>
          </w:rPr>
          <w:t>Neuer</w:t>
        </w:r>
        <w:proofErr w:type="spellEnd"/>
        <w:r w:rsidR="00E83AB6">
          <w:rPr>
            <w:lang w:val="en-CA"/>
          </w:rPr>
          <w:t xml:space="preserve"> Saal</w:t>
        </w:r>
      </w:ins>
      <w:r w:rsidR="008C6752">
        <w:rPr>
          <w:lang w:val="en-CA"/>
        </w:rPr>
        <w:t>)</w:t>
      </w:r>
    </w:p>
    <w:p w14:paraId="25E5C67A" w14:textId="493B96AF" w:rsidR="003F459E" w:rsidRPr="00D70C81" w:rsidRDefault="003F459E"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30" w:author="Jens-Rainer Ohm" w:date="2023-10-17T18:59:00Z">
        <w:r w:rsidDel="005529D8">
          <w:rPr>
            <w:lang w:val="en-CA"/>
          </w:rPr>
          <w:delText>1130</w:delText>
        </w:r>
      </w:del>
      <w:ins w:id="31" w:author="Jens-Rainer Ohm" w:date="2023-10-17T18:59:00Z">
        <w:r w:rsidR="005529D8">
          <w:rPr>
            <w:lang w:val="en-CA"/>
          </w:rPr>
          <w:t>1230</w:t>
        </w:r>
      </w:ins>
      <w:r>
        <w:rPr>
          <w:lang w:val="en-CA"/>
        </w:rPr>
        <w:t>-</w:t>
      </w:r>
      <w:del w:id="32" w:author="Jens-Rainer Ohm" w:date="2023-10-17T18:59:00Z">
        <w:r w:rsidDel="005529D8">
          <w:rPr>
            <w:lang w:val="en-CA"/>
          </w:rPr>
          <w:delText xml:space="preserve">1230 </w:delText>
        </w:r>
      </w:del>
      <w:ins w:id="33" w:author="Jens-Rainer Ohm" w:date="2023-10-17T18:59:00Z">
        <w:r w:rsidR="005529D8">
          <w:rPr>
            <w:lang w:val="en-CA"/>
          </w:rPr>
          <w:t>13</w:t>
        </w:r>
      </w:ins>
      <w:ins w:id="34" w:author="Jens-Rainer Ohm" w:date="2023-10-17T19:00:00Z">
        <w:r w:rsidR="005529D8">
          <w:rPr>
            <w:lang w:val="en-CA"/>
          </w:rPr>
          <w:t>45</w:t>
        </w:r>
      </w:ins>
      <w:ins w:id="35" w:author="Jens-Rainer Ohm" w:date="2023-10-17T18:59:00Z">
        <w:r w:rsidR="005529D8">
          <w:rPr>
            <w:lang w:val="en-CA"/>
          </w:rPr>
          <w:t xml:space="preserve"> </w:t>
        </w:r>
      </w:ins>
      <w:del w:id="36" w:author="Jens-Rainer Ohm" w:date="2023-10-17T00:02:00Z">
        <w:r w:rsidDel="00A4538E">
          <w:rPr>
            <w:lang w:val="en-CA"/>
          </w:rPr>
          <w:delText xml:space="preserve">t.b.d. (tentative: </w:delText>
        </w:r>
      </w:del>
      <w:r>
        <w:rPr>
          <w:lang w:val="en-CA"/>
        </w:rPr>
        <w:t>remaining EE1</w:t>
      </w:r>
      <w:del w:id="37" w:author="Jens-Rainer Ohm" w:date="2023-10-17T00:02:00Z">
        <w:r w:rsidDel="00A4538E">
          <w:rPr>
            <w:lang w:val="en-CA"/>
          </w:rPr>
          <w:delText>)</w:delText>
        </w:r>
      </w:del>
      <w:r w:rsidR="008C6752">
        <w:rPr>
          <w:lang w:val="en-CA"/>
        </w:rPr>
        <w:t xml:space="preserve"> (Leibniz)</w:t>
      </w:r>
    </w:p>
    <w:p w14:paraId="588F124F" w14:textId="11780AA7"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del w:id="38" w:author="Jens-Rainer Ohm" w:date="2023-10-17T18:59:00Z">
        <w:r w:rsidDel="005529D8">
          <w:rPr>
            <w:lang w:val="en-CA"/>
          </w:rPr>
          <w:delText xml:space="preserve">1130 </w:delText>
        </w:r>
      </w:del>
      <w:ins w:id="39" w:author="Jens-Rainer Ohm" w:date="2023-10-17T18:59:00Z">
        <w:r w:rsidR="005529D8">
          <w:rPr>
            <w:lang w:val="en-CA"/>
          </w:rPr>
          <w:t xml:space="preserve">1215 </w:t>
        </w:r>
      </w:ins>
      <w:r>
        <w:rPr>
          <w:lang w:val="en-CA"/>
        </w:rPr>
        <w:t>Joint meeting with WG2/WG7/VCEG: Generative face video (Room 27)</w:t>
      </w:r>
    </w:p>
    <w:bookmarkEnd w:id="24"/>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6067A1A0" w:rsidR="00900D57" w:rsidRDefault="00162410"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40" w:author="Jens-Rainer Ohm" w:date="2023-10-17T19:27:00Z"/>
          <w:lang w:val="en-CA"/>
        </w:rPr>
      </w:pPr>
      <w:del w:id="41" w:author="Jens-Rainer Ohm" w:date="2023-10-17T19:00:00Z">
        <w:r w:rsidRPr="00D70C81" w:rsidDel="005529D8">
          <w:rPr>
            <w:lang w:val="en-CA"/>
          </w:rPr>
          <w:delText>1</w:delText>
        </w:r>
        <w:r w:rsidR="00E35E0E" w:rsidRPr="00D70C81" w:rsidDel="005529D8">
          <w:rPr>
            <w:lang w:val="en-CA"/>
          </w:rPr>
          <w:delText>330</w:delText>
        </w:r>
      </w:del>
      <w:ins w:id="42" w:author="Jens-Rainer Ohm" w:date="2023-10-17T19:00:00Z">
        <w:r w:rsidR="005529D8" w:rsidRPr="00D70C81">
          <w:rPr>
            <w:lang w:val="en-CA"/>
          </w:rPr>
          <w:t>1</w:t>
        </w:r>
        <w:r w:rsidR="005529D8">
          <w:rPr>
            <w:lang w:val="en-CA"/>
          </w:rPr>
          <w:t>400</w:t>
        </w:r>
      </w:ins>
      <w:r w:rsidR="00900D57" w:rsidRPr="00D70C81">
        <w:rPr>
          <w:lang w:val="en-CA"/>
        </w:rPr>
        <w:t>–</w:t>
      </w:r>
      <w:r w:rsidR="00016697" w:rsidRPr="00D70C81">
        <w:rPr>
          <w:lang w:val="en-CA"/>
        </w:rPr>
        <w:t>1</w:t>
      </w:r>
      <w:r w:rsidR="00016697">
        <w:rPr>
          <w:lang w:val="en-CA"/>
        </w:rPr>
        <w:t>8</w:t>
      </w:r>
      <w:r w:rsidR="00016697" w:rsidRPr="00D70C81">
        <w:rPr>
          <w:lang w:val="en-CA"/>
        </w:rPr>
        <w:t xml:space="preserve">00 </w:t>
      </w:r>
      <w:ins w:id="43" w:author="Jens-Rainer Ohm" w:date="2023-10-17T19:27:00Z">
        <w:r w:rsidR="00A20B16">
          <w:rPr>
            <w:lang w:val="en-CA"/>
          </w:rPr>
          <w:t xml:space="preserve">JVET session: </w:t>
        </w:r>
      </w:ins>
      <w:ins w:id="44" w:author="Jens-Rainer Ohm" w:date="2023-10-17T19:26:00Z">
        <w:r w:rsidR="00A20B16">
          <w:rPr>
            <w:lang w:val="en-CA"/>
          </w:rPr>
          <w:t xml:space="preserve">4.10, </w:t>
        </w:r>
      </w:ins>
      <w:del w:id="45" w:author="Jens-Rainer Ohm" w:date="2023-10-17T19:25:00Z">
        <w:r w:rsidR="00E35E0E" w:rsidRPr="00D70C81" w:rsidDel="00A20B16">
          <w:rPr>
            <w:lang w:val="en-CA"/>
          </w:rPr>
          <w:delText>t.b.d.</w:delText>
        </w:r>
        <w:r w:rsidR="003F459E" w:rsidDel="00A20B16">
          <w:rPr>
            <w:lang w:val="en-CA"/>
          </w:rPr>
          <w:delText xml:space="preserve"> (tentative: </w:delText>
        </w:r>
      </w:del>
      <w:r w:rsidR="003F459E">
        <w:rPr>
          <w:lang w:val="en-CA"/>
        </w:rPr>
        <w:t>HLS</w:t>
      </w:r>
      <w:ins w:id="46" w:author="Jens-Rainer Ohm" w:date="2023-10-17T19:25:00Z">
        <w:r w:rsidR="00A20B16">
          <w:rPr>
            <w:lang w:val="en-CA"/>
          </w:rPr>
          <w:t>/SEI</w:t>
        </w:r>
      </w:ins>
      <w:ins w:id="47" w:author="Jens-Rainer Ohm" w:date="2023-10-17T19:26:00Z">
        <w:r w:rsidR="00A20B16">
          <w:rPr>
            <w:lang w:val="en-CA"/>
          </w:rPr>
          <w:t xml:space="preserve"> 6.9</w:t>
        </w:r>
      </w:ins>
      <w:ins w:id="48" w:author="Jens-Rainer Ohm" w:date="2023-10-17T19:27:00Z">
        <w:r w:rsidR="00A20B16">
          <w:rPr>
            <w:lang w:val="en-CA"/>
          </w:rPr>
          <w:t xml:space="preserve"> (track chaired by JRO)</w:t>
        </w:r>
      </w:ins>
      <w:del w:id="49" w:author="Jens-Rainer Ohm" w:date="2023-10-17T19:26:00Z">
        <w:r w:rsidR="003F459E" w:rsidDel="00A20B16">
          <w:rPr>
            <w:lang w:val="en-CA"/>
          </w:rPr>
          <w:delText>, 4.x)</w:delText>
        </w:r>
      </w:del>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ins w:id="50" w:author="Jens-Rainer Ohm" w:date="2023-10-17T19:27:00Z">
        <w:r>
          <w:rPr>
            <w:lang w:val="en-CA"/>
          </w:rPr>
          <w:t>1400</w:t>
        </w:r>
      </w:ins>
      <w:ins w:id="51" w:author="Jens-Rainer Ohm" w:date="2023-10-17T19:40:00Z">
        <w:r w:rsidR="000572DC" w:rsidRPr="00D70C81">
          <w:rPr>
            <w:lang w:val="en-CA"/>
          </w:rPr>
          <w:t>–</w:t>
        </w:r>
      </w:ins>
      <w:ins w:id="52" w:author="Jens-Rainer Ohm" w:date="2023-10-17T19:27:00Z">
        <w:r>
          <w:rPr>
            <w:lang w:val="en-CA"/>
          </w:rPr>
          <w:t xml:space="preserve">1800 JVET session: </w:t>
        </w:r>
      </w:ins>
      <w:ins w:id="53" w:author="Jens-Rainer Ohm" w:date="2023-10-17T19:28:00Z">
        <w:r>
          <w:rPr>
            <w:lang w:val="en-CA"/>
          </w:rPr>
          <w:t xml:space="preserve">ECM/CTC </w:t>
        </w:r>
      </w:ins>
      <w:ins w:id="54" w:author="Jens-Rainer Ohm" w:date="2023-10-17T19:27:00Z">
        <w:r>
          <w:rPr>
            <w:lang w:val="en-CA"/>
          </w:rPr>
          <w:t xml:space="preserve">5.2.5, </w:t>
        </w:r>
      </w:ins>
      <w:ins w:id="55" w:author="Jens-Rainer Ohm" w:date="2023-10-17T19:28:00Z">
        <w:r>
          <w:rPr>
            <w:lang w:val="en-CA"/>
          </w:rPr>
          <w:t xml:space="preserve">encoder opt. </w:t>
        </w:r>
      </w:ins>
      <w:ins w:id="56" w:author="Jens-Rainer Ohm" w:date="2023-10-17T19:27:00Z">
        <w:r>
          <w:rPr>
            <w:lang w:val="en-CA"/>
          </w:rPr>
          <w:t>4.11 (track chai</w:t>
        </w:r>
      </w:ins>
      <w:ins w:id="57" w:author="Jens-Rainer Ohm" w:date="2023-10-17T19:28:00Z">
        <w:r>
          <w:rPr>
            <w:lang w:val="en-CA"/>
          </w:rPr>
          <w:t>red by Y. Ye)</w:t>
        </w:r>
      </w:ins>
    </w:p>
    <w:p w14:paraId="419E7F2C" w14:textId="055EC3C4" w:rsidR="00016697" w:rsidRPr="00D70C81" w:rsidDel="00A20B16"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del w:id="58" w:author="Jens-Rainer Ohm" w:date="2023-10-17T19:25:00Z"/>
          <w:lang w:val="en-CA"/>
        </w:rPr>
      </w:pPr>
      <w:del w:id="59" w:author="Jens-Rainer Ohm" w:date="2023-10-17T19:25:00Z">
        <w:r w:rsidDel="00A20B16">
          <w:rPr>
            <w:lang w:val="en-CA"/>
          </w:rPr>
          <w:delText>1800-2200 Evening session possible</w:delText>
        </w:r>
      </w:del>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E3CCECA"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 xml:space="preserve">–1900 </w:t>
      </w:r>
      <w:ins w:id="60" w:author="Jens-Rainer Ohm" w:date="2023-10-17T19:51:00Z">
        <w:r w:rsidR="00E303F5">
          <w:rPr>
            <w:lang w:val="en-CA"/>
          </w:rPr>
          <w:t xml:space="preserve">Coordination, </w:t>
        </w:r>
      </w:ins>
      <w:ins w:id="61" w:author="Jens-Rainer Ohm" w:date="2023-10-17T19:49:00Z">
        <w:r w:rsidR="00E303F5">
          <w:rPr>
            <w:lang w:val="en-CA"/>
          </w:rPr>
          <w:t xml:space="preserve">NNVC </w:t>
        </w:r>
      </w:ins>
      <w:ins w:id="62" w:author="Jens-Rainer Ohm" w:date="2023-10-17T19:50:00Z">
        <w:r w:rsidR="00E303F5">
          <w:rPr>
            <w:lang w:val="en-CA"/>
          </w:rPr>
          <w:t>(</w:t>
        </w:r>
      </w:ins>
      <w:proofErr w:type="spellStart"/>
      <w:ins w:id="63" w:author="Jens-Rainer Ohm" w:date="2023-10-17T19:49:00Z">
        <w:r w:rsidR="00E303F5">
          <w:rPr>
            <w:lang w:val="en-CA"/>
          </w:rPr>
          <w:t>BoG</w:t>
        </w:r>
        <w:proofErr w:type="spellEnd"/>
        <w:r w:rsidR="00E303F5">
          <w:rPr>
            <w:lang w:val="en-CA"/>
          </w:rPr>
          <w:t xml:space="preserve"> report+1 doc), </w:t>
        </w:r>
      </w:ins>
      <w:del w:id="64" w:author="Jens-Rainer Ohm" w:date="2023-10-17T19:29:00Z">
        <w:r w:rsidR="00E35E0E" w:rsidRPr="00D70C81" w:rsidDel="00A20B16">
          <w:rPr>
            <w:lang w:val="en-CA"/>
          </w:rPr>
          <w:delText>t.b.d.</w:delText>
        </w:r>
        <w:r w:rsidDel="00A20B16">
          <w:rPr>
            <w:lang w:val="en-CA"/>
          </w:rPr>
          <w:delText xml:space="preserve"> (</w:delText>
        </w:r>
        <w:r w:rsidR="00123E56" w:rsidDel="00A20B16">
          <w:rPr>
            <w:lang w:val="en-CA"/>
          </w:rPr>
          <w:delText>any</w:delText>
        </w:r>
        <w:r w:rsidDel="00A20B16">
          <w:rPr>
            <w:lang w:val="en-CA"/>
          </w:rPr>
          <w:delText xml:space="preserve"> r</w:delText>
        </w:r>
      </w:del>
      <w:ins w:id="65" w:author="Jens-Rainer Ohm" w:date="2023-10-17T19:29:00Z">
        <w:r w:rsidR="00A20B16">
          <w:rPr>
            <w:lang w:val="en-CA"/>
          </w:rPr>
          <w:t>Review</w:t>
        </w:r>
      </w:ins>
      <w:del w:id="66" w:author="Jens-Rainer Ohm" w:date="2023-10-17T19:34:00Z">
        <w:r w:rsidDel="00A20B16">
          <w:rPr>
            <w:lang w:val="en-CA"/>
          </w:rPr>
          <w:delText>emaining doc review</w:delText>
        </w:r>
      </w:del>
      <w:ins w:id="67" w:author="Jens-Rainer Ohm" w:date="2023-10-17T19:34:00Z">
        <w:r w:rsidR="00A20B16">
          <w:rPr>
            <w:lang w:val="en-CA"/>
          </w:rPr>
          <w:t xml:space="preserve"> 4.</w:t>
        </w:r>
      </w:ins>
      <w:ins w:id="68" w:author="Jens-Rainer Ohm" w:date="2023-10-17T19:37:00Z">
        <w:r w:rsidR="000572DC">
          <w:rPr>
            <w:lang w:val="en-CA"/>
          </w:rPr>
          <w:t>x</w:t>
        </w:r>
      </w:ins>
      <w:ins w:id="69" w:author="Jens-Rainer Ohm" w:date="2023-10-17T19:34:00Z">
        <w:r w:rsidR="00A20B16">
          <w:rPr>
            <w:lang w:val="en-CA"/>
          </w:rPr>
          <w:t xml:space="preserve"> </w:t>
        </w:r>
      </w:ins>
      <w:del w:id="70" w:author="Jens-Rainer Ohm" w:date="2023-10-17T19:38:00Z">
        <w:r w:rsidR="00123E56" w:rsidDel="000572DC">
          <w:rPr>
            <w:lang w:val="en-CA"/>
          </w:rPr>
          <w:delText xml:space="preserve">, </w:delText>
        </w:r>
      </w:del>
      <w:ins w:id="71" w:author="Jens-Rainer Ohm" w:date="2023-10-17T19:37:00Z">
        <w:r w:rsidR="000572DC">
          <w:rPr>
            <w:lang w:val="en-CA"/>
          </w:rPr>
          <w:t>(</w:t>
        </w:r>
      </w:ins>
      <w:r w:rsidR="00123E56">
        <w:rPr>
          <w:lang w:val="en-CA"/>
        </w:rPr>
        <w:t>4.12 film grain</w:t>
      </w:r>
      <w:ins w:id="72" w:author="Jens-Rainer Ohm" w:date="2023-10-17T20:29:00Z">
        <w:r w:rsidR="00494C08">
          <w:rPr>
            <w:lang w:val="en-CA"/>
          </w:rPr>
          <w:t xml:space="preserve"> incl. SEI</w:t>
        </w:r>
      </w:ins>
      <w:r w:rsidR="00123E56">
        <w:rPr>
          <w:lang w:val="en-CA"/>
        </w:rPr>
        <w:t xml:space="preserve"> @1600</w:t>
      </w:r>
      <w:ins w:id="73" w:author="Jens-Rainer Ohm" w:date="2023-10-17T19:36:00Z">
        <w:r w:rsidR="000572DC">
          <w:rPr>
            <w:lang w:val="en-CA"/>
          </w:rPr>
          <w:t>)</w:t>
        </w:r>
      </w:ins>
      <w:ins w:id="74" w:author="Jens-Rainer Ohm" w:date="2023-10-17T19:50:00Z">
        <w:r w:rsidR="00E303F5">
          <w:rPr>
            <w:lang w:val="en-CA"/>
          </w:rPr>
          <w:t xml:space="preserve">, remaining 6.9 + revisits </w:t>
        </w:r>
      </w:ins>
      <w:ins w:id="75" w:author="Jens-Rainer Ohm" w:date="2023-10-17T19:51:00Z">
        <w:r w:rsidR="00E303F5">
          <w:rPr>
            <w:lang w:val="en-CA"/>
          </w:rPr>
          <w:t>SEI (Leibniz room)</w:t>
        </w:r>
      </w:ins>
      <w:del w:id="76" w:author="Jens-Rainer Ohm" w:date="2023-10-17T19:36:00Z">
        <w:r w:rsidDel="000572DC">
          <w:rPr>
            <w:lang w:val="en-CA"/>
          </w:rPr>
          <w:delText>)</w:delText>
        </w:r>
      </w:del>
    </w:p>
    <w:p w14:paraId="7A3D787A" w14:textId="16A77CD5"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s 193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ins w:id="77" w:author="Jens-Rainer Ohm" w:date="2023-10-17T20:07:00Z">
        <w:r w:rsidR="00C4476D">
          <w:rPr>
            <w:lang w:val="en-CA"/>
          </w:rPr>
          <w:t xml:space="preserve"> (Leibniz room)</w:t>
        </w:r>
      </w:ins>
      <w:r w:rsidRPr="00D70C81">
        <w:rPr>
          <w:lang w:val="en-CA"/>
        </w:rPr>
        <w:t>:</w:t>
      </w:r>
    </w:p>
    <w:p w14:paraId="46A9FD44" w14:textId="30B4115D"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1</w:t>
      </w:r>
      <w:r>
        <w:rPr>
          <w:lang w:val="en-CA"/>
        </w:rPr>
        <w:t xml:space="preserve">000 </w:t>
      </w:r>
      <w:ins w:id="78" w:author="Jens-Rainer Ohm" w:date="2023-10-17T20:06:00Z">
        <w:r w:rsidR="00C4476D">
          <w:rPr>
            <w:lang w:val="en-CA"/>
          </w:rPr>
          <w:t>Outgoing l</w:t>
        </w:r>
      </w:ins>
      <w:del w:id="79" w:author="Jens-Rainer Ohm" w:date="2023-10-17T20:06:00Z">
        <w:r w:rsidDel="00C4476D">
          <w:rPr>
            <w:lang w:val="en-CA"/>
          </w:rPr>
          <w:delText>L</w:delText>
        </w:r>
      </w:del>
      <w:r>
        <w:rPr>
          <w:lang w:val="en-CA"/>
        </w:rPr>
        <w:t xml:space="preserve">iaison </w:t>
      </w:r>
      <w:del w:id="80" w:author="Jens-Rainer Ohm" w:date="2023-10-17T20:06:00Z">
        <w:r w:rsidDel="00C4476D">
          <w:rPr>
            <w:lang w:val="en-CA"/>
          </w:rPr>
          <w:delText>drafting</w:delText>
        </w:r>
      </w:del>
      <w:ins w:id="81" w:author="Jens-Rainer Ohm" w:date="2023-10-17T20:06:00Z">
        <w:r w:rsidR="00C4476D">
          <w:rPr>
            <w:lang w:val="en-CA"/>
          </w:rPr>
          <w:t>review</w:t>
        </w:r>
      </w:ins>
    </w:p>
    <w:p w14:paraId="52F6C480" w14:textId="0C7D6285"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E35E0E" w:rsidRPr="00D70C81">
        <w:rPr>
          <w:lang w:val="en-CA"/>
        </w:rPr>
        <w:t>–</w:t>
      </w:r>
      <w:del w:id="82" w:author="Jens-Rainer Ohm" w:date="2023-10-17T19:34:00Z">
        <w:r w:rsidR="00E35E0E" w:rsidRPr="00D70C81" w:rsidDel="00A20B16">
          <w:rPr>
            <w:lang w:val="en-CA"/>
          </w:rPr>
          <w:delText xml:space="preserve">1245 </w:delText>
        </w:r>
      </w:del>
      <w:ins w:id="83" w:author="Jens-Rainer Ohm" w:date="2023-10-17T19:34:00Z">
        <w:r w:rsidR="00A20B16" w:rsidRPr="00D70C81">
          <w:rPr>
            <w:lang w:val="en-CA"/>
          </w:rPr>
          <w:t>12</w:t>
        </w:r>
        <w:r w:rsidR="00A20B16">
          <w:rPr>
            <w:lang w:val="en-CA"/>
          </w:rPr>
          <w:t>30</w:t>
        </w:r>
        <w:r w:rsidR="00A20B16" w:rsidRPr="00D70C81">
          <w:rPr>
            <w:lang w:val="en-CA"/>
          </w:rPr>
          <w:t xml:space="preserve"> </w:t>
        </w:r>
      </w:ins>
      <w:ins w:id="84" w:author="Jens-Rainer Ohm" w:date="2023-10-17T19:30:00Z">
        <w:r w:rsidR="00A20B16">
          <w:rPr>
            <w:lang w:val="en-CA"/>
          </w:rPr>
          <w:t>Remaining doc review, r</w:t>
        </w:r>
      </w:ins>
      <w:del w:id="85" w:author="Jens-Rainer Ohm" w:date="2023-10-17T19:29:00Z">
        <w:r w:rsidR="00E35E0E" w:rsidRPr="00D70C81" w:rsidDel="00A20B16">
          <w:rPr>
            <w:lang w:val="en-CA"/>
          </w:rPr>
          <w:delText>t.b.d.</w:delText>
        </w:r>
      </w:del>
      <w:ins w:id="86" w:author="Jens-Rainer Ohm" w:date="2023-10-17T19:29:00Z">
        <w:r w:rsidR="00A20B16">
          <w:rPr>
            <w:lang w:val="en-CA"/>
          </w:rPr>
          <w:t>evisits</w:t>
        </w:r>
      </w:ins>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ins w:id="87" w:author="Jens-Rainer Ohm" w:date="2023-10-17T20:07:00Z">
        <w:r w:rsidR="00C4476D">
          <w:rPr>
            <w:lang w:val="en-CA"/>
          </w:rPr>
          <w:t xml:space="preserve"> (Leibniz room)</w:t>
        </w:r>
      </w:ins>
      <w:r w:rsidRPr="00D70C81">
        <w:rPr>
          <w:lang w:val="en-CA"/>
        </w:rPr>
        <w:t>:</w:t>
      </w:r>
    </w:p>
    <w:p w14:paraId="46355DB5" w14:textId="542F2BE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ins w:id="88" w:author="Jens-Rainer Ohm" w:date="2023-10-17T20:06:00Z">
        <w:r w:rsidR="00C4476D" w:rsidRPr="00891F3A">
          <w:rPr>
            <w:lang w:val="en-CA"/>
          </w:rPr>
          <w:t xml:space="preserve">Revisits, review draft </w:t>
        </w:r>
        <w:proofErr w:type="spellStart"/>
        <w:r w:rsidR="00C4476D" w:rsidRPr="00891F3A">
          <w:rPr>
            <w:lang w:val="en-CA"/>
          </w:rPr>
          <w:t>DoCRs</w:t>
        </w:r>
        <w:proofErr w:type="spellEnd"/>
        <w:r w:rsidR="00C4476D" w:rsidRPr="00891F3A">
          <w:rPr>
            <w:lang w:val="en-CA"/>
          </w:rPr>
          <w:t xml:space="preserve">, planning of output docs and AHGs, draft recommendations, </w:t>
        </w:r>
        <w:proofErr w:type="spellStart"/>
        <w:r w:rsidR="00C4476D" w:rsidRPr="00891F3A">
          <w:rPr>
            <w:lang w:val="en-CA"/>
          </w:rPr>
          <w:t>a.o.b.</w:t>
        </w:r>
      </w:ins>
      <w:proofErr w:type="spellEnd"/>
      <w:del w:id="89" w:author="Jens-Rainer Ohm" w:date="2023-10-17T20:06:00Z">
        <w:r w:rsidRPr="00D70C81" w:rsidDel="00C4476D">
          <w:rPr>
            <w:lang w:val="en-CA"/>
          </w:rPr>
          <w:delText>t.b.d.</w:delText>
        </w:r>
      </w:del>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69A6634"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ins w:id="90" w:author="Jens-Rainer Ohm" w:date="2023-10-17T20:07:00Z">
        <w:r w:rsidR="00C4476D">
          <w:rPr>
            <w:lang w:val="en-CA"/>
          </w:rPr>
          <w:t xml:space="preserve"> (Leibniz room)</w:t>
        </w:r>
      </w:ins>
      <w:r w:rsidR="00A03519" w:rsidRPr="00D70C81">
        <w:rPr>
          <w:lang w:val="en-CA"/>
        </w:rPr>
        <w:t>:</w:t>
      </w:r>
    </w:p>
    <w:p w14:paraId="3163DE77" w14:textId="617CC21C" w:rsidR="00162410" w:rsidRPr="00D70C81" w:rsidDel="00C4476D"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del w:id="91" w:author="Jens-Rainer Ohm" w:date="2023-10-17T20:04:00Z"/>
          <w:lang w:val="en-CA"/>
        </w:rPr>
      </w:pPr>
      <w:del w:id="92" w:author="Jens-Rainer Ohm" w:date="2023-10-17T20:04:00Z">
        <w:r w:rsidRPr="00D70C81" w:rsidDel="00C4476D">
          <w:rPr>
            <w:lang w:val="en-CA"/>
          </w:rPr>
          <w:delText xml:space="preserve">Review </w:delText>
        </w:r>
        <w:r w:rsidR="00162410" w:rsidRPr="00D70C81" w:rsidDel="00C4476D">
          <w:rPr>
            <w:lang w:val="en-CA"/>
          </w:rPr>
          <w:delText>liaison</w:delText>
        </w:r>
        <w:r w:rsidR="00830F15" w:rsidRPr="00D70C81" w:rsidDel="00C4476D">
          <w:rPr>
            <w:lang w:val="en-CA"/>
          </w:rPr>
          <w:delText xml:space="preserve"> doc</w:delText>
        </w:r>
      </w:del>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93" w:name="_Ref135984311"/>
      <w:r w:rsidRPr="00D70C81">
        <w:rPr>
          <w:lang w:val="en-CA"/>
        </w:rPr>
        <w:lastRenderedPageBreak/>
        <w:t>Contribution topic overview</w:t>
      </w:r>
      <w:bookmarkEnd w:id="22"/>
      <w:bookmarkEnd w:id="23"/>
      <w:bookmarkEnd w:id="93"/>
      <w:r w:rsidR="00842A29" w:rsidRPr="00D70C81">
        <w:rPr>
          <w:lang w:val="en-CA"/>
        </w:rPr>
        <w:t xml:space="preserve"> </w:t>
      </w:r>
    </w:p>
    <w:p w14:paraId="0343D177" w14:textId="6B3F7B9F" w:rsidR="00556EEC" w:rsidRPr="00D70C81" w:rsidRDefault="00BC2EF4" w:rsidP="00430D17">
      <w:pPr>
        <w:keepNext/>
        <w:rPr>
          <w:lang w:val="en-CA"/>
        </w:rPr>
      </w:pPr>
      <w:bookmarkStart w:id="94"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94"/>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r w:rsidR="009D70C0">
        <w:rPr>
          <w:lang w:val="en-CA"/>
        </w:rPr>
        <w:t>TBP</w:t>
      </w:r>
    </w:p>
    <w:p w14:paraId="1BD5F377" w14:textId="6D1571CF"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ins w:id="95" w:author="Jens-Rainer Ohm" w:date="2023-10-17T19:08:00Z">
        <w:r w:rsidR="00A5490E">
          <w:rPr>
            <w:lang w:val="en-CA"/>
          </w:rPr>
          <w:t xml:space="preserve">1 </w:t>
        </w:r>
      </w:ins>
      <w:r w:rsidR="009D70C0">
        <w:rPr>
          <w:lang w:val="en-CA"/>
        </w:rPr>
        <w:t>TBP</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5F840FD0"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TBP JM</w:t>
      </w:r>
    </w:p>
    <w:p w14:paraId="0833CD1B" w14:textId="552748AA"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del w:id="96" w:author="Jens-Rainer Ohm" w:date="2023-10-17T19:08:00Z">
        <w:r w:rsidR="00AF3DBF" w:rsidRPr="00D70C81" w:rsidDel="00A5490E">
          <w:rPr>
            <w:lang w:val="en-CA"/>
          </w:rPr>
          <w:delText>0</w:delText>
        </w:r>
      </w:del>
      <w:ins w:id="97" w:author="Jens-Rainer Ohm" w:date="2023-10-17T19:08:00Z">
        <w:r w:rsidR="00A5490E">
          <w:rPr>
            <w:lang w:val="en-CA"/>
          </w:rPr>
          <w:t>2</w:t>
        </w:r>
      </w:ins>
      <w:r w:rsidR="00951577" w:rsidRPr="00D70C81">
        <w:rPr>
          <w:lang w:val="en-CA"/>
        </w:rPr>
        <w:t>)</w:t>
      </w:r>
      <w:r w:rsidR="00800303" w:rsidRPr="00D70C81">
        <w:rPr>
          <w:lang w:val="en-CA"/>
        </w:rPr>
        <w:t xml:space="preserve"> </w:t>
      </w:r>
      <w:ins w:id="98" w:author="Jens-Rainer Ohm" w:date="2023-10-17T19:08:00Z">
        <w:r w:rsidR="00A5490E">
          <w:rPr>
            <w:lang w:val="en-CA"/>
          </w:rPr>
          <w:t>T</w:t>
        </w:r>
      </w:ins>
      <w:ins w:id="99" w:author="Jens-Rainer Ohm" w:date="2023-10-17T19:09:00Z">
        <w:r w:rsidR="00A5490E">
          <w:rPr>
            <w:lang w:val="en-CA"/>
          </w:rPr>
          <w:t>BP</w:t>
        </w:r>
      </w:ins>
    </w:p>
    <w:p w14:paraId="732E6207" w14:textId="78D623ED"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del w:id="100" w:author="Jens-Rainer Ohm" w:date="2023-10-17T19:09:00Z">
        <w:r w:rsidR="00AF3DBF" w:rsidRPr="00D70C81" w:rsidDel="00A5490E">
          <w:rPr>
            <w:lang w:val="en-CA"/>
          </w:rPr>
          <w:delText>2</w:delText>
        </w:r>
      </w:del>
      <w:ins w:id="101" w:author="Jens-Rainer Ohm" w:date="2023-10-17T19:09:00Z">
        <w:r w:rsidR="00A5490E">
          <w:rPr>
            <w:lang w:val="en-CA"/>
          </w:rPr>
          <w:t>1</w:t>
        </w:r>
      </w:ins>
      <w:r w:rsidR="007850E7" w:rsidRPr="00D70C81">
        <w:rPr>
          <w:lang w:val="en-CA"/>
        </w:rPr>
        <w:t>)</w:t>
      </w:r>
      <w:r w:rsidR="00800303" w:rsidRPr="00D70C81">
        <w:rPr>
          <w:lang w:val="en-CA"/>
        </w:rPr>
        <w:t xml:space="preserve"> </w:t>
      </w:r>
      <w:r w:rsidR="009D70C0">
        <w:rPr>
          <w:lang w:val="en-CA"/>
        </w:rPr>
        <w:t>TBP</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47EAC92A"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del w:id="102" w:author="Jens-Rainer Ohm" w:date="2023-10-17T19:09:00Z">
        <w:r w:rsidR="00AF3DBF" w:rsidRPr="00D70C81" w:rsidDel="00A5490E">
          <w:rPr>
            <w:lang w:val="en-CA"/>
          </w:rPr>
          <w:delText>1</w:delText>
        </w:r>
      </w:del>
      <w:ins w:id="103" w:author="Jens-Rainer Ohm" w:date="2023-10-17T19:09:00Z">
        <w:r w:rsidR="00A5490E">
          <w:rPr>
            <w:lang w:val="en-CA"/>
          </w:rPr>
          <w:t>0</w:t>
        </w:r>
      </w:ins>
      <w:r w:rsidR="003143E1" w:rsidRPr="00D70C81">
        <w:rPr>
          <w:lang w:val="en-CA"/>
        </w:rPr>
        <w:t>)</w:t>
      </w:r>
      <w:r w:rsidR="00800303" w:rsidRPr="00D70C81">
        <w:rPr>
          <w:lang w:val="en-CA"/>
        </w:rPr>
        <w:t xml:space="preserve"> </w:t>
      </w:r>
      <w:del w:id="104" w:author="Jens-Rainer Ohm" w:date="2023-10-17T19:09:00Z">
        <w:r w:rsidR="009D70C0" w:rsidDel="00A5490E">
          <w:rPr>
            <w:lang w:val="en-CA"/>
          </w:rPr>
          <w:delText>TBP</w:delText>
        </w:r>
      </w:del>
    </w:p>
    <w:p w14:paraId="4D07BE64" w14:textId="15342BF9"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AF3DBF" w:rsidRPr="00D70C81">
        <w:rPr>
          <w:lang w:val="en-CA"/>
        </w:rPr>
        <w:t>2</w:t>
      </w:r>
      <w:r w:rsidRPr="00D70C81">
        <w:rPr>
          <w:lang w:val="en-CA"/>
        </w:rPr>
        <w:t>)</w:t>
      </w:r>
      <w:r w:rsidR="009D70C0">
        <w:rPr>
          <w:lang w:val="en-CA"/>
        </w:rPr>
        <w:t xml:space="preserve"> </w:t>
      </w:r>
      <w:del w:id="105" w:author="Jens-Rainer Ohm" w:date="2023-10-17T19:09:00Z">
        <w:r w:rsidR="009D70C0" w:rsidDel="00A5490E">
          <w:rPr>
            <w:lang w:val="en-CA"/>
          </w:rPr>
          <w:delText>TBP</w:delText>
        </w:r>
      </w:del>
    </w:p>
    <w:p w14:paraId="2364AE3A" w14:textId="0D87AF86"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del w:id="106" w:author="Jens-Rainer Ohm" w:date="2023-10-17T19:09:00Z">
        <w:r w:rsidR="009D70C0" w:rsidDel="00A5490E">
          <w:rPr>
            <w:lang w:val="en-CA"/>
          </w:rPr>
          <w:delText>TBP</w:delText>
        </w:r>
      </w:del>
    </w:p>
    <w:p w14:paraId="2BF37D7E" w14:textId="0ED25B35"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r w:rsidR="009D70C0" w:rsidRPr="00A4538E">
        <w:rPr>
          <w:lang w:val="de-DE"/>
        </w:rPr>
        <w:t xml:space="preserve"> T</w:t>
      </w:r>
      <w:r w:rsidR="009D70C0">
        <w:rPr>
          <w:lang w:val="de-DE"/>
        </w:rPr>
        <w:t>BP</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296566C5"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del w:id="107" w:author="Jens-Rainer Ohm" w:date="2023-10-17T19:09:00Z">
        <w:r w:rsidR="009D70C0" w:rsidDel="00A5490E">
          <w:rPr>
            <w:lang w:val="en-CA"/>
          </w:rPr>
          <w:delText>TBP</w:delText>
        </w:r>
      </w:del>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7CD4B52C"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del w:id="108" w:author="Jens-Rainer Ohm" w:date="2023-10-17T19:09:00Z">
        <w:r w:rsidR="009D70C0" w:rsidRPr="009D70C0" w:rsidDel="00A5490E">
          <w:rPr>
            <w:lang w:val="en-CA"/>
          </w:rPr>
          <w:delText xml:space="preserve">4 </w:delText>
        </w:r>
      </w:del>
      <w:ins w:id="109" w:author="Jens-Rainer Ohm" w:date="2023-10-17T19:09:00Z">
        <w:r w:rsidR="00A5490E">
          <w:rPr>
            <w:lang w:val="en-CA"/>
          </w:rPr>
          <w:t>1</w:t>
        </w:r>
        <w:r w:rsidR="00A5490E" w:rsidRPr="009D70C0">
          <w:rPr>
            <w:lang w:val="en-CA"/>
          </w:rPr>
          <w:t xml:space="preserve"> </w:t>
        </w:r>
      </w:ins>
      <w:r w:rsidR="009D70C0" w:rsidRPr="009D70C0">
        <w:rPr>
          <w:lang w:val="en-CA"/>
        </w:rPr>
        <w:t xml:space="preserve">TBP + </w:t>
      </w:r>
      <w:proofErr w:type="spellStart"/>
      <w:r w:rsidR="009D70C0" w:rsidRPr="009D70C0">
        <w:rPr>
          <w:lang w:val="en-CA"/>
        </w:rPr>
        <w:t>BoG</w:t>
      </w:r>
      <w:proofErr w:type="spellEnd"/>
    </w:p>
    <w:p w14:paraId="2668CD0F" w14:textId="6DD62141"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del w:id="110" w:author="Jens-Rainer Ohm" w:date="2023-10-17T19:10:00Z">
        <w:r w:rsidR="004173B3" w:rsidDel="00A5490E">
          <w:rPr>
            <w:lang w:val="en-CA"/>
          </w:rPr>
          <w:delText>7</w:delText>
        </w:r>
        <w:r w:rsidR="009D70C0" w:rsidDel="00A5490E">
          <w:rPr>
            <w:lang w:val="en-CA"/>
          </w:rPr>
          <w:delText xml:space="preserve"> TBP</w:delText>
        </w:r>
      </w:del>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CC0D801"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418CFD31"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del w:id="111" w:author="Jens-Rainer Ohm" w:date="2023-10-17T11:25:00Z">
        <w:r w:rsidR="004173B3" w:rsidDel="00D609CA">
          <w:rPr>
            <w:lang w:val="en-CA"/>
          </w:rPr>
          <w:delText>16</w:delText>
        </w:r>
        <w:r w:rsidR="00250E61" w:rsidDel="00D609CA">
          <w:rPr>
            <w:lang w:val="en-CA"/>
          </w:rPr>
          <w:delText xml:space="preserve"> </w:delText>
        </w:r>
      </w:del>
      <w:ins w:id="112" w:author="Jens-Rainer Ohm" w:date="2023-10-17T19:11:00Z">
        <w:r w:rsidR="00A5490E">
          <w:rPr>
            <w:lang w:val="en-CA"/>
          </w:rPr>
          <w:t>4</w:t>
        </w:r>
      </w:ins>
      <w:ins w:id="113" w:author="Jens-Rainer Ohm" w:date="2023-10-17T11:25:00Z">
        <w:r w:rsidR="00D609CA">
          <w:rPr>
            <w:lang w:val="en-CA"/>
          </w:rPr>
          <w:t xml:space="preserve"> </w:t>
        </w:r>
      </w:ins>
      <w:r w:rsidR="00250E61">
        <w:rPr>
          <w:lang w:val="en-CA"/>
        </w:rPr>
        <w:t>TBP</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14"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14"/>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AD5225"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115" w:name="_Hlk60808564"/>
      <w:bookmarkStart w:id="116"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AD5225"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AD5225"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AD5225"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AD5225"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AD5225"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AD5225"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AD5225"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AD5225"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AD5225"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AD5225"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AD5225"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AD5225"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AD5225"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AD5225"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AD5225"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AD5225"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AD5225"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AD5225"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AD5225"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AD5225"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lastRenderedPageBreak/>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115"/>
    </w:p>
    <w:bookmarkEnd w:id="116"/>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AD5225"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lastRenderedPageBreak/>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17" w:name="_Hlk109742246"/>
      <w:r w:rsidRPr="00FC3A8C">
        <w:rPr>
          <w:lang w:val="en-CA" w:eastAsia="de-DE"/>
        </w:rPr>
        <w:t>ISO/IEC 23001-11</w:t>
      </w:r>
      <w:bookmarkEnd w:id="117"/>
      <w:r w:rsidRPr="00FC3A8C">
        <w:rPr>
          <w:lang w:val="en-CA" w:eastAsia="de-DE"/>
        </w:rPr>
        <w:t xml:space="preserve"> and the other for signalling of an alternative video decoding interface for immersive media as to be specified in </w:t>
      </w:r>
      <w:bookmarkStart w:id="118" w:name="_Hlk109742257"/>
      <w:r w:rsidRPr="00FC3A8C">
        <w:rPr>
          <w:lang w:val="en-CA" w:eastAsia="de-DE"/>
        </w:rPr>
        <w:t>ISO/IEC 23090-13</w:t>
      </w:r>
      <w:bookmarkEnd w:id="118"/>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flag</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 xml:space="preserve">This document contains the draft text for changes to the versatile supplemental enhancement information messages for coded video bitstreams (VSEI) standard (Rec. ITU-T H.274 | ISO/IEC 23002-7), to specify additional SEI </w:t>
      </w:r>
      <w:r w:rsidRPr="00FC3A8C">
        <w:rPr>
          <w:lang w:val="en-CA" w:eastAsia="de-DE"/>
        </w:rPr>
        <w:lastRenderedPageBreak/>
        <w:t>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r w:rsidRPr="00FC3A8C">
        <w:rPr>
          <w:lang w:val="en-CA" w:eastAsia="de-DE"/>
        </w:rPr>
        <w:t>DeriveInputTensors</w:t>
      </w:r>
      <w:proofErr w:type="spell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119"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119"/>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120"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120"/>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21"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121"/>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122" w:name="_Ref140019329"/>
      <w:r w:rsidRPr="00FC3A8C">
        <w:rPr>
          <w:lang w:val="en-CA" w:eastAsia="de-DE"/>
        </w:rPr>
        <w:t>Disallow generating NNPF output pictures between any particular pair of consecutive input pictures more than once.</w:t>
      </w:r>
      <w:bookmarkEnd w:id="122"/>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AD5225"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AD5225"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AD5225"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AD5225"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AD5225"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AD5225"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AD5225"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r w:rsidR="00FC3A8C" w:rsidRPr="00FC3A8C">
        <w:rPr>
          <w:lang w:eastAsia="de-DE"/>
        </w:rPr>
        <w:t>NumCtusInSlice</w:t>
      </w:r>
      <w:proofErr w:type="spell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AD5225"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AD5225"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AD5225"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AD5225"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AD5225"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AD5225"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AD5225"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AD5225"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AD5225"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AD5225"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AD5225"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AD5225"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AD5225"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AD5225"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lastRenderedPageBreak/>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lastRenderedPageBreak/>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lastRenderedPageBreak/>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lastRenderedPageBreak/>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lastRenderedPageBreak/>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123"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123"/>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lastRenderedPageBreak/>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AD5225"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AD5225"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AD5225"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lastRenderedPageBreak/>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AD5225"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lastRenderedPageBreak/>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AD5225"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AD5225"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AD5225"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AD5225"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AD5225"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AD5225"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AD5225"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AD5225" w:rsidP="00891DDE">
            <w:pPr>
              <w:rPr>
                <w:lang w:eastAsia="de-DE"/>
              </w:rPr>
            </w:pPr>
            <w:hyperlink r:id="rId187" w:history="1">
              <w:r w:rsidR="00891DDE" w:rsidRPr="00891DDE">
                <w:rPr>
                  <w:rStyle w:val="Hyperlink"/>
                  <w:lang w:eastAsia="de-DE"/>
                </w:rPr>
                <w:t>M. Wien (RWTH)</w:t>
              </w:r>
            </w:hyperlink>
          </w:p>
        </w:tc>
      </w:tr>
      <w:tr w:rsidR="00891DDE" w:rsidRPr="00A5490E"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AD5225"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CC73F2" w:rsidP="00891DDE">
            <w:pPr>
              <w:rPr>
                <w:lang w:val="de-DE" w:eastAsia="de-DE"/>
              </w:rPr>
            </w:pPr>
            <w:r>
              <w:fldChar w:fldCharType="begin"/>
            </w:r>
            <w:r w:rsidRPr="00E83AB6">
              <w:rPr>
                <w:lang w:val="de-DE"/>
                <w:rPrChange w:id="124" w:author="Jens-Rainer Ohm" w:date="2023-10-17T08:39: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AD5225"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A5490E"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AD5225"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CC73F2" w:rsidP="00891DDE">
            <w:pPr>
              <w:rPr>
                <w:lang w:val="de-DE" w:eastAsia="de-DE"/>
              </w:rPr>
            </w:pPr>
            <w:r>
              <w:fldChar w:fldCharType="begin"/>
            </w:r>
            <w:r w:rsidRPr="00E83AB6">
              <w:rPr>
                <w:lang w:val="de-DE"/>
                <w:rPrChange w:id="125" w:author="Jens-Rainer Ohm" w:date="2023-10-17T08:39: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E83AB6">
              <w:rPr>
                <w:lang w:val="de-DE"/>
                <w:rPrChange w:id="126" w:author="Jens-Rainer Ohm" w:date="2023-10-17T08:39: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AD5225"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AD5225"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AD5225"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AD5225"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AD5225"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AD5225"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lastRenderedPageBreak/>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AD5225"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127"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27"/>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 xml:space="preserve">(user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lastRenderedPageBreak/>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AD5225"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zoom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AD5225"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AD5225"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lastRenderedPageBreak/>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lastRenderedPageBreak/>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lastRenderedPageBreak/>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lastRenderedPageBreak/>
        <w:t>Contributions</w:t>
      </w:r>
    </w:p>
    <w:p w14:paraId="63585F2D" w14:textId="77777777" w:rsidR="00501B87" w:rsidRPr="00501B87" w:rsidRDefault="00AD5225"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AD5225"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AD5225"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AD5225"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AD5225"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zoom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lastRenderedPageBreak/>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CC73F2">
              <w:fldChar w:fldCharType="begin"/>
            </w:r>
            <w:r w:rsidR="00CC73F2" w:rsidRPr="00E83AB6">
              <w:rPr>
                <w:lang w:val="de-DE"/>
                <w:rPrChange w:id="128" w:author="Jens-Rainer Ohm" w:date="2023-10-17T08:39:00Z">
                  <w:rPr/>
                </w:rPrChange>
              </w:rPr>
              <w:instrText xml:space="preserve"> HYPERLINK "mailto:sid.lxw@alibaba-inc.com" </w:instrText>
            </w:r>
            <w:r w:rsidR="00CC73F2">
              <w:fldChar w:fldCharType="separate"/>
            </w:r>
            <w:r w:rsidRPr="00501B87">
              <w:rPr>
                <w:rStyle w:val="Hyperlink"/>
                <w:lang w:val="de-DE" w:eastAsia="de-DE"/>
              </w:rPr>
              <w:t>sid.lxw@alibaba-inc.com</w:t>
            </w:r>
            <w:r w:rsidR="00CC73F2">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A5490E"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A5490E"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A5490E"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lastRenderedPageBreak/>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lastRenderedPageBreak/>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lastRenderedPageBreak/>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lastRenderedPageBreak/>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lastRenderedPageBreak/>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lastRenderedPageBreak/>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lastRenderedPageBreak/>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lastRenderedPageBreak/>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lastRenderedPageBreak/>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A5490E"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AD5225"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CC73F2" w:rsidP="00501B87">
            <w:pPr>
              <w:rPr>
                <w:lang w:val="de-DE" w:eastAsia="de-DE"/>
              </w:rPr>
            </w:pPr>
            <w:r>
              <w:fldChar w:fldCharType="begin"/>
            </w:r>
            <w:r w:rsidRPr="00E83AB6">
              <w:rPr>
                <w:lang w:val="de-DE"/>
                <w:rPrChange w:id="129" w:author="Jens-Rainer Ohm" w:date="2023-10-17T19:07: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AD5225"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w:t>
      </w:r>
      <w:r w:rsidRPr="00097461">
        <w:rPr>
          <w:lang w:val="en-CA" w:eastAsia="de-DE"/>
        </w:rPr>
        <w:lastRenderedPageBreak/>
        <w:t>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AD5225"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A5490E"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CC73F2" w:rsidP="00097461">
            <w:pPr>
              <w:rPr>
                <w:lang w:val="de-DE" w:eastAsia="de-DE"/>
              </w:rPr>
            </w:pPr>
            <w:r>
              <w:fldChar w:fldCharType="begin"/>
            </w:r>
            <w:r w:rsidRPr="00E83AB6">
              <w:rPr>
                <w:lang w:val="de-DE"/>
                <w:rPrChange w:id="130" w:author="Jens-Rainer Ohm" w:date="2023-10-17T19:07: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E83AB6">
              <w:rPr>
                <w:lang w:val="de-DE"/>
                <w:rPrChange w:id="131" w:author="Jens-Rainer Ohm" w:date="2023-10-17T19:07: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E83AB6">
              <w:rPr>
                <w:lang w:val="de-DE"/>
                <w:rPrChange w:id="132" w:author="Jens-Rainer Ohm" w:date="2023-10-17T19:07: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E83AB6">
              <w:rPr>
                <w:lang w:val="de-DE"/>
                <w:rPrChange w:id="133" w:author="Jens-Rainer Ohm" w:date="2023-10-17T19:07: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E83AB6">
              <w:rPr>
                <w:lang w:val="de-DE"/>
                <w:rPrChange w:id="134" w:author="Jens-Rainer Ohm" w:date="2023-10-17T19:07: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AD5225"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AD5225"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6A2BD413" w:rsidR="001578CE" w:rsidRDefault="001578CE" w:rsidP="00842A29">
      <w:pPr>
        <w:rPr>
          <w:lang w:eastAsia="de-DE"/>
        </w:rPr>
      </w:pPr>
      <w:r w:rsidRPr="00954C8D">
        <w:rPr>
          <w:highlight w:val="yellow"/>
          <w:lang w:eastAsia="de-DE"/>
        </w:rPr>
        <w:t>Revisit:</w:t>
      </w:r>
      <w:r>
        <w:rPr>
          <w:lang w:eastAsia="de-DE"/>
        </w:rPr>
        <w:t xml:space="preserve"> Discuss about potential timelines for the TR.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AD5225"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135" w:name="_Hlk117015585"/>
      <w:r w:rsidRPr="003E1678">
        <w:rPr>
          <w:b/>
          <w:bCs/>
          <w:i/>
          <w:iCs/>
          <w:lang w:eastAsia="de-DE"/>
        </w:rPr>
        <w:t xml:space="preserve">Study </w:t>
      </w:r>
      <w:bookmarkStart w:id="136" w:name="_Hlk100918192"/>
      <w:r w:rsidRPr="003E1678">
        <w:rPr>
          <w:b/>
          <w:bCs/>
          <w:i/>
          <w:iCs/>
          <w:lang w:eastAsia="de-DE"/>
        </w:rPr>
        <w:t>the SEI messages in VSEI, VVC, HEVC and AVC</w:t>
      </w:r>
      <w:bookmarkEnd w:id="135"/>
      <w:bookmarkEnd w:id="136"/>
    </w:p>
    <w:p w14:paraId="090D17EA" w14:textId="77777777" w:rsidR="003E1678" w:rsidRPr="003E1678" w:rsidRDefault="003E1678" w:rsidP="00954C8D">
      <w:pPr>
        <w:numPr>
          <w:ilvl w:val="2"/>
          <w:numId w:val="329"/>
        </w:numPr>
        <w:rPr>
          <w:b/>
          <w:bCs/>
          <w:lang w:val="en-CA" w:eastAsia="de-DE"/>
        </w:rPr>
      </w:pPr>
      <w:bookmarkStart w:id="137" w:name="_Hlk132900447"/>
      <w:r w:rsidRPr="003E1678">
        <w:rPr>
          <w:b/>
          <w:bCs/>
          <w:lang w:val="en-CA" w:eastAsia="de-DE"/>
        </w:rPr>
        <w:t>AHG9: SEI processing order SEI message aspects other than PPF grouping (8)</w:t>
      </w:r>
    </w:p>
    <w:p w14:paraId="565B1BA9" w14:textId="77777777" w:rsidR="003E1678" w:rsidRPr="003E1678" w:rsidRDefault="00AD5225"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AD5225"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AD5225"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AD5225"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AD5225"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AD5225"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AD5225"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AD5225"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lastRenderedPageBreak/>
        <w:t xml:space="preserve">AHG9: SEI messages </w:t>
      </w:r>
      <w:r w:rsidRPr="003E1678">
        <w:rPr>
          <w:b/>
          <w:bCs/>
          <w:lang w:eastAsia="de-DE"/>
        </w:rPr>
        <w:t>related to film grain synthesis</w:t>
      </w:r>
      <w:r w:rsidRPr="003E1678">
        <w:rPr>
          <w:b/>
          <w:bCs/>
          <w:lang w:val="en-CA" w:eastAsia="de-DE"/>
        </w:rPr>
        <w:t xml:space="preserve"> (2)</w:t>
      </w:r>
    </w:p>
    <w:bookmarkEnd w:id="137"/>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AD5225"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AD5225"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AD5225"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AD5225"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AD5225"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AD5225"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AD5225"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AD5225"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AD5225"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AD5225"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AD5225"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AD5225"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AD5225"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138" w:name="_Hlk147931748"/>
      <w:r w:rsidRPr="003E1678">
        <w:rPr>
          <w:b/>
          <w:bCs/>
          <w:lang w:val="en-CA" w:eastAsia="de-DE"/>
        </w:rPr>
        <w:t xml:space="preserve">Source picture timing information SEI message </w:t>
      </w:r>
      <w:bookmarkEnd w:id="138"/>
      <w:r w:rsidRPr="003E1678">
        <w:rPr>
          <w:b/>
          <w:bCs/>
          <w:lang w:val="en-CA" w:eastAsia="de-DE"/>
        </w:rPr>
        <w:t>aspects (6)</w:t>
      </w:r>
    </w:p>
    <w:p w14:paraId="4EBDF3CA" w14:textId="77777777" w:rsidR="003E1678" w:rsidRPr="003E1678" w:rsidRDefault="00AD5225"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AD5225"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AD5225"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AD5225"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AD5225"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AD5225"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AD5225"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AD5225"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AD5225"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AD5225"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AD5225"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AD5225"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AD5225"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AD5225"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AD5225"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AD5225"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AD5225"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AD5225"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AD5225"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AD5225"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AD5225"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AD5225"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AD5225"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AD5225"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AD5225"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AD5225"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AD5225"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AD5225"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AD5225"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139"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140"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140"/>
    <w:p w14:paraId="54DA241F" w14:textId="77777777" w:rsidR="005E2C89" w:rsidRPr="005E2C89" w:rsidRDefault="005E2C89" w:rsidP="00954C8D">
      <w:pPr>
        <w:numPr>
          <w:ilvl w:val="1"/>
          <w:numId w:val="334"/>
        </w:numPr>
        <w:rPr>
          <w:b/>
          <w:bCs/>
          <w:i/>
          <w:iCs/>
          <w:lang w:eastAsia="de-DE"/>
        </w:rPr>
      </w:pPr>
      <w:r w:rsidRPr="005E2C89">
        <w:rPr>
          <w:b/>
          <w:bCs/>
          <w:i/>
          <w:iCs/>
          <w:lang w:eastAsia="de-DE"/>
        </w:rPr>
        <w:lastRenderedPageBreak/>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139"/>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AD5225"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 xml:space="preserve">EE1: Summary report of exploration </w:t>
            </w:r>
            <w:r w:rsidRPr="005E2C89">
              <w:rPr>
                <w:lang w:eastAsia="de-DE"/>
              </w:rPr>
              <w:lastRenderedPageBreak/>
              <w:t>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lastRenderedPageBreak/>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lastRenderedPageBreak/>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AD5225"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AD5225"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AD5225"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AD5225"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 xml:space="preserve">EE1-1.2.2: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AD5225"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AD5225"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AD5225"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A5490E" w14:paraId="30BAC443" w14:textId="77777777" w:rsidTr="001D5ACF">
        <w:trPr>
          <w:trHeight w:val="420"/>
        </w:trPr>
        <w:tc>
          <w:tcPr>
            <w:tcW w:w="479" w:type="pct"/>
            <w:noWrap/>
            <w:vAlign w:val="center"/>
          </w:tcPr>
          <w:p w14:paraId="144459C2" w14:textId="77777777" w:rsidR="005E2C89" w:rsidRPr="005E2C89" w:rsidRDefault="00AD5225"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CC73F2" w:rsidP="005E2C89">
            <w:pPr>
              <w:rPr>
                <w:lang w:val="de-DE" w:eastAsia="de-DE"/>
              </w:rPr>
            </w:pPr>
            <w:r>
              <w:fldChar w:fldCharType="begin"/>
            </w:r>
            <w:r w:rsidRPr="00E83AB6">
              <w:rPr>
                <w:lang w:val="de-DE"/>
                <w:rPrChange w:id="141" w:author="Jens-Rainer Ohm" w:date="2023-10-17T19:07: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2" w:author="Jens-Rainer Ohm" w:date="2023-10-17T19: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3" w:author="Jens-Rainer Ohm" w:date="2023-10-17T19: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4" w:author="Jens-Rainer Ohm" w:date="2023-10-17T19: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A5490E" w14:paraId="70685D32" w14:textId="77777777" w:rsidTr="001D5ACF">
        <w:trPr>
          <w:trHeight w:val="420"/>
        </w:trPr>
        <w:tc>
          <w:tcPr>
            <w:tcW w:w="479" w:type="pct"/>
            <w:noWrap/>
            <w:vAlign w:val="center"/>
          </w:tcPr>
          <w:p w14:paraId="0808157C" w14:textId="77777777" w:rsidR="005E2C89" w:rsidRPr="005E2C89" w:rsidRDefault="00AD5225"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CC73F2" w:rsidP="005E2C89">
            <w:pPr>
              <w:rPr>
                <w:lang w:val="de-DE" w:eastAsia="de-DE"/>
              </w:rPr>
            </w:pPr>
            <w:r>
              <w:fldChar w:fldCharType="begin"/>
            </w:r>
            <w:r w:rsidRPr="00E83AB6">
              <w:rPr>
                <w:lang w:val="de-DE"/>
                <w:rPrChange w:id="145" w:author="Jens-Rainer Ohm" w:date="2023-10-17T19:07: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6" w:author="Jens-Rainer Ohm" w:date="2023-10-17T19: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7" w:author="Jens-Rainer Ohm" w:date="2023-10-17T19: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48" w:author="Jens-Rainer Ohm" w:date="2023-10-17T19: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AD5225"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AD5225"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AD5225"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AD5225"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5490E" w14:paraId="40B552DA" w14:textId="77777777" w:rsidTr="001D5ACF">
        <w:trPr>
          <w:trHeight w:val="420"/>
        </w:trPr>
        <w:tc>
          <w:tcPr>
            <w:tcW w:w="479" w:type="pct"/>
            <w:noWrap/>
            <w:vAlign w:val="center"/>
          </w:tcPr>
          <w:p w14:paraId="723258D3" w14:textId="77777777" w:rsidR="005E2C89" w:rsidRPr="005E2C89" w:rsidRDefault="00AD5225"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CC73F2" w:rsidP="005E2C89">
            <w:pPr>
              <w:rPr>
                <w:lang w:val="fr-FR" w:eastAsia="de-DE"/>
              </w:rPr>
            </w:pPr>
            <w:r>
              <w:fldChar w:fldCharType="begin"/>
            </w:r>
            <w:r w:rsidRPr="00E83AB6">
              <w:rPr>
                <w:lang w:val="de-DE"/>
                <w:rPrChange w:id="149" w:author="Jens-Rainer Ohm" w:date="2023-10-17T19:07: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A5490E" w14:paraId="2FD9588C" w14:textId="77777777" w:rsidTr="001D5ACF">
        <w:trPr>
          <w:trHeight w:val="420"/>
        </w:trPr>
        <w:tc>
          <w:tcPr>
            <w:tcW w:w="479" w:type="pct"/>
            <w:noWrap/>
            <w:vAlign w:val="center"/>
          </w:tcPr>
          <w:p w14:paraId="07385E79" w14:textId="77777777" w:rsidR="005E2C89" w:rsidRPr="005E2C89" w:rsidRDefault="00AD5225"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CC73F2" w:rsidP="005E2C89">
            <w:pPr>
              <w:rPr>
                <w:lang w:val="fr-FR" w:eastAsia="de-DE"/>
              </w:rPr>
            </w:pPr>
            <w:r>
              <w:fldChar w:fldCharType="begin"/>
            </w:r>
            <w:r w:rsidRPr="00E83AB6">
              <w:rPr>
                <w:lang w:val="de-DE"/>
                <w:rPrChange w:id="150" w:author="Jens-Rainer Ohm" w:date="2023-10-17T19: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1" w:author="Jens-Rainer Ohm" w:date="2023-10-17T19: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2" w:author="Jens-Rainer Ohm" w:date="2023-10-17T19: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3" w:author="Jens-Rainer Ohm" w:date="2023-10-17T19: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5490E" w14:paraId="34A836B6" w14:textId="77777777" w:rsidTr="001D5ACF">
        <w:trPr>
          <w:trHeight w:val="420"/>
        </w:trPr>
        <w:tc>
          <w:tcPr>
            <w:tcW w:w="479" w:type="pct"/>
            <w:noWrap/>
            <w:vAlign w:val="center"/>
          </w:tcPr>
          <w:p w14:paraId="4026C235" w14:textId="77777777" w:rsidR="005E2C89" w:rsidRPr="005E2C89" w:rsidRDefault="00AD5225"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CC73F2" w:rsidP="005E2C89">
            <w:pPr>
              <w:rPr>
                <w:lang w:val="fr-FR" w:eastAsia="de-DE"/>
              </w:rPr>
            </w:pPr>
            <w:r>
              <w:fldChar w:fldCharType="begin"/>
            </w:r>
            <w:r w:rsidRPr="00E83AB6">
              <w:rPr>
                <w:lang w:val="de-DE"/>
                <w:rPrChange w:id="154" w:author="Jens-Rainer Ohm" w:date="2023-10-17T19: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5" w:author="Jens-Rainer Ohm" w:date="2023-10-17T19: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6" w:author="Jens-Rainer Ohm" w:date="2023-10-17T19: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57" w:author="Jens-Rainer Ohm" w:date="2023-10-17T19: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5490E" w14:paraId="0E37A3DC" w14:textId="77777777" w:rsidTr="001D5ACF">
        <w:trPr>
          <w:trHeight w:val="420"/>
        </w:trPr>
        <w:tc>
          <w:tcPr>
            <w:tcW w:w="479" w:type="pct"/>
            <w:noWrap/>
            <w:vAlign w:val="center"/>
          </w:tcPr>
          <w:p w14:paraId="3447AA2D" w14:textId="77777777" w:rsidR="005E2C89" w:rsidRPr="005E2C89" w:rsidRDefault="00AD5225"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4.a: Simplified feature extraction for HOP</w:t>
            </w:r>
          </w:p>
        </w:tc>
        <w:tc>
          <w:tcPr>
            <w:tcW w:w="3173" w:type="pct"/>
            <w:noWrap/>
            <w:vAlign w:val="center"/>
          </w:tcPr>
          <w:p w14:paraId="2394601B" w14:textId="77777777" w:rsidR="005E2C89" w:rsidRPr="00954C8D" w:rsidRDefault="00CC73F2" w:rsidP="005E2C89">
            <w:pPr>
              <w:rPr>
                <w:lang w:val="de-DE" w:eastAsia="de-DE"/>
              </w:rPr>
            </w:pPr>
            <w:r>
              <w:fldChar w:fldCharType="begin"/>
            </w:r>
            <w:r w:rsidRPr="00E83AB6">
              <w:rPr>
                <w:lang w:val="de-DE"/>
                <w:rPrChange w:id="158" w:author="Jens-Rainer Ohm" w:date="2023-10-17T19: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59" w:author="Jens-Rainer Ohm" w:date="2023-10-17T19: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60" w:author="Jens-Rainer Ohm" w:date="2023-10-17T19: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A5490E" w14:paraId="16C709CF" w14:textId="77777777" w:rsidTr="001D5ACF">
        <w:trPr>
          <w:trHeight w:val="420"/>
        </w:trPr>
        <w:tc>
          <w:tcPr>
            <w:tcW w:w="479" w:type="pct"/>
            <w:noWrap/>
            <w:vAlign w:val="center"/>
          </w:tcPr>
          <w:p w14:paraId="0795DD4E" w14:textId="77777777" w:rsidR="005E2C89" w:rsidRPr="005E2C89" w:rsidRDefault="00AD5225"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4.b: Group convolution for HOP</w:t>
            </w:r>
          </w:p>
        </w:tc>
        <w:tc>
          <w:tcPr>
            <w:tcW w:w="3173" w:type="pct"/>
            <w:noWrap/>
            <w:vAlign w:val="center"/>
          </w:tcPr>
          <w:p w14:paraId="100E7C66" w14:textId="77777777" w:rsidR="005E2C89" w:rsidRPr="00954C8D" w:rsidRDefault="00CC73F2" w:rsidP="005E2C89">
            <w:pPr>
              <w:rPr>
                <w:lang w:val="de-DE" w:eastAsia="de-DE"/>
              </w:rPr>
            </w:pPr>
            <w:r>
              <w:fldChar w:fldCharType="begin"/>
            </w:r>
            <w:r w:rsidRPr="00E83AB6">
              <w:rPr>
                <w:lang w:val="de-DE"/>
                <w:rPrChange w:id="161" w:author="Jens-Rainer Ohm" w:date="2023-10-17T19: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62" w:author="Jens-Rainer Ohm" w:date="2023-10-17T19: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63" w:author="Jens-Rainer Ohm" w:date="2023-10-17T19: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A5490E" w14:paraId="52F50ABE" w14:textId="77777777" w:rsidTr="001D5ACF">
        <w:trPr>
          <w:trHeight w:val="420"/>
        </w:trPr>
        <w:tc>
          <w:tcPr>
            <w:tcW w:w="479" w:type="pct"/>
            <w:noWrap/>
            <w:vAlign w:val="center"/>
          </w:tcPr>
          <w:p w14:paraId="6CCFF8E1" w14:textId="77777777" w:rsidR="005E2C89" w:rsidRPr="005E2C89" w:rsidRDefault="00AD5225"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CC73F2" w:rsidP="005E2C89">
            <w:pPr>
              <w:rPr>
                <w:lang w:val="de-DE" w:eastAsia="de-DE"/>
              </w:rPr>
            </w:pPr>
            <w:r>
              <w:fldChar w:fldCharType="begin"/>
            </w:r>
            <w:r w:rsidRPr="00E83AB6">
              <w:rPr>
                <w:lang w:val="de-DE"/>
                <w:rPrChange w:id="164" w:author="Jens-Rainer Ohm" w:date="2023-10-17T19: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65" w:author="Jens-Rainer Ohm" w:date="2023-10-17T19: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E83AB6">
              <w:rPr>
                <w:lang w:val="de-DE"/>
                <w:rPrChange w:id="166" w:author="Jens-Rainer Ohm" w:date="2023-10-17T19: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AD5225"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AD5225"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5490E" w14:paraId="667F223C" w14:textId="77777777" w:rsidTr="001D5ACF">
        <w:trPr>
          <w:trHeight w:val="420"/>
        </w:trPr>
        <w:tc>
          <w:tcPr>
            <w:tcW w:w="479" w:type="pct"/>
            <w:noWrap/>
            <w:vAlign w:val="center"/>
          </w:tcPr>
          <w:p w14:paraId="54190AEE" w14:textId="77777777" w:rsidR="005E2C89" w:rsidRPr="005E2C89" w:rsidRDefault="00AD5225"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CC73F2" w:rsidP="005E2C89">
            <w:pPr>
              <w:rPr>
                <w:lang w:val="fr-FR" w:eastAsia="de-DE"/>
              </w:rPr>
            </w:pPr>
            <w:r>
              <w:fldChar w:fldCharType="begin"/>
            </w:r>
            <w:r w:rsidRPr="00E83AB6">
              <w:rPr>
                <w:lang w:val="de-DE"/>
                <w:rPrChange w:id="167" w:author="Jens-Rainer Ohm" w:date="2023-10-17T19: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68" w:author="Jens-Rainer Ohm" w:date="2023-10-17T19: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69" w:author="Jens-Rainer Ohm" w:date="2023-10-17T19: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0" w:author="Jens-Rainer Ohm" w:date="2023-10-17T19: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1" w:author="Jens-Rainer Ohm" w:date="2023-10-17T19: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AD5225"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AD5225"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AD5225"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AD5225"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AD5225"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AD5225"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AD5225"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AD5225"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AD5225"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AD5225"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AD5225"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AD5225"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AD5225"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AD5225"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lastRenderedPageBreak/>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AD5225"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AD5225"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AD5225"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AD5225"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AD5225"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A5490E" w14:paraId="743FA7AF" w14:textId="77777777" w:rsidTr="001D5ACF">
        <w:trPr>
          <w:trHeight w:val="420"/>
        </w:trPr>
        <w:tc>
          <w:tcPr>
            <w:tcW w:w="479" w:type="pct"/>
            <w:noWrap/>
            <w:vAlign w:val="center"/>
          </w:tcPr>
          <w:p w14:paraId="380A5EF0" w14:textId="77777777" w:rsidR="005E2C89" w:rsidRPr="005E2C89" w:rsidRDefault="00AD5225"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CC73F2" w:rsidP="005E2C89">
            <w:pPr>
              <w:rPr>
                <w:lang w:val="fr-FR" w:eastAsia="de-DE"/>
              </w:rPr>
            </w:pPr>
            <w:r>
              <w:fldChar w:fldCharType="begin"/>
            </w:r>
            <w:r w:rsidRPr="00E83AB6">
              <w:rPr>
                <w:lang w:val="de-DE"/>
                <w:rPrChange w:id="172" w:author="Jens-Rainer Ohm" w:date="2023-10-17T19: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3" w:author="Jens-Rainer Ohm" w:date="2023-10-17T19: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4" w:author="Jens-Rainer Ohm" w:date="2023-10-17T19: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5" w:author="Jens-Rainer Ohm" w:date="2023-10-17T19: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76" w:author="Jens-Rainer Ohm" w:date="2023-10-17T19: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A5490E" w14:paraId="2FD63D0D" w14:textId="77777777" w:rsidTr="001D5ACF">
        <w:trPr>
          <w:trHeight w:val="420"/>
        </w:trPr>
        <w:tc>
          <w:tcPr>
            <w:tcW w:w="479" w:type="pct"/>
            <w:noWrap/>
            <w:vAlign w:val="center"/>
          </w:tcPr>
          <w:p w14:paraId="4910E9C1" w14:textId="77777777" w:rsidR="005E2C89" w:rsidRPr="005E2C89" w:rsidRDefault="00AD5225"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CC73F2" w:rsidP="005E2C89">
            <w:pPr>
              <w:rPr>
                <w:lang w:val="fr-FR" w:eastAsia="de-DE"/>
              </w:rPr>
            </w:pPr>
            <w:r>
              <w:fldChar w:fldCharType="begin"/>
            </w:r>
            <w:r w:rsidRPr="00E83AB6">
              <w:rPr>
                <w:lang w:val="de-DE"/>
                <w:rPrChange w:id="177" w:author="Jens-Rainer Ohm" w:date="2023-10-17T19: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A5490E" w14:paraId="1AC4475C" w14:textId="77777777" w:rsidTr="001D5ACF">
        <w:trPr>
          <w:trHeight w:val="420"/>
        </w:trPr>
        <w:tc>
          <w:tcPr>
            <w:tcW w:w="479" w:type="pct"/>
            <w:noWrap/>
            <w:vAlign w:val="center"/>
          </w:tcPr>
          <w:p w14:paraId="48F0E3CE" w14:textId="77777777" w:rsidR="005E2C89" w:rsidRPr="005E2C89" w:rsidRDefault="00AD5225"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CC73F2" w:rsidP="005E2C89">
            <w:pPr>
              <w:rPr>
                <w:lang w:val="fr-FR" w:eastAsia="de-DE"/>
              </w:rPr>
            </w:pPr>
            <w:r>
              <w:fldChar w:fldCharType="begin"/>
            </w:r>
            <w:r w:rsidRPr="00E83AB6">
              <w:rPr>
                <w:lang w:val="de-DE"/>
                <w:rPrChange w:id="178" w:author="Jens-Rainer Ohm" w:date="2023-10-17T19: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AD5225"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AD5225"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AD5225"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AD5225"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A5490E" w14:paraId="04ACB605" w14:textId="77777777" w:rsidTr="001D5ACF">
        <w:trPr>
          <w:trHeight w:val="420"/>
        </w:trPr>
        <w:tc>
          <w:tcPr>
            <w:tcW w:w="479" w:type="pct"/>
            <w:noWrap/>
            <w:vAlign w:val="center"/>
          </w:tcPr>
          <w:p w14:paraId="00C7141A" w14:textId="77777777" w:rsidR="005E2C89" w:rsidRPr="005E2C89" w:rsidRDefault="00AD5225"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CC73F2" w:rsidP="005E2C89">
            <w:pPr>
              <w:rPr>
                <w:lang w:val="fr-FR" w:eastAsia="de-DE"/>
              </w:rPr>
            </w:pPr>
            <w:r>
              <w:fldChar w:fldCharType="begin"/>
            </w:r>
            <w:r w:rsidRPr="00E83AB6">
              <w:rPr>
                <w:lang w:val="de-DE"/>
                <w:rPrChange w:id="179" w:author="Jens-Rainer Ohm" w:date="2023-10-17T19: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0" w:author="Jens-Rainer Ohm" w:date="2023-10-17T19: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1" w:author="Jens-Rainer Ohm" w:date="2023-10-17T19: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2" w:author="Jens-Rainer Ohm" w:date="2023-10-17T19: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A5490E" w14:paraId="6A94D88D" w14:textId="77777777" w:rsidTr="001D5ACF">
        <w:trPr>
          <w:trHeight w:val="420"/>
        </w:trPr>
        <w:tc>
          <w:tcPr>
            <w:tcW w:w="479" w:type="pct"/>
            <w:noWrap/>
            <w:vAlign w:val="center"/>
          </w:tcPr>
          <w:p w14:paraId="70CF9C9B" w14:textId="77777777" w:rsidR="005E2C89" w:rsidRPr="005E2C89" w:rsidRDefault="00AD5225"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CC73F2" w:rsidP="005E2C89">
            <w:pPr>
              <w:rPr>
                <w:lang w:val="fr-FR" w:eastAsia="de-DE"/>
              </w:rPr>
            </w:pPr>
            <w:r>
              <w:fldChar w:fldCharType="begin"/>
            </w:r>
            <w:r w:rsidRPr="00E83AB6">
              <w:rPr>
                <w:lang w:val="de-DE"/>
                <w:rPrChange w:id="183" w:author="Jens-Rainer Ohm" w:date="2023-10-17T19: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4" w:author="Jens-Rainer Ohm" w:date="2023-10-17T19: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5" w:author="Jens-Rainer Ohm" w:date="2023-10-17T19: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6" w:author="Jens-Rainer Ohm" w:date="2023-10-17T19: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E83AB6">
              <w:rPr>
                <w:lang w:val="de-DE"/>
                <w:rPrChange w:id="187" w:author="Jens-Rainer Ohm" w:date="2023-10-17T19: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AD5225"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AD5225"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AD5225"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lastRenderedPageBreak/>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Non-adjacent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lastRenderedPageBreak/>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lastRenderedPageBreak/>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type based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AD5225"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w:t>
      </w:r>
      <w:r w:rsidRPr="00176F1B">
        <w:rPr>
          <w:lang w:eastAsia="de-DE"/>
        </w:rPr>
        <w:lastRenderedPageBreak/>
        <w:t xml:space="preserve">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88" w:name="_Hlk147828998"/>
      <w:bookmarkStart w:id="189" w:name="_Hlk147826391"/>
      <w:r w:rsidRPr="00176F1B">
        <w:rPr>
          <w:lang w:eastAsia="de-DE"/>
        </w:rPr>
        <w:t>JVET-AF0142 Local Film Grain Synthesis using Annotated Regions SEI</w:t>
      </w:r>
      <w:bookmarkEnd w:id="188"/>
    </w:p>
    <w:p w14:paraId="6136207E" w14:textId="77777777" w:rsidR="00176F1B" w:rsidRPr="00176F1B" w:rsidRDefault="00176F1B" w:rsidP="00176F1B">
      <w:pPr>
        <w:numPr>
          <w:ilvl w:val="1"/>
          <w:numId w:val="76"/>
        </w:numPr>
        <w:rPr>
          <w:lang w:eastAsia="de-DE"/>
        </w:rPr>
      </w:pPr>
      <w:bookmarkStart w:id="190" w:name="_Hlk147829024"/>
      <w:r w:rsidRPr="00176F1B">
        <w:rPr>
          <w:lang w:eastAsia="de-DE"/>
        </w:rPr>
        <w:t>JVET-AF0144 Adaptive Film grain synthesis using Alpha Channel Information SEI message</w:t>
      </w:r>
      <w:bookmarkEnd w:id="190"/>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89"/>
    </w:p>
    <w:p w14:paraId="596BEF94" w14:textId="77777777" w:rsidR="00176F1B" w:rsidRPr="00176F1B" w:rsidRDefault="00176F1B" w:rsidP="00176F1B">
      <w:pPr>
        <w:numPr>
          <w:ilvl w:val="1"/>
          <w:numId w:val="76"/>
        </w:numPr>
        <w:rPr>
          <w:lang w:eastAsia="de-DE"/>
        </w:rPr>
      </w:pPr>
      <w:bookmarkStart w:id="191" w:name="_Hlk147826497"/>
      <w:r w:rsidRPr="00176F1B">
        <w:rPr>
          <w:lang w:eastAsia="de-DE"/>
        </w:rPr>
        <w:t>JVET-AF0210 Exploration on the Capability of Frequency-Based Film Grain Synthesis</w:t>
      </w:r>
      <w:bookmarkEnd w:id="191"/>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92"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92"/>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lastRenderedPageBreak/>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93"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94" w:name="_Hlk148007375"/>
      <w:bookmarkEnd w:id="193"/>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 xml:space="preserve">X0103, for performing film grain analysis in the context of </w:t>
      </w:r>
      <w:r w:rsidRPr="00176F1B">
        <w:rPr>
          <w:lang w:val="en-CA" w:eastAsia="de-DE"/>
        </w:rPr>
        <w:lastRenderedPageBreak/>
        <w:t>estimating film grain parameters using the Film Grain characteristics SEI message. The framework only provides suggestions of measuring the fidelity of noise and not of the final content with the added noise. No actual implementation is provided.</w:t>
      </w:r>
    </w:p>
    <w:bookmarkEnd w:id="194"/>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AD5225"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lastRenderedPageBreak/>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lastRenderedPageBreak/>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lastRenderedPageBreak/>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lastRenderedPageBreak/>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lastRenderedPageBreak/>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lastRenderedPageBreak/>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r w:rsidRPr="001D018E">
        <w:rPr>
          <w:lang w:eastAsia="de-DE"/>
        </w:rPr>
        <w:t>eg</w:t>
      </w:r>
      <w:proofErr w:type="spell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lastRenderedPageBreak/>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lastRenderedPageBreak/>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95" w:name="_Ref383632975"/>
      <w:bookmarkStart w:id="196" w:name="_Ref12827018"/>
      <w:bookmarkStart w:id="197" w:name="_Ref79763414"/>
      <w:r w:rsidRPr="00D70C81">
        <w:rPr>
          <w:lang w:val="en-CA"/>
        </w:rPr>
        <w:t>Project development</w:t>
      </w:r>
      <w:bookmarkEnd w:id="195"/>
      <w:bookmarkEnd w:id="196"/>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97"/>
    </w:p>
    <w:p w14:paraId="3B3C001E" w14:textId="004CFD87" w:rsidR="00E55329" w:rsidRPr="00D70C81" w:rsidRDefault="004F4BC8" w:rsidP="00430D17">
      <w:pPr>
        <w:pStyle w:val="berschrift2"/>
        <w:rPr>
          <w:lang w:val="en-CA"/>
        </w:rPr>
      </w:pPr>
      <w:bookmarkStart w:id="198" w:name="_Ref61274023"/>
      <w:bookmarkStart w:id="199" w:name="_Ref4665833"/>
      <w:bookmarkStart w:id="200"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98"/>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AD5225"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AD5225"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AD5225"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201"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99"/>
      <w:bookmarkEnd w:id="200"/>
      <w:bookmarkEnd w:id="201"/>
    </w:p>
    <w:p w14:paraId="656FC5AF" w14:textId="1FF9D94E" w:rsidR="00CF68EF" w:rsidRPr="00D70C81" w:rsidRDefault="00CF68EF" w:rsidP="00CF68EF">
      <w:pPr>
        <w:rPr>
          <w:lang w:val="en-CA"/>
        </w:rPr>
      </w:pPr>
      <w:bookmarkStart w:id="202"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AD5225"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AD5225"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65719314" w14:textId="1E992D25" w:rsidR="003B2DFC" w:rsidRDefault="003B2DFC" w:rsidP="00782903">
      <w:pPr>
        <w:rPr>
          <w:lang w:val="en-CA" w:eastAsia="de-DE"/>
        </w:rPr>
      </w:pPr>
      <w:r>
        <w:rPr>
          <w:lang w:val="en-CA" w:eastAsia="de-DE"/>
        </w:rPr>
        <w:t xml:space="preserve">A. </w:t>
      </w:r>
      <w:proofErr w:type="spellStart"/>
      <w:r>
        <w:rPr>
          <w:lang w:val="en-CA" w:eastAsia="de-DE"/>
        </w:rPr>
        <w:t>Tourapis</w:t>
      </w:r>
      <w:proofErr w:type="spellEnd"/>
      <w:r w:rsidR="00DE19C1">
        <w:rPr>
          <w:lang w:val="en-CA" w:eastAsia="de-DE"/>
        </w:rPr>
        <w:t xml:space="preserve">, I. </w:t>
      </w:r>
      <w:proofErr w:type="spellStart"/>
      <w:r w:rsidR="00DE19C1">
        <w:rPr>
          <w:lang w:val="en-CA" w:eastAsia="de-DE"/>
        </w:rPr>
        <w:t>Moccagatta</w:t>
      </w:r>
      <w:proofErr w:type="spellEnd"/>
      <w:r w:rsidR="00DE19C1">
        <w:rPr>
          <w:lang w:val="en-CA" w:eastAsia="de-DE"/>
        </w:rPr>
        <w:t>,</w:t>
      </w:r>
      <w:r>
        <w:rPr>
          <w:lang w:val="en-CA" w:eastAsia="de-DE"/>
        </w:rPr>
        <w:t xml:space="preserve"> and Y.-K. Wang to </w:t>
      </w:r>
      <w:r w:rsidR="002276E2">
        <w:rPr>
          <w:lang w:val="en-CA" w:eastAsia="de-DE"/>
        </w:rPr>
        <w:t>confirm</w:t>
      </w:r>
      <w:r>
        <w:rPr>
          <w:lang w:val="en-CA" w:eastAsia="de-DE"/>
        </w:rPr>
        <w:t xml:space="preserve"> offline – </w:t>
      </w:r>
      <w:r w:rsidRPr="00A4538E">
        <w:rPr>
          <w:highlight w:val="yellow"/>
          <w:lang w:val="en-CA" w:eastAsia="de-DE"/>
        </w:rPr>
        <w:t>revisit</w:t>
      </w:r>
      <w:r>
        <w:rPr>
          <w:lang w:val="en-CA" w:eastAsia="de-DE"/>
        </w:rPr>
        <w:t>.</w:t>
      </w:r>
    </w:p>
    <w:p w14:paraId="7B48491A" w14:textId="27F5E801" w:rsidR="003B2DFC" w:rsidRDefault="003B2DFC" w:rsidP="00782903">
      <w:pPr>
        <w:rPr>
          <w:lang w:val="en-CA" w:eastAsia="de-DE"/>
        </w:rPr>
      </w:pPr>
      <w:r>
        <w:rPr>
          <w:lang w:val="en-CA" w:eastAsia="de-DE"/>
        </w:rPr>
        <w:t>The question was raised whether also a new 8-bit Multiview profile should be defined that supports carriage of depth. This is left for further study.</w:t>
      </w:r>
    </w:p>
    <w:p w14:paraId="59AFDBC2" w14:textId="5621B034" w:rsidR="00B00EC5" w:rsidRPr="00D70C81" w:rsidRDefault="003B2DFC" w:rsidP="00782903">
      <w:pPr>
        <w:rPr>
          <w:lang w:val="en-CA" w:eastAsia="de-DE"/>
        </w:rPr>
      </w:pPr>
      <w:r>
        <w:rPr>
          <w:lang w:val="en-CA" w:eastAsia="de-DE"/>
        </w:rPr>
        <w:t xml:space="preserve"> </w:t>
      </w:r>
    </w:p>
    <w:bookmarkStart w:id="203"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53AF54C0" w14:textId="35D18C73" w:rsidR="00685D35" w:rsidRPr="00D70C81" w:rsidRDefault="00DE19C1" w:rsidP="00685D35">
      <w:pPr>
        <w:rPr>
          <w:lang w:val="en-CA"/>
        </w:rPr>
      </w:pPr>
      <w:r w:rsidRPr="00A4538E">
        <w:rPr>
          <w:highlight w:val="yellow"/>
          <w:lang w:val="en-CA"/>
        </w:rPr>
        <w:t>TBP</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202"/>
      <w:bookmarkEnd w:id="203"/>
    </w:p>
    <w:p w14:paraId="0A3C93FB" w14:textId="2CB3B991" w:rsidR="00B86578" w:rsidRPr="00D70C81" w:rsidRDefault="00C85AD5" w:rsidP="00B86578">
      <w:pPr>
        <w:rPr>
          <w:lang w:val="en-CA"/>
        </w:rPr>
      </w:pPr>
      <w:bookmarkStart w:id="204" w:name="_Ref43056510"/>
      <w:bookmarkStart w:id="205"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206" w:name="_Ref93153656"/>
      <w:bookmarkStart w:id="207" w:name="_Ref119780217"/>
      <w:r w:rsidRPr="00D70C81">
        <w:rPr>
          <w:lang w:val="en-CA"/>
        </w:rPr>
        <w:t>AHG3: Software development (</w:t>
      </w:r>
      <w:r w:rsidR="00E85F7B" w:rsidRPr="00D70C81">
        <w:rPr>
          <w:lang w:val="en-CA"/>
        </w:rPr>
        <w:t>0</w:t>
      </w:r>
      <w:r w:rsidRPr="00D70C81">
        <w:rPr>
          <w:lang w:val="en-CA"/>
        </w:rPr>
        <w:t>)</w:t>
      </w:r>
      <w:bookmarkEnd w:id="206"/>
    </w:p>
    <w:p w14:paraId="3422CB20" w14:textId="77777777" w:rsidR="00E85F7B" w:rsidRPr="00D70C81" w:rsidRDefault="00E85F7B" w:rsidP="00E85F7B">
      <w:pPr>
        <w:rPr>
          <w:lang w:val="en-CA"/>
        </w:rPr>
      </w:pPr>
      <w:bookmarkStart w:id="208"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204"/>
      <w:bookmarkEnd w:id="207"/>
      <w:bookmarkEnd w:id="208"/>
    </w:p>
    <w:p w14:paraId="4DB11E5F" w14:textId="04A1F42E" w:rsidR="00E4153A" w:rsidRPr="00D70C81" w:rsidRDefault="00CF68EF" w:rsidP="00E4153A">
      <w:pPr>
        <w:rPr>
          <w:lang w:val="en-CA"/>
        </w:rPr>
      </w:pPr>
      <w:bookmarkStart w:id="209" w:name="_Ref5300271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w:t>
      </w:r>
      <w:r w:rsidR="00E4153A" w:rsidRPr="00D70C81">
        <w:rPr>
          <w:lang w:val="en-CA"/>
        </w:rPr>
        <w:t xml:space="preserve">(chaired by </w:t>
      </w:r>
      <w:r w:rsidR="00754CD2" w:rsidRPr="00D70C81">
        <w:rPr>
          <w:lang w:val="en-CA"/>
        </w:rPr>
        <w:t>JRO and MW</w:t>
      </w:r>
      <w:r w:rsidR="00276FEF" w:rsidRPr="00D70C81">
        <w:rPr>
          <w:lang w:val="en-CA"/>
        </w:rPr>
        <w:t>, joint meeting with AG 5</w:t>
      </w:r>
      <w:r w:rsidR="00E4153A" w:rsidRPr="00D70C81">
        <w:rPr>
          <w:lang w:val="en-CA"/>
        </w:rPr>
        <w:t>).</w:t>
      </w:r>
    </w:p>
    <w:p w14:paraId="04A617A3" w14:textId="4A6537B0" w:rsidR="006576A9" w:rsidRPr="00D70C81" w:rsidRDefault="00AD5225"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AD5225"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AD5225"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AD5225"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AD5225"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AD5225" w:rsidP="000F0375">
      <w:pPr>
        <w:pStyle w:val="berschrift9"/>
        <w:rPr>
          <w:sz w:val="24"/>
          <w:lang w:val="en-CA" w:eastAsia="de-DE"/>
        </w:rPr>
      </w:pPr>
      <w:hyperlink r:id="rId427"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77777777" w:rsidR="000538BD" w:rsidRPr="00D70C81" w:rsidRDefault="000538BD" w:rsidP="00782903">
      <w:pPr>
        <w:rPr>
          <w:lang w:val="en-CA" w:eastAsia="de-DE"/>
        </w:rPr>
      </w:pPr>
    </w:p>
    <w:p w14:paraId="780C93AB" w14:textId="77777777" w:rsidR="00581A7B" w:rsidRPr="00D70C81" w:rsidRDefault="00AD5225" w:rsidP="00782903">
      <w:pPr>
        <w:pStyle w:val="berschrift9"/>
        <w:rPr>
          <w:sz w:val="24"/>
          <w:lang w:val="en-CA" w:eastAsia="de-DE"/>
        </w:rPr>
      </w:pPr>
      <w:hyperlink r:id="rId428"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25AE39B2" w:rsidR="004E54CB" w:rsidRPr="00D70C81" w:rsidRDefault="007E2879" w:rsidP="00430D17">
      <w:pPr>
        <w:pStyle w:val="berschrift2"/>
        <w:rPr>
          <w:lang w:val="en-CA"/>
        </w:rPr>
      </w:pPr>
      <w:bookmarkStart w:id="210" w:name="_Ref93336870"/>
      <w:r w:rsidRPr="00D70C81">
        <w:rPr>
          <w:lang w:val="en-CA"/>
        </w:rPr>
        <w:t xml:space="preserve">AHG4: </w:t>
      </w:r>
      <w:r w:rsidR="004E54CB" w:rsidRPr="00D70C81">
        <w:rPr>
          <w:lang w:val="en-CA"/>
        </w:rPr>
        <w:t>Test material (</w:t>
      </w:r>
      <w:del w:id="211" w:author="Jens-Rainer Ohm" w:date="2023-10-17T18:53:00Z">
        <w:r w:rsidR="00E85F7B" w:rsidRPr="00D70C81" w:rsidDel="005529D8">
          <w:rPr>
            <w:lang w:val="en-CA"/>
          </w:rPr>
          <w:delText>0</w:delText>
        </w:r>
      </w:del>
      <w:del w:id="212" w:author="Jens-Rainer Ohm" w:date="2023-10-17T19:07:00Z">
        <w:r w:rsidR="009553F9" w:rsidRPr="00D70C81">
          <w:rPr>
            <w:lang w:val="en-CA"/>
          </w:rPr>
          <w:delText>+</w:delText>
        </w:r>
        <w:r w:rsidR="00AF3DBF" w:rsidRPr="00D70C81">
          <w:rPr>
            <w:lang w:val="en-CA"/>
          </w:rPr>
          <w:delText>2</w:delText>
        </w:r>
      </w:del>
      <w:ins w:id="213" w:author="Jens-Rainer Ohm" w:date="2023-10-17T18:53:00Z">
        <w:r w:rsidR="005529D8">
          <w:rPr>
            <w:lang w:val="en-CA"/>
          </w:rPr>
          <w:t>2</w:t>
        </w:r>
      </w:ins>
      <w:ins w:id="214" w:author="Jens-Rainer Ohm" w:date="2023-10-17T19:07:00Z">
        <w:r w:rsidR="009553F9" w:rsidRPr="00D70C81">
          <w:rPr>
            <w:lang w:val="en-CA"/>
          </w:rPr>
          <w:t>+</w:t>
        </w:r>
      </w:ins>
      <w:del w:id="215" w:author="Jens-Rainer Ohm" w:date="2023-10-17T18:53:00Z">
        <w:r w:rsidR="00AF3DBF" w:rsidRPr="00D70C81" w:rsidDel="005529D8">
          <w:rPr>
            <w:lang w:val="en-CA"/>
          </w:rPr>
          <w:delText>2</w:delText>
        </w:r>
      </w:del>
      <w:ins w:id="216" w:author="Jens-Rainer Ohm" w:date="2023-10-17T18:53:00Z">
        <w:r w:rsidR="005529D8">
          <w:rPr>
            <w:lang w:val="en-CA"/>
          </w:rPr>
          <w:t>1</w:t>
        </w:r>
      </w:ins>
      <w:r w:rsidR="004E54CB" w:rsidRPr="00D70C81">
        <w:rPr>
          <w:lang w:val="en-CA"/>
        </w:rPr>
        <w:t>)</w:t>
      </w:r>
      <w:bookmarkEnd w:id="209"/>
      <w:bookmarkEnd w:id="210"/>
    </w:p>
    <w:p w14:paraId="4268D3ED" w14:textId="77777777" w:rsidR="005529D8" w:rsidRPr="00D70C81" w:rsidRDefault="005529D8" w:rsidP="005529D8">
      <w:pPr>
        <w:rPr>
          <w:ins w:id="217" w:author="Jens-Rainer Ohm" w:date="2023-10-17T18:54:00Z"/>
          <w:lang w:val="en-CA"/>
        </w:rPr>
      </w:pPr>
      <w:bookmarkStart w:id="218" w:name="_Ref93310686"/>
      <w:bookmarkStart w:id="219" w:name="_Ref142739795"/>
      <w:ins w:id="220" w:author="Jens-Rainer Ohm" w:date="2023-10-17T18:54:00Z">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ins>
    </w:p>
    <w:p w14:paraId="35D748AB" w14:textId="460B8136" w:rsidR="00E85F7B" w:rsidRPr="00D70C81" w:rsidDel="005529D8" w:rsidRDefault="00E85F7B" w:rsidP="00E85F7B">
      <w:pPr>
        <w:rPr>
          <w:del w:id="221" w:author="Jens-Rainer Ohm" w:date="2023-10-17T18:54:00Z"/>
          <w:lang w:val="en-CA"/>
        </w:rPr>
      </w:pPr>
      <w:del w:id="222" w:author="Jens-Rainer Ohm" w:date="2023-10-17T18:54:00Z">
        <w:r w:rsidRPr="00D70C81" w:rsidDel="005529D8">
          <w:rPr>
            <w:lang w:val="en-CA"/>
          </w:rPr>
          <w:delText>This section is kept as a template for future use.</w:delText>
        </w:r>
      </w:del>
    </w:p>
    <w:p w14:paraId="64BF53F8" w14:textId="53530EFD" w:rsidR="009553F9" w:rsidRDefault="00AD5225" w:rsidP="009553F9">
      <w:pPr>
        <w:pStyle w:val="berschrift9"/>
        <w:rPr>
          <w:ins w:id="223" w:author="Jens-Rainer Ohm" w:date="2023-10-17T18:53:00Z"/>
          <w:sz w:val="24"/>
          <w:lang w:val="en-CA" w:eastAsia="de-DE"/>
        </w:rPr>
      </w:pPr>
      <w:hyperlink r:id="rId429"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cois (</w:t>
      </w:r>
      <w:proofErr w:type="spellStart"/>
      <w:r w:rsidR="009553F9" w:rsidRPr="00D70C81">
        <w:rPr>
          <w:sz w:val="24"/>
          <w:lang w:val="en-CA" w:eastAsia="de-DE"/>
        </w:rPr>
        <w:t>InterDigital</w:t>
      </w:r>
      <w:proofErr w:type="spellEnd"/>
      <w:r w:rsidR="009553F9" w:rsidRPr="00D70C81">
        <w:rPr>
          <w:sz w:val="24"/>
          <w:lang w:val="en-CA" w:eastAsia="de-DE"/>
        </w:rPr>
        <w:t>)] [late]</w:t>
      </w:r>
    </w:p>
    <w:p w14:paraId="3472DCD3" w14:textId="77777777" w:rsidR="005529D8" w:rsidRPr="005529D8" w:rsidRDefault="005529D8">
      <w:pPr>
        <w:rPr>
          <w:ins w:id="224" w:author="Jens-Rainer Ohm" w:date="2023-10-17T19:07:00Z"/>
          <w:lang w:val="en-CA" w:eastAsia="de-DE"/>
          <w:rPrChange w:id="225" w:author="Jens-Rainer Ohm" w:date="2023-10-17T18:53:00Z">
            <w:rPr>
              <w:ins w:id="226" w:author="Jens-Rainer Ohm" w:date="2023-10-17T19:07:00Z"/>
              <w:sz w:val="24"/>
              <w:lang w:val="en-CA" w:eastAsia="de-DE"/>
            </w:rPr>
          </w:rPrChange>
        </w:rPr>
        <w:pPrChange w:id="227" w:author="Jens-Rainer Ohm" w:date="2023-10-17T18:53:00Z">
          <w:pPr>
            <w:pStyle w:val="berschrift9"/>
          </w:pPr>
        </w:pPrChange>
      </w:pPr>
    </w:p>
    <w:p w14:paraId="5EE88A3B" w14:textId="77777777" w:rsidR="005529D8" w:rsidRPr="00D70C81" w:rsidRDefault="005529D8" w:rsidP="005529D8">
      <w:pPr>
        <w:pStyle w:val="berschrift9"/>
        <w:rPr>
          <w:ins w:id="228" w:author="Jens-Rainer Ohm" w:date="2023-10-17T18:53:00Z"/>
          <w:sz w:val="24"/>
          <w:lang w:val="en-CA" w:eastAsia="de-DE"/>
        </w:rPr>
      </w:pPr>
      <w:ins w:id="229" w:author="Jens-Rainer Ohm" w:date="2023-10-17T18:53:00Z">
        <w:r>
          <w:fldChar w:fldCharType="begin"/>
        </w:r>
        <w:r>
          <w:instrText xml:space="preserve"> HYPERLINK "https://jvet-experts.org/doc_end_user/current_document.php?id=13445" </w:instrText>
        </w:r>
        <w:r>
          <w:fldChar w:fldCharType="separate"/>
        </w:r>
        <w:r w:rsidRPr="00D70C81">
          <w:rPr>
            <w:color w:val="0000FF"/>
            <w:sz w:val="24"/>
            <w:u w:val="single"/>
            <w:lang w:val="en-CA" w:eastAsia="de-DE"/>
          </w:rPr>
          <w:t>JVET-AF0187</w:t>
        </w:r>
        <w:r>
          <w:rPr>
            <w:color w:val="0000FF"/>
            <w:sz w:val="24"/>
            <w:u w:val="single"/>
            <w:lang w:val="en-CA" w:eastAsia="de-DE"/>
          </w:rPr>
          <w:fldChar w:fldCharType="end"/>
        </w:r>
        <w:r w:rsidRPr="00D70C81">
          <w:rPr>
            <w:sz w:val="24"/>
            <w:lang w:val="en-CA" w:eastAsia="de-DE"/>
          </w:rPr>
          <w:t xml:space="preserve"> Compression of Gaming Contents [Z. Lin, K. Cai, </w:t>
        </w:r>
        <w:r>
          <w:rPr>
            <w:sz w:val="24"/>
            <w:lang w:val="en-CA" w:eastAsia="de-DE"/>
          </w:rPr>
          <w:t xml:space="preserve">J. Sauer, </w:t>
        </w:r>
        <w:r w:rsidRPr="00D70C81">
          <w:rPr>
            <w:sz w:val="24"/>
            <w:lang w:val="en-CA" w:eastAsia="de-DE"/>
          </w:rPr>
          <w:t>Y. Zhao, E. Alshina (Huawei)]</w:t>
        </w:r>
      </w:ins>
    </w:p>
    <w:p w14:paraId="1A0BD765" w14:textId="77777777" w:rsidR="005529D8" w:rsidRPr="00D70C81" w:rsidRDefault="005529D8" w:rsidP="005529D8">
      <w:pPr>
        <w:rPr>
          <w:ins w:id="230" w:author="Jens-Rainer Ohm" w:date="2023-10-17T18:53:00Z"/>
          <w:lang w:val="en-CA"/>
        </w:rPr>
      </w:pPr>
    </w:p>
    <w:p w14:paraId="0B37C7E3" w14:textId="77777777" w:rsidR="00AF3DBF" w:rsidRPr="00D70C81" w:rsidRDefault="00AD5225" w:rsidP="00AF3DBF">
      <w:pPr>
        <w:pStyle w:val="berschrift9"/>
        <w:rPr>
          <w:sz w:val="24"/>
          <w:lang w:val="en-CA" w:eastAsia="de-DE"/>
        </w:rPr>
      </w:pPr>
      <w:hyperlink r:id="rId430"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62ACB4BE"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del w:id="231" w:author="Jens-Rainer Ohm" w:date="2023-10-17T18:53:00Z">
        <w:r w:rsidR="00E85F7B" w:rsidRPr="00D70C81" w:rsidDel="005529D8">
          <w:rPr>
            <w:lang w:val="en-CA"/>
          </w:rPr>
          <w:delText>2</w:delText>
        </w:r>
      </w:del>
      <w:ins w:id="232" w:author="Jens-Rainer Ohm" w:date="2023-10-17T18:53:00Z">
        <w:r w:rsidR="005529D8">
          <w:rPr>
            <w:lang w:val="en-CA"/>
          </w:rPr>
          <w:t>1</w:t>
        </w:r>
      </w:ins>
      <w:r w:rsidR="007850E7" w:rsidRPr="00D70C81">
        <w:rPr>
          <w:lang w:val="en-CA"/>
        </w:rPr>
        <w:t>)</w:t>
      </w:r>
      <w:bookmarkEnd w:id="218"/>
      <w:bookmarkEnd w:id="219"/>
    </w:p>
    <w:p w14:paraId="4C65D7BE" w14:textId="5A7CE6C5" w:rsidR="00CF68EF" w:rsidRPr="00D70C81" w:rsidRDefault="00CF68EF" w:rsidP="00CF68EF">
      <w:pPr>
        <w:rPr>
          <w:lang w:val="en-CA"/>
        </w:rPr>
      </w:pPr>
      <w:bookmarkStart w:id="233" w:name="_Ref21242672"/>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1821902" w14:textId="45B91A53" w:rsidR="006576A9" w:rsidRPr="00D70C81" w:rsidRDefault="00AD5225" w:rsidP="00782903">
      <w:pPr>
        <w:pStyle w:val="berschrift9"/>
        <w:rPr>
          <w:sz w:val="24"/>
          <w:lang w:val="en-CA" w:eastAsia="de-DE"/>
        </w:rPr>
      </w:pPr>
      <w:hyperlink r:id="rId431"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6933CC79" w14:textId="77777777" w:rsidR="00782903" w:rsidRPr="00D70C81" w:rsidRDefault="00782903" w:rsidP="00782903">
      <w:pPr>
        <w:rPr>
          <w:lang w:val="en-CA" w:eastAsia="de-DE"/>
        </w:rPr>
      </w:pPr>
    </w:p>
    <w:p w14:paraId="6FB5F60C" w14:textId="5446FB17" w:rsidR="00581A7B" w:rsidRPr="00D70C81" w:rsidDel="005529D8" w:rsidRDefault="00436CE9" w:rsidP="00782903">
      <w:pPr>
        <w:pStyle w:val="berschrift9"/>
        <w:rPr>
          <w:del w:id="234" w:author="Jens-Rainer Ohm" w:date="2023-10-17T18:52:00Z"/>
          <w:sz w:val="24"/>
          <w:lang w:val="en-CA" w:eastAsia="de-DE"/>
        </w:rPr>
      </w:pPr>
      <w:del w:id="235" w:author="Jens-Rainer Ohm" w:date="2023-10-17T18:52:00Z">
        <w:r w:rsidDel="005529D8">
          <w:rPr>
            <w:b w:val="0"/>
            <w:rPrChange w:id="236" w:author="Jens-Rainer Ohm" w:date="2023-10-17T19:07:00Z">
              <w:rPr/>
            </w:rPrChange>
          </w:rPr>
          <w:fldChar w:fldCharType="begin"/>
        </w:r>
        <w:r w:rsidDel="005529D8">
          <w:delInstrText xml:space="preserve"> HYPERLINK "https://jvet-experts.org/doc_end_user/current_document.php?id=13445" </w:delInstrText>
        </w:r>
        <w:r w:rsidDel="005529D8">
          <w:rPr>
            <w:b w:val="0"/>
            <w:rPrChange w:id="237" w:author="Jens-Rainer Ohm" w:date="2023-10-17T19:07:00Z">
              <w:rPr/>
            </w:rPrChange>
          </w:rPr>
          <w:fldChar w:fldCharType="separate"/>
        </w:r>
        <w:r w:rsidR="00581A7B" w:rsidRPr="00D70C81" w:rsidDel="005529D8">
          <w:rPr>
            <w:color w:val="0000FF"/>
            <w:sz w:val="24"/>
            <w:u w:val="single"/>
            <w:lang w:val="en-CA" w:eastAsia="de-DE"/>
          </w:rPr>
          <w:delText>JVET-AF0187</w:delText>
        </w:r>
        <w:r w:rsidDel="005529D8">
          <w:rPr>
            <w:b w:val="0"/>
            <w:color w:val="0000FF"/>
            <w:sz w:val="24"/>
            <w:u w:val="single"/>
            <w:lang w:val="en-CA"/>
            <w:rPrChange w:id="238" w:author="Jens-Rainer Ohm" w:date="2023-10-17T19:07:00Z">
              <w:rPr>
                <w:color w:val="0000FF"/>
                <w:sz w:val="24"/>
                <w:u w:val="single"/>
                <w:lang w:val="en-CA"/>
              </w:rPr>
            </w:rPrChange>
          </w:rPr>
          <w:fldChar w:fldCharType="end"/>
        </w:r>
        <w:r w:rsidR="00581A7B" w:rsidRPr="00D70C81" w:rsidDel="005529D8">
          <w:rPr>
            <w:sz w:val="24"/>
            <w:lang w:val="en-CA" w:eastAsia="de-DE"/>
          </w:rPr>
          <w:delText xml:space="preserve"> Compression of Gaming Contents [Z. Lin, K. Cai, </w:delText>
        </w:r>
        <w:r w:rsidR="003C3412" w:rsidDel="005529D8">
          <w:rPr>
            <w:sz w:val="24"/>
            <w:lang w:val="en-CA" w:eastAsia="de-DE"/>
          </w:rPr>
          <w:delText xml:space="preserve">J. Sauer, </w:delText>
        </w:r>
        <w:r w:rsidR="00581A7B" w:rsidRPr="00D70C81" w:rsidDel="005529D8">
          <w:rPr>
            <w:sz w:val="24"/>
            <w:lang w:val="en-CA" w:eastAsia="de-DE"/>
          </w:rPr>
          <w:delText>Y. Zhao, E. Alshina (Huawei)]</w:delText>
        </w:r>
      </w:del>
    </w:p>
    <w:p w14:paraId="04ADEB76" w14:textId="13487CCD" w:rsidR="006576A9" w:rsidRPr="00D70C81" w:rsidDel="005529D8" w:rsidRDefault="006576A9" w:rsidP="00CF68EF">
      <w:pPr>
        <w:rPr>
          <w:del w:id="239" w:author="Jens-Rainer Ohm" w:date="2023-10-17T18:52:00Z"/>
          <w:lang w:val="en-CA"/>
        </w:rPr>
      </w:pPr>
    </w:p>
    <w:p w14:paraId="03F04C83" w14:textId="1672437D" w:rsidR="00977D4E" w:rsidRPr="00D70C81" w:rsidRDefault="007E2879" w:rsidP="00430D17">
      <w:pPr>
        <w:pStyle w:val="berschrift2"/>
        <w:rPr>
          <w:lang w:val="en-CA"/>
        </w:rPr>
      </w:pPr>
      <w:bookmarkStart w:id="240" w:name="_Ref119780312"/>
      <w:r w:rsidRPr="00D70C81">
        <w:rPr>
          <w:lang w:val="en-CA"/>
        </w:rPr>
        <w:lastRenderedPageBreak/>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33"/>
      <w:bookmarkEnd w:id="240"/>
    </w:p>
    <w:p w14:paraId="1F0B8AE2" w14:textId="77777777" w:rsidR="00E85F7B" w:rsidRPr="00D70C81" w:rsidRDefault="00E85F7B" w:rsidP="00E85F7B">
      <w:pPr>
        <w:rPr>
          <w:lang w:val="en-CA"/>
        </w:rPr>
      </w:pPr>
      <w:bookmarkStart w:id="241" w:name="_Hlk133220875"/>
      <w:bookmarkStart w:id="242" w:name="_Ref93154433"/>
      <w:bookmarkStart w:id="243" w:name="_Ref119780328"/>
      <w:bookmarkStart w:id="244" w:name="_Ref29265594"/>
      <w:bookmarkStart w:id="245" w:name="_Ref38135579"/>
      <w:bookmarkStart w:id="246" w:name="_Ref475640122"/>
      <w:bookmarkEnd w:id="205"/>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247" w:name="_Ref148019175"/>
      <w:r w:rsidRPr="00D70C81">
        <w:rPr>
          <w:lang w:val="en-CA"/>
        </w:rPr>
        <w:t xml:space="preserve">AHG7: </w:t>
      </w:r>
      <w:r w:rsidR="0075620E" w:rsidRPr="00D70C81">
        <w:rPr>
          <w:lang w:val="en-CA"/>
        </w:rPr>
        <w:t>ECM tool assessment</w:t>
      </w:r>
      <w:bookmarkEnd w:id="241"/>
      <w:r w:rsidR="005D1FAC" w:rsidRPr="00D70C81">
        <w:rPr>
          <w:lang w:val="en-CA"/>
        </w:rPr>
        <w:t xml:space="preserve"> (</w:t>
      </w:r>
      <w:r w:rsidR="00045EBF" w:rsidRPr="00D70C81">
        <w:rPr>
          <w:lang w:val="en-CA"/>
        </w:rPr>
        <w:t>1</w:t>
      </w:r>
      <w:r w:rsidR="005D1FAC" w:rsidRPr="00D70C81">
        <w:rPr>
          <w:lang w:val="en-CA"/>
        </w:rPr>
        <w:t>)</w:t>
      </w:r>
      <w:bookmarkEnd w:id="242"/>
      <w:bookmarkEnd w:id="243"/>
      <w:bookmarkEnd w:id="247"/>
    </w:p>
    <w:p w14:paraId="6C0431C4" w14:textId="30F7651C" w:rsidR="00685D35" w:rsidRPr="00D70C81" w:rsidRDefault="00685D35" w:rsidP="00685D35">
      <w:pPr>
        <w:rPr>
          <w:lang w:val="en-CA"/>
        </w:rPr>
      </w:pPr>
      <w:bookmarkStart w:id="248" w:name="_Hlk133220838"/>
      <w:bookmarkStart w:id="249" w:name="_Ref124969941"/>
      <w:bookmarkStart w:id="250" w:name="_Ref487322369"/>
      <w:bookmarkStart w:id="251" w:name="_Ref534462057"/>
      <w:bookmarkStart w:id="252" w:name="_Ref37795095"/>
      <w:bookmarkStart w:id="253" w:name="_Ref70096523"/>
      <w:bookmarkStart w:id="254" w:name="_Ref95132465"/>
      <w:bookmarkStart w:id="255" w:name="_Ref119780337"/>
      <w:r w:rsidRPr="00D70C81">
        <w:rPr>
          <w:lang w:val="en-CA"/>
        </w:rPr>
        <w:t xml:space="preserve">Contributions in this area were discussed at </w:t>
      </w:r>
      <w:del w:id="256" w:author="Yan Ye" w:date="2023-10-17T07:10:00Z">
        <w:r w:rsidRPr="00D70C81">
          <w:rPr>
            <w:lang w:val="en-CA"/>
          </w:rPr>
          <w:delText>XXXX</w:delText>
        </w:r>
      </w:del>
      <w:ins w:id="257" w:author="Yan Ye" w:date="2023-10-17T07:10:00Z">
        <w:r w:rsidR="00C95522">
          <w:rPr>
            <w:lang w:val="en-CA"/>
          </w:rPr>
          <w:t>1610</w:t>
        </w:r>
      </w:ins>
      <w:r w:rsidRPr="00D70C81">
        <w:rPr>
          <w:lang w:val="en-CA"/>
        </w:rPr>
        <w:t>–</w:t>
      </w:r>
      <w:del w:id="258" w:author="Yan Ye" w:date="2023-10-17T07:11:00Z">
        <w:r w:rsidRPr="00D70C81">
          <w:rPr>
            <w:lang w:val="en-CA"/>
          </w:rPr>
          <w:delText>XXXX</w:delText>
        </w:r>
        <w:r w:rsidRPr="00D70C81" w:rsidDel="00C95522">
          <w:rPr>
            <w:lang w:val="en-CA"/>
          </w:rPr>
          <w:delText xml:space="preserve"> </w:delText>
        </w:r>
      </w:del>
      <w:ins w:id="259" w:author="Yan Ye" w:date="2023-10-17T07:11:00Z">
        <w:r w:rsidR="00C95522">
          <w:rPr>
            <w:lang w:val="en-CA"/>
          </w:rPr>
          <w:t>1610</w:t>
        </w:r>
        <w:r w:rsidRPr="00D70C81">
          <w:rPr>
            <w:lang w:val="en-CA"/>
          </w:rPr>
          <w:t xml:space="preserve"> </w:t>
        </w:r>
      </w:ins>
      <w:r w:rsidRPr="00D70C81">
        <w:rPr>
          <w:lang w:val="en-CA"/>
        </w:rPr>
        <w:t xml:space="preserve">on </w:t>
      </w:r>
      <w:del w:id="260" w:author="Yan Ye" w:date="2023-10-17T07:10:00Z">
        <w:r w:rsidRPr="00D70C81">
          <w:rPr>
            <w:lang w:val="en-CA"/>
          </w:rPr>
          <w:delText xml:space="preserve">XXday </w:delText>
        </w:r>
      </w:del>
      <w:ins w:id="261" w:author="Yan Ye" w:date="2023-10-17T07:10:00Z">
        <w:r w:rsidR="00C95522">
          <w:rPr>
            <w:lang w:val="en-CA"/>
          </w:rPr>
          <w:t>Tuesday</w:t>
        </w:r>
        <w:r w:rsidR="00C95522" w:rsidRPr="00D70C81">
          <w:rPr>
            <w:lang w:val="en-CA"/>
          </w:rPr>
          <w:t xml:space="preserve"> </w:t>
        </w:r>
        <w:r w:rsidR="00C95522">
          <w:rPr>
            <w:lang w:val="en-CA"/>
          </w:rPr>
          <w:t>17</w:t>
        </w:r>
      </w:ins>
      <w:del w:id="262" w:author="Yan Ye" w:date="2023-10-17T07:10:00Z">
        <w:r w:rsidRPr="00D70C81">
          <w:rPr>
            <w:lang w:val="en-CA"/>
          </w:rPr>
          <w:delText>XX</w:delText>
        </w:r>
      </w:del>
      <w:r w:rsidRPr="00D70C81">
        <w:rPr>
          <w:lang w:val="en-CA"/>
        </w:rPr>
        <w:t xml:space="preserve"> Oct. 2023 (chaired by </w:t>
      </w:r>
      <w:del w:id="263" w:author="Yan Ye" w:date="2023-10-17T07:11:00Z">
        <w:r w:rsidRPr="00D70C81">
          <w:rPr>
            <w:lang w:val="en-CA"/>
          </w:rPr>
          <w:delText>XXX</w:delText>
        </w:r>
      </w:del>
      <w:ins w:id="264" w:author="Yan Ye" w:date="2023-10-17T07:11:00Z">
        <w:r w:rsidR="00C95522">
          <w:rPr>
            <w:lang w:val="en-CA"/>
          </w:rPr>
          <w:t>Y. Ye</w:t>
        </w:r>
      </w:ins>
      <w:r w:rsidRPr="00D70C81">
        <w:rPr>
          <w:lang w:val="en-CA"/>
        </w:rPr>
        <w:t>).</w:t>
      </w:r>
    </w:p>
    <w:p w14:paraId="791D6FFE" w14:textId="77777777" w:rsidR="00685D35" w:rsidRPr="00D70C81" w:rsidRDefault="00AD5225" w:rsidP="00685D35">
      <w:pPr>
        <w:pStyle w:val="berschrift9"/>
        <w:rPr>
          <w:sz w:val="24"/>
          <w:lang w:val="en-CA" w:eastAsia="de-DE"/>
        </w:rPr>
      </w:pPr>
      <w:hyperlink r:id="rId432"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3D441D1B" w14:textId="168A9747" w:rsidR="00685D35" w:rsidRPr="00D70C81" w:rsidRDefault="00C95522" w:rsidP="00E85F7B">
      <w:pPr>
        <w:rPr>
          <w:del w:id="265" w:author="Yan Ye" w:date="2023-10-17T07:11:00Z"/>
          <w:lang w:val="en-CA"/>
        </w:rPr>
      </w:pPr>
      <w:ins w:id="266" w:author="Yan Ye" w:date="2023-10-17T07:11:00Z">
        <w:del w:id="267" w:author="Jens-Rainer Ohm" w:date="2023-10-17T19:05:00Z">
          <w:r w:rsidDel="003D63F3">
            <w:rPr>
              <w:lang w:val="en-CA"/>
            </w:rPr>
            <w:delText>The same contribution was included in</w:delText>
          </w:r>
        </w:del>
      </w:ins>
      <w:del w:id="268" w:author="Yan Ye" w:date="2023-10-17T19:07:00Z">
        <w:r w:rsidR="00685D35" w:rsidRPr="00D70C81">
          <w:rPr>
            <w:lang w:val="en-CA"/>
          </w:rPr>
          <w:delText>See</w:delText>
        </w:r>
      </w:del>
      <w:ins w:id="269" w:author="Yan Ye" w:date="2023-10-17T07:11:00Z">
        <w:del w:id="270" w:author="Jens-Rainer Ohm" w:date="2023-10-17T19:05:00Z">
          <w:r w:rsidR="00685D35" w:rsidRPr="00D70C81">
            <w:rPr>
              <w:lang w:val="en-CA"/>
            </w:rPr>
            <w:delText xml:space="preserve"> section </w:delText>
          </w:r>
          <w:r w:rsidR="00685D35" w:rsidRPr="00D70C81">
            <w:rPr>
              <w:lang w:val="en-CA"/>
            </w:rPr>
            <w:fldChar w:fldCharType="begin"/>
          </w:r>
          <w:r w:rsidR="00685D35" w:rsidRPr="00D70C81">
            <w:rPr>
              <w:lang w:val="en-CA"/>
            </w:rPr>
            <w:delInstrText xml:space="preserve"> REF _Ref133413576 \r \h </w:delInstrText>
          </w:r>
        </w:del>
      </w:ins>
      <w:del w:id="271" w:author="Jens-Rainer Ohm" w:date="2023-10-17T19:05:00Z">
        <w:r w:rsidR="00685D35" w:rsidRPr="00D70C81">
          <w:rPr>
            <w:lang w:val="en-CA"/>
          </w:rPr>
        </w:r>
      </w:del>
      <w:ins w:id="272" w:author="Yan Ye" w:date="2023-10-17T07:11:00Z">
        <w:del w:id="273" w:author="Jens-Rainer Ohm" w:date="2023-10-17T19:05:00Z">
          <w:r w:rsidR="00685D35" w:rsidRPr="00D70C81">
            <w:rPr>
              <w:lang w:val="en-CA"/>
            </w:rPr>
            <w:fldChar w:fldCharType="separate"/>
          </w:r>
          <w:r w:rsidR="00685D35" w:rsidRPr="00D70C81">
            <w:rPr>
              <w:lang w:val="en-CA"/>
            </w:rPr>
            <w:delText>5.2.5</w:delText>
          </w:r>
          <w:r w:rsidR="00685D35" w:rsidRPr="00D70C81">
            <w:rPr>
              <w:lang w:val="en-CA"/>
            </w:rPr>
            <w:fldChar w:fldCharType="end"/>
          </w:r>
          <w:r w:rsidDel="003D63F3">
            <w:rPr>
              <w:lang w:val="en-CA"/>
            </w:rPr>
            <w:delText xml:space="preserve">. </w:delText>
          </w:r>
        </w:del>
      </w:ins>
      <w:ins w:id="274" w:author="Yan Ye" w:date="2023-10-17T19:07:00Z">
        <w:r w:rsidR="00685D35" w:rsidRPr="00D70C81">
          <w:rPr>
            <w:lang w:val="en-CA"/>
          </w:rPr>
          <w:t xml:space="preserve">See </w:t>
        </w:r>
      </w:ins>
      <w:ins w:id="275" w:author="Yan Ye" w:date="2023-10-17T07:11:00Z">
        <w:r>
          <w:rPr>
            <w:lang w:val="en-CA"/>
          </w:rPr>
          <w:t xml:space="preserve">notes in </w:t>
        </w:r>
      </w:ins>
      <w:ins w:id="276" w:author="Yan Ye" w:date="2023-10-17T19:07:00Z">
        <w:r w:rsidR="00685D35" w:rsidRPr="00D70C81">
          <w:rPr>
            <w:lang w:val="en-CA"/>
          </w:rPr>
          <w:t xml:space="preserve">section </w:t>
        </w:r>
        <w:r w:rsidR="00685D35" w:rsidRPr="00D70C81">
          <w:rPr>
            <w:lang w:val="en-CA"/>
          </w:rPr>
          <w:fldChar w:fldCharType="begin"/>
        </w:r>
        <w:r w:rsidR="00685D35" w:rsidRPr="00D70C81">
          <w:rPr>
            <w:lang w:val="en-CA"/>
          </w:rPr>
          <w:instrText xml:space="preserve"> REF _Ref133413576 \r \h </w:instrText>
        </w:r>
        <w:r w:rsidR="00685D35" w:rsidRPr="00D70C81">
          <w:rPr>
            <w:lang w:val="en-CA"/>
          </w:rPr>
        </w:r>
        <w:r w:rsidR="00685D35" w:rsidRPr="00D70C81">
          <w:rPr>
            <w:lang w:val="en-CA"/>
          </w:rPr>
          <w:fldChar w:fldCharType="separate"/>
        </w:r>
        <w:r w:rsidR="00685D35" w:rsidRPr="00D70C81">
          <w:rPr>
            <w:lang w:val="en-CA"/>
          </w:rPr>
          <w:t>5.2.5</w:t>
        </w:r>
        <w:r w:rsidR="00685D35" w:rsidRPr="00D70C81">
          <w:rPr>
            <w:lang w:val="en-CA"/>
          </w:rPr>
          <w:fldChar w:fldCharType="end"/>
        </w:r>
      </w:ins>
      <w:ins w:id="277" w:author="Yan Ye" w:date="2023-10-17T07:11:00Z">
        <w:r>
          <w:rPr>
            <w:lang w:val="en-CA"/>
          </w:rPr>
          <w:t xml:space="preserve">. </w:t>
        </w:r>
      </w:ins>
    </w:p>
    <w:p w14:paraId="5DDA2E39" w14:textId="77777777" w:rsidR="00045EBF" w:rsidRPr="00D70C81" w:rsidRDefault="00045EBF" w:rsidP="00E85F7B">
      <w:pPr>
        <w:rPr>
          <w:lang w:val="en-CA"/>
        </w:rPr>
      </w:pPr>
    </w:p>
    <w:p w14:paraId="5F7B8E80" w14:textId="630A2860" w:rsidR="007E2879" w:rsidRPr="00D70C81" w:rsidRDefault="007E2879" w:rsidP="007E2879">
      <w:pPr>
        <w:pStyle w:val="berschrift2"/>
        <w:rPr>
          <w:lang w:val="en-CA"/>
        </w:rPr>
      </w:pPr>
      <w:r w:rsidRPr="00D70C81">
        <w:rPr>
          <w:lang w:val="en-CA"/>
        </w:rPr>
        <w:t xml:space="preserve">AHG8: </w:t>
      </w:r>
      <w:bookmarkStart w:id="278" w:name="_Hlk125041546"/>
      <w:r w:rsidRPr="00D70C81">
        <w:rPr>
          <w:lang w:val="en-CA"/>
        </w:rPr>
        <w:t>Optimization of encoders and receiving systems for machine analysis of coded video content</w:t>
      </w:r>
      <w:bookmarkEnd w:id="278"/>
      <w:r w:rsidRPr="00D70C81">
        <w:rPr>
          <w:lang w:val="en-CA"/>
        </w:rPr>
        <w:t xml:space="preserve"> </w:t>
      </w:r>
      <w:bookmarkEnd w:id="248"/>
      <w:r w:rsidRPr="00D70C81">
        <w:rPr>
          <w:lang w:val="en-CA"/>
        </w:rPr>
        <w:t>(</w:t>
      </w:r>
      <w:r w:rsidR="00F90197" w:rsidRPr="00D70C81">
        <w:rPr>
          <w:lang w:val="en-CA"/>
        </w:rPr>
        <w:t>2+3</w:t>
      </w:r>
      <w:r w:rsidRPr="00D70C81">
        <w:rPr>
          <w:lang w:val="en-CA"/>
        </w:rPr>
        <w:t>)</w:t>
      </w:r>
      <w:bookmarkEnd w:id="249"/>
    </w:p>
    <w:p w14:paraId="471D3FC5" w14:textId="70A0BCF0" w:rsidR="00CF68EF" w:rsidRPr="00D70C81" w:rsidRDefault="00CF68EF" w:rsidP="00CF68EF">
      <w:pPr>
        <w:rPr>
          <w:lang w:val="en-CA"/>
        </w:rPr>
      </w:pPr>
      <w:r w:rsidRPr="00D70C81">
        <w:rPr>
          <w:lang w:val="en-CA"/>
        </w:rPr>
        <w:t xml:space="preserve">Contributions in this area were discussed at </w:t>
      </w:r>
      <w:del w:id="279" w:author="Jens-Rainer Ohm" w:date="2023-10-17T14:16:00Z">
        <w:r w:rsidRPr="00D70C81" w:rsidDel="00CF0223">
          <w:rPr>
            <w:lang w:val="en-CA"/>
          </w:rPr>
          <w:delText>XXXX</w:delText>
        </w:r>
      </w:del>
      <w:ins w:id="280" w:author="Jens-Rainer Ohm" w:date="2023-10-17T14:16:00Z">
        <w:r w:rsidR="00CF0223">
          <w:rPr>
            <w:lang w:val="en-CA"/>
          </w:rPr>
          <w:t>1415</w:t>
        </w:r>
      </w:ins>
      <w:r w:rsidRPr="00D70C81">
        <w:rPr>
          <w:lang w:val="en-CA"/>
        </w:rPr>
        <w:t>–</w:t>
      </w:r>
      <w:del w:id="281" w:author="Jens-Rainer Ohm" w:date="2023-10-17T15:08:00Z">
        <w:r w:rsidRPr="00D70C81" w:rsidDel="001A7EA9">
          <w:rPr>
            <w:lang w:val="en-CA"/>
          </w:rPr>
          <w:delText xml:space="preserve">XXXX </w:delText>
        </w:r>
      </w:del>
      <w:ins w:id="282" w:author="Jens-Rainer Ohm" w:date="2023-10-17T15:08:00Z">
        <w:r w:rsidR="001A7EA9">
          <w:rPr>
            <w:lang w:val="en-CA"/>
          </w:rPr>
          <w:t>1510</w:t>
        </w:r>
        <w:r w:rsidR="001A7EA9" w:rsidRPr="00D70C81">
          <w:rPr>
            <w:lang w:val="en-CA"/>
          </w:rPr>
          <w:t xml:space="preserve"> </w:t>
        </w:r>
      </w:ins>
      <w:r w:rsidRPr="00D70C81">
        <w:rPr>
          <w:lang w:val="en-CA"/>
        </w:rPr>
        <w:t xml:space="preserve">on </w:t>
      </w:r>
      <w:del w:id="283" w:author="Jens-Rainer Ohm" w:date="2023-10-17T14:16:00Z">
        <w:r w:rsidRPr="00D70C81" w:rsidDel="00CF0223">
          <w:rPr>
            <w:lang w:val="en-CA"/>
          </w:rPr>
          <w:delText xml:space="preserve">XXday </w:delText>
        </w:r>
      </w:del>
      <w:ins w:id="284" w:author="Jens-Rainer Ohm" w:date="2023-10-17T14:16:00Z">
        <w:r w:rsidR="00CF0223">
          <w:rPr>
            <w:lang w:val="en-CA"/>
          </w:rPr>
          <w:t>Tues</w:t>
        </w:r>
        <w:r w:rsidR="00CF0223" w:rsidRPr="00D70C81">
          <w:rPr>
            <w:lang w:val="en-CA"/>
          </w:rPr>
          <w:t xml:space="preserve">day </w:t>
        </w:r>
      </w:ins>
      <w:del w:id="285" w:author="Jens-Rainer Ohm" w:date="2023-10-17T14:16:00Z">
        <w:r w:rsidRPr="00D70C81" w:rsidDel="00CF0223">
          <w:rPr>
            <w:lang w:val="en-CA"/>
          </w:rPr>
          <w:delText xml:space="preserve">XX </w:delText>
        </w:r>
      </w:del>
      <w:ins w:id="286" w:author="Jens-Rainer Ohm" w:date="2023-10-17T14:16:00Z">
        <w:r w:rsidR="00CF0223">
          <w:rPr>
            <w:lang w:val="en-CA"/>
          </w:rPr>
          <w:t>17</w:t>
        </w:r>
        <w:r w:rsidR="00CF0223" w:rsidRPr="00D70C81">
          <w:rPr>
            <w:lang w:val="en-CA"/>
          </w:rPr>
          <w:t xml:space="preserve"> </w:t>
        </w:r>
      </w:ins>
      <w:r w:rsidRPr="00D70C81">
        <w:rPr>
          <w:lang w:val="en-CA"/>
        </w:rPr>
        <w:t xml:space="preserve">Oct. 2023 (chaired by </w:t>
      </w:r>
      <w:del w:id="287" w:author="Jens-Rainer Ohm" w:date="2023-10-17T14:16:00Z">
        <w:r w:rsidRPr="00D70C81" w:rsidDel="00CF0223">
          <w:rPr>
            <w:lang w:val="en-CA"/>
          </w:rPr>
          <w:delText>XXX</w:delText>
        </w:r>
      </w:del>
      <w:ins w:id="288" w:author="Jens-Rainer Ohm" w:date="2023-10-17T14:16:00Z">
        <w:r w:rsidR="00CF0223">
          <w:rPr>
            <w:lang w:val="en-CA"/>
          </w:rPr>
          <w:t>JRO</w:t>
        </w:r>
      </w:ins>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AD5225" w:rsidP="00782903">
      <w:pPr>
        <w:pStyle w:val="berschrift9"/>
        <w:rPr>
          <w:sz w:val="24"/>
          <w:lang w:val="en-CA" w:eastAsia="de-DE"/>
        </w:rPr>
      </w:pPr>
      <w:hyperlink r:id="rId433"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ins w:id="289" w:author="Jens-Rainer Ohm" w:date="2023-10-17T14:19:00Z"/>
          <w:lang w:val="en-CA" w:eastAsia="de-DE"/>
        </w:rPr>
      </w:pPr>
      <w:ins w:id="290" w:author="Jens-Rainer Ohm" w:date="2023-10-17T14:19:00Z">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291" w:name="_Hlk139291553"/>
        <w:r w:rsidRPr="00CF0223">
          <w:rPr>
            <w:lang w:val="en-CA" w:eastAsia="de-DE"/>
          </w:rPr>
          <w:t>Optimization of encoders and receiving systems for machine analysis of coded video content (draft 2)</w:t>
        </w:r>
        <w:bookmarkEnd w:id="291"/>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ins>
    </w:p>
    <w:p w14:paraId="27EAE0C2" w14:textId="77777777" w:rsidR="00CF0223" w:rsidRPr="00CF0223" w:rsidRDefault="00CF0223" w:rsidP="00CF0223">
      <w:pPr>
        <w:rPr>
          <w:ins w:id="292" w:author="Jens-Rainer Ohm" w:date="2023-10-17T14:19:00Z"/>
          <w:lang w:val="en-CA" w:eastAsia="de-DE"/>
        </w:rPr>
      </w:pPr>
      <w:ins w:id="293" w:author="Jens-Rainer Ohm" w:date="2023-10-17T14:19:00Z">
        <w:r w:rsidRPr="00CF0223">
          <w:rPr>
            <w:rFonts w:hint="eastAsia"/>
            <w:lang w:val="en-CA" w:eastAsia="de-DE"/>
          </w:rPr>
          <w:t>W</w:t>
        </w:r>
        <w:r w:rsidRPr="00CF0223">
          <w:rPr>
            <w:lang w:val="en-CA" w:eastAsia="de-DE"/>
          </w:rPr>
          <w:t>hen VTM version is 12.0, it is reported that the following performance could be achieved:</w:t>
        </w:r>
      </w:ins>
    </w:p>
    <w:p w14:paraId="78BD2F3E" w14:textId="77777777" w:rsidR="00CF0223" w:rsidRPr="00CF0223" w:rsidRDefault="00CF0223" w:rsidP="00CF0223">
      <w:pPr>
        <w:rPr>
          <w:ins w:id="294" w:author="Jens-Rainer Ohm" w:date="2023-10-17T14:19:00Z"/>
          <w:lang w:eastAsia="de-DE"/>
        </w:rPr>
      </w:pPr>
      <w:ins w:id="295" w:author="Jens-Rainer Ohm" w:date="2023-10-17T14:19:00Z">
        <w:r w:rsidRPr="00CF0223">
          <w:rPr>
            <w:lang w:eastAsia="de-DE"/>
          </w:rPr>
          <w:t>For object tracking</w:t>
        </w:r>
      </w:ins>
    </w:p>
    <w:p w14:paraId="0CCA4348" w14:textId="77777777" w:rsidR="00CF0223" w:rsidRPr="00CF0223" w:rsidRDefault="00CF0223" w:rsidP="00CF0223">
      <w:pPr>
        <w:rPr>
          <w:ins w:id="296" w:author="Jens-Rainer Ohm" w:date="2023-10-17T14:19:00Z"/>
          <w:lang w:eastAsia="de-DE"/>
        </w:rPr>
      </w:pPr>
      <w:ins w:id="297" w:author="Jens-Rainer Ohm" w:date="2023-10-17T14:19:00Z">
        <w:r w:rsidRPr="00CF0223">
          <w:rPr>
            <w:lang w:eastAsia="de-DE"/>
          </w:rPr>
          <w:t>temporal resampling ratio 2: -30.32% (RA), -23.41% (LD)</w:t>
        </w:r>
      </w:ins>
    </w:p>
    <w:p w14:paraId="4683C80B" w14:textId="77777777" w:rsidR="00CF0223" w:rsidRPr="00CF0223" w:rsidRDefault="00CF0223" w:rsidP="00CF0223">
      <w:pPr>
        <w:rPr>
          <w:ins w:id="298" w:author="Jens-Rainer Ohm" w:date="2023-10-17T14:19:00Z"/>
          <w:lang w:eastAsia="de-DE"/>
        </w:rPr>
      </w:pPr>
      <w:ins w:id="299" w:author="Jens-Rainer Ohm" w:date="2023-10-17T14:19:00Z">
        <w:r w:rsidRPr="00CF0223">
          <w:rPr>
            <w:lang w:eastAsia="de-DE"/>
          </w:rPr>
          <w:t>temporal resampling ratio 4: -44.20% (RA), -34.38% (LD), -77.35% (AI)</w:t>
        </w:r>
      </w:ins>
    </w:p>
    <w:p w14:paraId="489E3240" w14:textId="77777777" w:rsidR="00CF0223" w:rsidRPr="00CF0223" w:rsidRDefault="00CF0223" w:rsidP="00CF0223">
      <w:pPr>
        <w:rPr>
          <w:ins w:id="300" w:author="Jens-Rainer Ohm" w:date="2023-10-17T14:19:00Z"/>
          <w:lang w:eastAsia="de-DE"/>
        </w:rPr>
      </w:pPr>
      <w:ins w:id="301" w:author="Jens-Rainer Ohm" w:date="2023-10-17T14:19:00Z">
        <w:r w:rsidRPr="00CF0223">
          <w:rPr>
            <w:lang w:eastAsia="de-DE"/>
          </w:rPr>
          <w:t>For object detection</w:t>
        </w:r>
      </w:ins>
    </w:p>
    <w:p w14:paraId="77FA9C6F" w14:textId="77777777" w:rsidR="00CF0223" w:rsidRPr="00CF0223" w:rsidRDefault="00CF0223" w:rsidP="00CF0223">
      <w:pPr>
        <w:rPr>
          <w:ins w:id="302" w:author="Jens-Rainer Ohm" w:date="2023-10-17T14:19:00Z"/>
          <w:lang w:eastAsia="de-DE"/>
        </w:rPr>
      </w:pPr>
      <w:ins w:id="303" w:author="Jens-Rainer Ohm" w:date="2023-10-17T14:19:00Z">
        <w:r w:rsidRPr="00CF0223">
          <w:rPr>
            <w:lang w:eastAsia="de-DE"/>
          </w:rPr>
          <w:t>temporal resampling ratio 2: -19.80% (RA), -20.52% (LD), -52.79% (AI)</w:t>
        </w:r>
      </w:ins>
    </w:p>
    <w:p w14:paraId="645050B3" w14:textId="77777777" w:rsidR="00CF0223" w:rsidRPr="00CF0223" w:rsidRDefault="00CF0223" w:rsidP="00CF0223">
      <w:pPr>
        <w:rPr>
          <w:ins w:id="304" w:author="Jens-Rainer Ohm" w:date="2023-10-17T14:19:00Z"/>
          <w:lang w:eastAsia="de-DE"/>
        </w:rPr>
      </w:pPr>
      <w:ins w:id="305" w:author="Jens-Rainer Ohm" w:date="2023-10-17T14:19:00Z">
        <w:r w:rsidRPr="00CF0223">
          <w:rPr>
            <w:lang w:eastAsia="de-DE"/>
          </w:rPr>
          <w:t>temporal resampling ratio 4: -21.34% (RA), -29.67% (LD), -75.05% (AI)</w:t>
        </w:r>
      </w:ins>
    </w:p>
    <w:p w14:paraId="552D273F" w14:textId="62EC0B81" w:rsidR="00782903" w:rsidRDefault="00782903" w:rsidP="00782903">
      <w:pPr>
        <w:rPr>
          <w:ins w:id="306" w:author="Jens-Rainer Ohm" w:date="2023-10-17T14:28:00Z"/>
          <w:rPrChange w:id="307" w:author="Jens-Rainer Ohm" w:date="2023-10-17T19:07:00Z">
            <w:rPr>
              <w:ins w:id="308" w:author="Jens-Rainer Ohm" w:date="2023-10-17T14:28:00Z"/>
              <w:lang w:val="en-CA"/>
            </w:rPr>
          </w:rPrChange>
        </w:rPr>
      </w:pPr>
    </w:p>
    <w:p w14:paraId="14822FCE" w14:textId="3C92D900" w:rsidR="005A0C56" w:rsidRDefault="005A0C56" w:rsidP="00782903">
      <w:pPr>
        <w:rPr>
          <w:ins w:id="309" w:author="Jens-Rainer Ohm" w:date="2023-10-17T14:30:00Z"/>
          <w:lang w:eastAsia="de-DE"/>
        </w:rPr>
      </w:pPr>
      <w:ins w:id="310" w:author="Jens-Rainer Ohm" w:date="2023-10-17T14:28:00Z">
        <w:r>
          <w:rPr>
            <w:lang w:eastAsia="de-DE"/>
          </w:rPr>
          <w:t xml:space="preserve">It was asked what the benefit of the frame interpolation </w:t>
        </w:r>
      </w:ins>
      <w:ins w:id="311" w:author="Jens-Rainer Ohm" w:date="2023-10-17T14:30:00Z">
        <w:r>
          <w:rPr>
            <w:lang w:eastAsia="de-DE"/>
          </w:rPr>
          <w:t xml:space="preserve">actually </w:t>
        </w:r>
      </w:ins>
      <w:ins w:id="312" w:author="Jens-Rainer Ohm" w:date="2023-10-17T14:28:00Z">
        <w:r>
          <w:rPr>
            <w:lang w:eastAsia="de-DE"/>
          </w:rPr>
          <w:t xml:space="preserve">is? How would it compare against </w:t>
        </w:r>
      </w:ins>
      <w:ins w:id="313" w:author="Jens-Rainer Ohm" w:date="2023-10-17T14:29:00Z">
        <w:r>
          <w:rPr>
            <w:lang w:eastAsia="de-DE"/>
          </w:rPr>
          <w:t>a VTM where just the same frame skipping is done at the encoder, and the temporally subsampled video is fed into the machine vision task?</w:t>
        </w:r>
      </w:ins>
      <w:ins w:id="314" w:author="Jens-Rainer Ohm" w:date="2023-10-17T14:34:00Z">
        <w:r w:rsidR="00D61152">
          <w:rPr>
            <w:lang w:eastAsia="de-DE"/>
          </w:rPr>
          <w:t xml:space="preserve"> How would it</w:t>
        </w:r>
      </w:ins>
      <w:ins w:id="315" w:author="Jens-Rainer Ohm" w:date="2023-10-17T14:35:00Z">
        <w:r w:rsidR="00D61152">
          <w:rPr>
            <w:lang w:eastAsia="de-DE"/>
          </w:rPr>
          <w:t xml:space="preserve"> compare to a simpler conventional </w:t>
        </w:r>
        <w:proofErr w:type="spellStart"/>
        <w:r w:rsidR="00D61152">
          <w:rPr>
            <w:lang w:eastAsia="de-DE"/>
          </w:rPr>
          <w:t>upsampling</w:t>
        </w:r>
        <w:proofErr w:type="spellEnd"/>
        <w:r w:rsidR="00D61152">
          <w:rPr>
            <w:lang w:eastAsia="de-DE"/>
          </w:rPr>
          <w:t>?</w:t>
        </w:r>
      </w:ins>
    </w:p>
    <w:p w14:paraId="7C7B48A3" w14:textId="4C84510A" w:rsidR="005A0C56" w:rsidRDefault="005A0C56" w:rsidP="00782903">
      <w:pPr>
        <w:rPr>
          <w:ins w:id="316" w:author="Jens-Rainer Ohm" w:date="2023-10-17T14:31:00Z"/>
          <w:lang w:eastAsia="de-DE"/>
        </w:rPr>
      </w:pPr>
      <w:ins w:id="317" w:author="Jens-Rainer Ohm" w:date="2023-10-17T14:30:00Z">
        <w:r>
          <w:rPr>
            <w:lang w:eastAsia="de-DE"/>
          </w:rPr>
          <w:t>What is the complexity of the additional processing at the decoder</w:t>
        </w:r>
      </w:ins>
      <w:ins w:id="318" w:author="Jens-Rainer Ohm" w:date="2023-10-17T14:32:00Z">
        <w:r w:rsidR="00D61152">
          <w:rPr>
            <w:lang w:eastAsia="de-DE"/>
          </w:rPr>
          <w:t xml:space="preserve">? </w:t>
        </w:r>
      </w:ins>
      <w:ins w:id="319" w:author="Jens-Rainer Ohm" w:date="2023-10-17T14:33:00Z">
        <w:r w:rsidR="00D61152">
          <w:rPr>
            <w:lang w:eastAsia="de-DE"/>
          </w:rPr>
          <w:t>Roug</w:t>
        </w:r>
      </w:ins>
      <w:ins w:id="320" w:author="Jens-Rainer Ohm" w:date="2023-10-17T14:45:00Z">
        <w:r w:rsidR="000C5204">
          <w:rPr>
            <w:lang w:eastAsia="de-DE"/>
          </w:rPr>
          <w:t>h</w:t>
        </w:r>
      </w:ins>
      <w:ins w:id="321" w:author="Jens-Rainer Ohm" w:date="2023-10-17T14:33:00Z">
        <w:r w:rsidR="00D61152">
          <w:rPr>
            <w:lang w:eastAsia="de-DE"/>
          </w:rPr>
          <w:t>ly 20-30x runtime increase.</w:t>
        </w:r>
      </w:ins>
    </w:p>
    <w:p w14:paraId="355674F4" w14:textId="689BADDD" w:rsidR="00D61152" w:rsidRDefault="00D61152" w:rsidP="00782903">
      <w:pPr>
        <w:rPr>
          <w:ins w:id="322" w:author="Jens-Rainer Ohm" w:date="2023-10-17T14:36:00Z"/>
          <w:lang w:eastAsia="de-DE"/>
        </w:rPr>
      </w:pPr>
      <w:ins w:id="323" w:author="Jens-Rainer Ohm" w:date="2023-10-17T14:31:00Z">
        <w:r>
          <w:rPr>
            <w:lang w:eastAsia="de-DE"/>
          </w:rPr>
          <w:t>It was commented that in video</w:t>
        </w:r>
      </w:ins>
      <w:ins w:id="324" w:author="Jens-Rainer Ohm" w:date="2023-10-17T14:32:00Z">
        <w:r>
          <w:rPr>
            <w:lang w:eastAsia="de-DE"/>
          </w:rPr>
          <w:t xml:space="preserve"> surveillance frame dropping </w:t>
        </w:r>
      </w:ins>
      <w:ins w:id="325" w:author="Jens-Rainer Ohm" w:date="2023-10-17T14:33:00Z">
        <w:r>
          <w:rPr>
            <w:lang w:eastAsia="de-DE"/>
          </w:rPr>
          <w:t>might</w:t>
        </w:r>
      </w:ins>
      <w:ins w:id="326" w:author="Jens-Rainer Ohm" w:date="2023-10-17T14:32:00Z">
        <w:r>
          <w:rPr>
            <w:lang w:eastAsia="de-DE"/>
          </w:rPr>
          <w:t xml:space="preserve"> not be appropriate.</w:t>
        </w:r>
      </w:ins>
    </w:p>
    <w:p w14:paraId="000725CF" w14:textId="7F670705" w:rsidR="00D61152" w:rsidRDefault="00D61152" w:rsidP="00782903">
      <w:pPr>
        <w:rPr>
          <w:ins w:id="327" w:author="Jens-Rainer Ohm" w:date="2023-10-17T14:43:00Z"/>
          <w:lang w:eastAsia="de-DE"/>
        </w:rPr>
      </w:pPr>
      <w:ins w:id="328" w:author="Jens-Rainer Ohm" w:date="2023-10-17T14:40:00Z">
        <w:r>
          <w:rPr>
            <w:lang w:eastAsia="de-DE"/>
          </w:rPr>
          <w:t xml:space="preserve">It was pointed out that when </w:t>
        </w:r>
      </w:ins>
      <w:ins w:id="329" w:author="Jens-Rainer Ohm" w:date="2023-10-17T14:41:00Z">
        <w:r>
          <w:rPr>
            <w:lang w:eastAsia="de-DE"/>
          </w:rPr>
          <w:t xml:space="preserve">temporal subsampling is done, </w:t>
        </w:r>
        <w:r w:rsidR="000C5204">
          <w:rPr>
            <w:lang w:eastAsia="de-DE"/>
          </w:rPr>
          <w:t xml:space="preserve">the </w:t>
        </w:r>
      </w:ins>
      <w:ins w:id="330" w:author="Jens-Rainer Ohm" w:date="2023-10-17T14:45:00Z">
        <w:r w:rsidR="000C5204">
          <w:rPr>
            <w:lang w:eastAsia="de-DE"/>
          </w:rPr>
          <w:t>access</w:t>
        </w:r>
      </w:ins>
      <w:ins w:id="331" w:author="Jens-Rainer Ohm" w:date="2023-10-17T14:41:00Z">
        <w:r w:rsidR="000C5204">
          <w:rPr>
            <w:lang w:eastAsia="de-DE"/>
          </w:rPr>
          <w:t xml:space="preserve"> period should still be retained as 1 second</w:t>
        </w:r>
      </w:ins>
      <w:ins w:id="332" w:author="Jens-Rainer Ohm" w:date="2023-10-17T14:45:00Z">
        <w:r w:rsidR="000C5204">
          <w:rPr>
            <w:lang w:eastAsia="de-DE"/>
          </w:rPr>
          <w:t xml:space="preserve"> in RA case</w:t>
        </w:r>
      </w:ins>
      <w:ins w:id="333" w:author="Jens-Rainer Ohm" w:date="2023-10-17T14:41:00Z">
        <w:r w:rsidR="000C5204">
          <w:rPr>
            <w:lang w:eastAsia="de-DE"/>
          </w:rPr>
          <w:t xml:space="preserve">. </w:t>
        </w:r>
      </w:ins>
      <w:ins w:id="334" w:author="Jens-Rainer Ohm" w:date="2023-10-17T14:42:00Z">
        <w:r w:rsidR="000C5204">
          <w:rPr>
            <w:lang w:eastAsia="de-DE"/>
          </w:rPr>
          <w:t xml:space="preserve">In the experiments, </w:t>
        </w:r>
      </w:ins>
      <w:ins w:id="335" w:author="Jens-Rainer Ohm" w:date="2023-10-17T14:46:00Z">
        <w:r w:rsidR="000C5204">
          <w:rPr>
            <w:lang w:eastAsia="de-DE"/>
          </w:rPr>
          <w:t>the original</w:t>
        </w:r>
      </w:ins>
      <w:ins w:id="336" w:author="Jens-Rainer Ohm" w:date="2023-10-17T14:42:00Z">
        <w:r w:rsidR="000C5204">
          <w:rPr>
            <w:lang w:eastAsia="de-DE"/>
          </w:rPr>
          <w:t xml:space="preserve"> period of 64 frames </w:t>
        </w:r>
      </w:ins>
      <w:ins w:id="337" w:author="Jens-Rainer Ohm" w:date="2023-10-17T14:46:00Z">
        <w:r w:rsidR="000C5204">
          <w:rPr>
            <w:lang w:eastAsia="de-DE"/>
          </w:rPr>
          <w:t xml:space="preserve">(which would be relevant for 60 fps) </w:t>
        </w:r>
      </w:ins>
      <w:ins w:id="338" w:author="Jens-Rainer Ohm" w:date="2023-10-17T14:42:00Z">
        <w:r w:rsidR="000C5204">
          <w:rPr>
            <w:lang w:eastAsia="de-DE"/>
          </w:rPr>
          <w:t>was used, but with a subsampling by factor 4 it should have been 16. This might s</w:t>
        </w:r>
      </w:ins>
      <w:ins w:id="339" w:author="Jens-Rainer Ohm" w:date="2023-10-17T14:43:00Z">
        <w:r w:rsidR="000C5204">
          <w:rPr>
            <w:lang w:eastAsia="de-DE"/>
          </w:rPr>
          <w:t>ignificantly increase the rate.</w:t>
        </w:r>
      </w:ins>
    </w:p>
    <w:p w14:paraId="11F75254" w14:textId="77777777" w:rsidR="00D61152" w:rsidRPr="00CF0223" w:rsidRDefault="00D61152" w:rsidP="00782903">
      <w:pPr>
        <w:rPr>
          <w:ins w:id="340" w:author="Jens-Rainer Ohm" w:date="2023-10-17T19:07:00Z"/>
          <w:lang w:eastAsia="de-DE"/>
          <w:rPrChange w:id="341" w:author="Jens-Rainer Ohm" w:date="2023-10-17T14:19:00Z">
            <w:rPr>
              <w:ins w:id="342" w:author="Jens-Rainer Ohm" w:date="2023-10-17T19:07:00Z"/>
              <w:lang w:val="en-CA" w:eastAsia="de-DE"/>
            </w:rPr>
          </w:rPrChange>
        </w:rPr>
      </w:pPr>
    </w:p>
    <w:p w14:paraId="17D41A5D" w14:textId="77777777" w:rsidR="00581A7B" w:rsidRPr="00D70C81" w:rsidRDefault="00AD5225" w:rsidP="00782903">
      <w:pPr>
        <w:pStyle w:val="berschrift9"/>
        <w:rPr>
          <w:sz w:val="24"/>
          <w:lang w:val="en-CA" w:eastAsia="de-DE"/>
        </w:rPr>
      </w:pPr>
      <w:hyperlink r:id="rId434"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ins w:id="343" w:author="Jens-Rainer Ohm" w:date="2023-10-17T14:48:00Z"/>
          <w:sz w:val="24"/>
          <w:lang w:val="en-CA"/>
        </w:rPr>
      </w:pPr>
      <w:ins w:id="344" w:author="Jens-Rainer Ohm" w:date="2023-10-17T14:48:00Z">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ins>
    </w:p>
    <w:p w14:paraId="6A533393" w14:textId="77777777" w:rsidR="000C5204" w:rsidRDefault="000C5204" w:rsidP="000C5204">
      <w:pPr>
        <w:rPr>
          <w:ins w:id="345" w:author="Jens-Rainer Ohm" w:date="2023-10-17T14:48:00Z"/>
          <w:rFonts w:ascii="SimSun" w:eastAsia="SimSun" w:hAnsi="SimSun" w:cs="SimSun"/>
        </w:rPr>
      </w:pPr>
      <w:ins w:id="346" w:author="Jens-Rainer Ohm" w:date="2023-10-17T14:48:00Z">
        <w:r>
          <w:rPr>
            <w:lang w:val="en-CA"/>
          </w:rPr>
          <w:t>For VTM 20</w:t>
        </w:r>
        <w:r>
          <w:rPr>
            <w:rFonts w:ascii="SimSun" w:eastAsia="SimSun" w:hAnsi="SimSun" w:cs="SimSun" w:hint="eastAsia"/>
          </w:rPr>
          <w:t>:</w:t>
        </w:r>
      </w:ins>
    </w:p>
    <w:p w14:paraId="14EE847E" w14:textId="77777777" w:rsidR="000C5204" w:rsidRDefault="000C5204" w:rsidP="000C5204">
      <w:pPr>
        <w:rPr>
          <w:ins w:id="347" w:author="Jens-Rainer Ohm" w:date="2023-10-17T14:48:00Z"/>
          <w:lang w:val="en-CA"/>
        </w:rPr>
      </w:pPr>
      <w:ins w:id="348" w:author="Jens-Rainer Ohm" w:date="2023-10-17T14:48:00Z">
        <w:r>
          <w:rPr>
            <w:lang w:val="en-CA"/>
          </w:rPr>
          <w:t>For object tracking</w:t>
        </w:r>
      </w:ins>
    </w:p>
    <w:p w14:paraId="1D5D9371" w14:textId="77777777" w:rsidR="000C5204" w:rsidRDefault="000C5204" w:rsidP="000C5204">
      <w:pPr>
        <w:ind w:firstLine="432"/>
        <w:rPr>
          <w:ins w:id="349" w:author="Jens-Rainer Ohm" w:date="2023-10-17T14:48:00Z"/>
          <w:rFonts w:ascii="SimSun" w:eastAsia="SimSun" w:hAnsi="SimSun" w:cs="SimSun"/>
        </w:rPr>
      </w:pPr>
      <w:ins w:id="350" w:author="Jens-Rainer Ohm" w:date="2023-10-17T14:48:00Z">
        <w:r>
          <w:rPr>
            <w:lang w:val="en-CA"/>
          </w:rPr>
          <w:t>2x temporal resampling rate: -51.02% (AI), -15.88% (LD), -8.32% (RA)</w:t>
        </w:r>
      </w:ins>
    </w:p>
    <w:p w14:paraId="29EE1C56" w14:textId="77777777" w:rsidR="000C5204" w:rsidRDefault="000C5204" w:rsidP="000C5204">
      <w:pPr>
        <w:ind w:firstLine="432"/>
        <w:rPr>
          <w:ins w:id="351" w:author="Jens-Rainer Ohm" w:date="2023-10-17T14:48:00Z"/>
          <w:lang w:val="en-CA"/>
        </w:rPr>
      </w:pPr>
      <w:ins w:id="352" w:author="Jens-Rainer Ohm" w:date="2023-10-17T14:48:00Z">
        <w:r>
          <w:rPr>
            <w:lang w:val="en-CA"/>
          </w:rPr>
          <w:t>4x temporal resampling rate: -75.93% (AI), -30.53% (LD), -3.84% (RA)</w:t>
        </w:r>
      </w:ins>
    </w:p>
    <w:p w14:paraId="2EC1D141" w14:textId="77777777" w:rsidR="000C5204" w:rsidRDefault="000C5204" w:rsidP="000C5204">
      <w:pPr>
        <w:rPr>
          <w:ins w:id="353" w:author="Jens-Rainer Ohm" w:date="2023-10-17T14:48:00Z"/>
          <w:lang w:val="en-CA"/>
        </w:rPr>
      </w:pPr>
      <w:ins w:id="354" w:author="Jens-Rainer Ohm" w:date="2023-10-17T14:48:00Z">
        <w:r>
          <w:rPr>
            <w:lang w:val="en-CA"/>
          </w:rPr>
          <w:t>For object detection</w:t>
        </w:r>
      </w:ins>
    </w:p>
    <w:p w14:paraId="5C85856D" w14:textId="77777777" w:rsidR="000C5204" w:rsidRDefault="000C5204" w:rsidP="000C5204">
      <w:pPr>
        <w:ind w:firstLine="432"/>
        <w:rPr>
          <w:ins w:id="355" w:author="Jens-Rainer Ohm" w:date="2023-10-17T14:48:00Z"/>
          <w:rFonts w:ascii="SimSun" w:eastAsia="SimSun" w:hAnsi="SimSun" w:cs="SimSun"/>
        </w:rPr>
      </w:pPr>
      <w:ins w:id="356" w:author="Jens-Rainer Ohm" w:date="2023-10-17T14:48:00Z">
        <w:r>
          <w:rPr>
            <w:lang w:val="en-CA"/>
          </w:rPr>
          <w:t>2x temporal resampling rate: -49.91% (AI), -13.18% (LD), -6.72% (RA)</w:t>
        </w:r>
      </w:ins>
    </w:p>
    <w:p w14:paraId="095C8623" w14:textId="77777777" w:rsidR="000C5204" w:rsidRDefault="000C5204" w:rsidP="000C5204">
      <w:pPr>
        <w:ind w:firstLine="432"/>
        <w:rPr>
          <w:ins w:id="357" w:author="Jens-Rainer Ohm" w:date="2023-10-17T14:48:00Z"/>
          <w:lang w:val="en-CA"/>
        </w:rPr>
      </w:pPr>
      <w:ins w:id="358" w:author="Jens-Rainer Ohm" w:date="2023-10-17T14:48:00Z">
        <w:r>
          <w:rPr>
            <w:lang w:val="en-CA"/>
          </w:rPr>
          <w:t>4x temporal resampling rate: -69.53% (AI), 5.53% (LD), 31.91% (RA)</w:t>
        </w:r>
      </w:ins>
    </w:p>
    <w:p w14:paraId="3D929088" w14:textId="77777777" w:rsidR="000C5204" w:rsidRDefault="000C5204" w:rsidP="000C5204">
      <w:pPr>
        <w:rPr>
          <w:ins w:id="359" w:author="Jens-Rainer Ohm" w:date="2023-10-17T14:48:00Z"/>
          <w:lang w:val="en-CA"/>
        </w:rPr>
      </w:pPr>
    </w:p>
    <w:p w14:paraId="3ABF8481" w14:textId="77777777" w:rsidR="000C5204" w:rsidRDefault="000C5204" w:rsidP="000C5204">
      <w:pPr>
        <w:rPr>
          <w:ins w:id="360" w:author="Jens-Rainer Ohm" w:date="2023-10-17T14:48:00Z"/>
          <w:rFonts w:ascii="SimSun" w:eastAsia="SimSun" w:hAnsi="SimSun" w:cs="SimSun"/>
        </w:rPr>
      </w:pPr>
      <w:ins w:id="361" w:author="Jens-Rainer Ohm" w:date="2023-10-17T14:48:00Z">
        <w:r>
          <w:rPr>
            <w:lang w:val="en-CA"/>
          </w:rPr>
          <w:t>For VTM 12</w:t>
        </w:r>
        <w:r>
          <w:rPr>
            <w:rFonts w:ascii="SimSun" w:eastAsia="SimSun" w:hAnsi="SimSun" w:cs="SimSun" w:hint="eastAsia"/>
          </w:rPr>
          <w:t>:</w:t>
        </w:r>
      </w:ins>
    </w:p>
    <w:p w14:paraId="604B0D32" w14:textId="77777777" w:rsidR="000C5204" w:rsidRDefault="000C5204" w:rsidP="000C5204">
      <w:pPr>
        <w:rPr>
          <w:ins w:id="362" w:author="Jens-Rainer Ohm" w:date="2023-10-17T14:48:00Z"/>
          <w:lang w:val="en-CA"/>
        </w:rPr>
      </w:pPr>
      <w:ins w:id="363" w:author="Jens-Rainer Ohm" w:date="2023-10-17T14:48:00Z">
        <w:r>
          <w:rPr>
            <w:lang w:val="en-CA"/>
          </w:rPr>
          <w:t>For object tracking</w:t>
        </w:r>
      </w:ins>
    </w:p>
    <w:p w14:paraId="3A462A2E" w14:textId="77777777" w:rsidR="000C5204" w:rsidRDefault="000C5204" w:rsidP="000C5204">
      <w:pPr>
        <w:ind w:firstLine="432"/>
        <w:rPr>
          <w:ins w:id="364" w:author="Jens-Rainer Ohm" w:date="2023-10-17T14:48:00Z"/>
          <w:rFonts w:ascii="SimSun" w:eastAsia="SimSun" w:hAnsi="SimSun" w:cs="SimSun"/>
        </w:rPr>
      </w:pPr>
      <w:ins w:id="365" w:author="Jens-Rainer Ohm" w:date="2023-10-17T14:48:00Z">
        <w:r>
          <w:rPr>
            <w:lang w:val="en-CA"/>
          </w:rPr>
          <w:t>2x temporal resampling rate: -50.69% (AI), -9.11% (LD), -4.04% (RA)</w:t>
        </w:r>
      </w:ins>
    </w:p>
    <w:p w14:paraId="30CCF995" w14:textId="77777777" w:rsidR="000C5204" w:rsidRDefault="000C5204" w:rsidP="000C5204">
      <w:pPr>
        <w:ind w:firstLine="432"/>
        <w:rPr>
          <w:ins w:id="366" w:author="Jens-Rainer Ohm" w:date="2023-10-17T14:48:00Z"/>
          <w:lang w:val="en-CA"/>
        </w:rPr>
      </w:pPr>
      <w:ins w:id="367" w:author="Jens-Rainer Ohm" w:date="2023-10-17T14:48:00Z">
        <w:r>
          <w:rPr>
            <w:lang w:val="en-CA"/>
          </w:rPr>
          <w:t>4x temporal resampling rate: -75.99% (AI), -2</w:t>
        </w:r>
        <w:r>
          <w:t>4.00</w:t>
        </w:r>
        <w:r>
          <w:rPr>
            <w:lang w:val="en-CA"/>
          </w:rPr>
          <w:t>% (LD), -3.69%(RA)</w:t>
        </w:r>
      </w:ins>
    </w:p>
    <w:p w14:paraId="428F9EEC" w14:textId="77777777" w:rsidR="000C5204" w:rsidRDefault="000C5204" w:rsidP="000C5204">
      <w:pPr>
        <w:rPr>
          <w:ins w:id="368" w:author="Jens-Rainer Ohm" w:date="2023-10-17T14:48:00Z"/>
          <w:lang w:val="en-CA"/>
        </w:rPr>
      </w:pPr>
      <w:ins w:id="369" w:author="Jens-Rainer Ohm" w:date="2023-10-17T14:48:00Z">
        <w:r>
          <w:rPr>
            <w:lang w:val="en-CA"/>
          </w:rPr>
          <w:t>For object detection</w:t>
        </w:r>
      </w:ins>
    </w:p>
    <w:p w14:paraId="1AD09CC0" w14:textId="77777777" w:rsidR="000C5204" w:rsidRDefault="000C5204" w:rsidP="000C5204">
      <w:pPr>
        <w:ind w:firstLine="432"/>
        <w:rPr>
          <w:ins w:id="370" w:author="Jens-Rainer Ohm" w:date="2023-10-17T14:48:00Z"/>
          <w:rFonts w:ascii="SimSun" w:eastAsia="SimSun" w:hAnsi="SimSun" w:cs="SimSun"/>
        </w:rPr>
      </w:pPr>
      <w:ins w:id="371" w:author="Jens-Rainer Ohm" w:date="2023-10-17T14:48:00Z">
        <w:r>
          <w:rPr>
            <w:lang w:val="en-CA"/>
          </w:rPr>
          <w:t>2x temporal resampling rate: -50.50% (AI), -7.76% (LD), 4.94% (RA)</w:t>
        </w:r>
      </w:ins>
    </w:p>
    <w:p w14:paraId="501A437F" w14:textId="77777777" w:rsidR="000C5204" w:rsidRDefault="000C5204" w:rsidP="000C5204">
      <w:pPr>
        <w:ind w:firstLine="432"/>
        <w:rPr>
          <w:ins w:id="372" w:author="Jens-Rainer Ohm" w:date="2023-10-17T14:48:00Z"/>
          <w:lang w:val="en-CA"/>
        </w:rPr>
      </w:pPr>
      <w:ins w:id="373" w:author="Jens-Rainer Ohm" w:date="2023-10-17T14:48:00Z">
        <w:r>
          <w:rPr>
            <w:lang w:val="en-CA"/>
          </w:rPr>
          <w:t>4x temporal resampling rate: -69.61% (AI), 10.69% (LD), 29.1% (RA)</w:t>
        </w:r>
      </w:ins>
    </w:p>
    <w:p w14:paraId="17C9386A" w14:textId="0A068238" w:rsidR="000C5204" w:rsidRDefault="000C5204" w:rsidP="000C5204">
      <w:pPr>
        <w:rPr>
          <w:ins w:id="374" w:author="Jens-Rainer Ohm" w:date="2023-10-17T14:49:00Z"/>
          <w:lang w:val="en-CA"/>
        </w:rPr>
      </w:pPr>
      <w:ins w:id="375" w:author="Jens-Rainer Ohm" w:date="2023-10-17T14:49:00Z">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w:t>
        </w:r>
      </w:ins>
      <w:ins w:id="376" w:author="Jens-Rainer Ohm" w:date="2023-10-17T14:50:00Z">
        <w:r>
          <w:rPr>
            <w:lang w:val="en-CA"/>
          </w:rPr>
          <w:t xml:space="preserve">n that the </w:t>
        </w:r>
      </w:ins>
      <w:ins w:id="377" w:author="Jens-Rainer Ohm" w:date="2023-10-17T14:49:00Z">
        <w:r>
          <w:rPr>
            <w:lang w:val="en-CA"/>
          </w:rPr>
          <w:t xml:space="preserve">solution </w:t>
        </w:r>
      </w:ins>
      <w:ins w:id="378" w:author="Jens-Rainer Ohm" w:date="2023-10-17T14:50:00Z">
        <w:r>
          <w:rPr>
            <w:lang w:val="en-CA"/>
          </w:rPr>
          <w:t>is</w:t>
        </w:r>
      </w:ins>
      <w:ins w:id="379" w:author="Jens-Rainer Ohm" w:date="2023-10-17T14:49:00Z">
        <w:r>
          <w:rPr>
            <w:lang w:val="en-CA"/>
          </w:rPr>
          <w:t xml:space="preserve"> an encoder decision coding method. </w:t>
        </w:r>
      </w:ins>
    </w:p>
    <w:p w14:paraId="1D85EC30" w14:textId="52985B9F" w:rsidR="000C5204" w:rsidRDefault="000C5204" w:rsidP="000C5204">
      <w:pPr>
        <w:rPr>
          <w:ins w:id="380" w:author="Jens-Rainer Ohm" w:date="2023-10-17T14:49:00Z"/>
          <w:lang w:val="en-CA"/>
        </w:rPr>
      </w:pPr>
      <w:ins w:id="381" w:author="Jens-Rainer Ohm" w:date="2023-10-17T14:49:00Z">
        <w:r>
          <w:rPr>
            <w:lang w:val="en-CA"/>
          </w:rPr>
          <w:t>In this V3 version, the VTM12 Object Track, RA results</w:t>
        </w:r>
      </w:ins>
      <w:ins w:id="382" w:author="Jens-Rainer Ohm" w:date="2023-10-17T14:50:00Z">
        <w:r>
          <w:rPr>
            <w:lang w:val="en-CA"/>
          </w:rPr>
          <w:t xml:space="preserve"> are updated</w:t>
        </w:r>
      </w:ins>
    </w:p>
    <w:p w14:paraId="3309980F" w14:textId="77777777" w:rsidR="00056501" w:rsidRDefault="00056501" w:rsidP="000C5204">
      <w:pPr>
        <w:rPr>
          <w:ins w:id="383" w:author="Jens-Rainer Ohm" w:date="2023-10-17T14:52:00Z"/>
          <w:lang w:val="en-CA"/>
        </w:rPr>
      </w:pPr>
    </w:p>
    <w:p w14:paraId="1A9C3F7F" w14:textId="00901887" w:rsidR="000C5204" w:rsidRDefault="00056501" w:rsidP="000C5204">
      <w:pPr>
        <w:rPr>
          <w:ins w:id="384" w:author="Jens-Rainer Ohm" w:date="2023-10-17T14:52:00Z"/>
          <w:lang w:val="en-CA"/>
        </w:rPr>
      </w:pPr>
      <w:ins w:id="385" w:author="Jens-Rainer Ohm" w:date="2023-10-17T14:51:00Z">
        <w:r>
          <w:rPr>
            <w:lang w:val="en-CA"/>
          </w:rPr>
          <w:t>The re</w:t>
        </w:r>
      </w:ins>
      <w:ins w:id="386" w:author="Jens-Rainer Ohm" w:date="2023-10-17T14:52:00Z">
        <w:r>
          <w:rPr>
            <w:lang w:val="en-CA"/>
          </w:rPr>
          <w:t>sults for RA are more realistic than for JVET-AF0060, as the RA period is kept as 1 s.</w:t>
        </w:r>
      </w:ins>
    </w:p>
    <w:p w14:paraId="3EC40211" w14:textId="0BAC4B25" w:rsidR="00056501" w:rsidRDefault="00056501" w:rsidP="000C5204">
      <w:pPr>
        <w:rPr>
          <w:ins w:id="387" w:author="Jens-Rainer Ohm" w:date="2023-10-17T14:48:00Z"/>
          <w:lang w:val="en-CA"/>
        </w:rPr>
      </w:pPr>
      <w:ins w:id="388" w:author="Jens-Rainer Ohm" w:date="2023-10-17T14:53:00Z">
        <w:r>
          <w:rPr>
            <w:lang w:val="en-CA"/>
          </w:rPr>
          <w:t>Complexity? Not exactly known, run on GPU.</w:t>
        </w:r>
      </w:ins>
    </w:p>
    <w:p w14:paraId="0BC2587E" w14:textId="3399D35A" w:rsidR="00426801" w:rsidRDefault="00056501" w:rsidP="00E4153A">
      <w:pPr>
        <w:rPr>
          <w:ins w:id="389" w:author="Jens-Rainer Ohm" w:date="2023-10-17T14:56:00Z"/>
          <w:lang w:val="en-CA"/>
        </w:rPr>
      </w:pPr>
      <w:ins w:id="390" w:author="Jens-Rainer Ohm" w:date="2023-10-17T14:55:00Z">
        <w:r>
          <w:rPr>
            <w:lang w:val="en-CA"/>
          </w:rPr>
          <w:t>It was commented that run time may not be sufficient for assessing com</w:t>
        </w:r>
      </w:ins>
      <w:ins w:id="391" w:author="Jens-Rainer Ohm" w:date="2023-10-17T14:56:00Z">
        <w:r>
          <w:rPr>
            <w:lang w:val="en-CA"/>
          </w:rPr>
          <w:t>plexity.</w:t>
        </w:r>
      </w:ins>
    </w:p>
    <w:p w14:paraId="71135E76" w14:textId="1962DFDC" w:rsidR="00056501" w:rsidRDefault="00056501" w:rsidP="00E4153A">
      <w:pPr>
        <w:rPr>
          <w:moveTo w:id="392" w:author="Jens-Rainer Ohm" w:date="2023-10-17T19:07:00Z"/>
          <w:lang w:val="en-CA"/>
        </w:rPr>
      </w:pPr>
      <w:moveToRangeStart w:id="393" w:author="Jens-Rainer Ohm" w:date="2023-10-17T19:07:00Z" w:name="move148462060"/>
    </w:p>
    <w:p w14:paraId="5508702B" w14:textId="77777777" w:rsidR="001A7EA9" w:rsidRDefault="001A7EA9" w:rsidP="00E4153A">
      <w:pPr>
        <w:rPr>
          <w:ins w:id="394" w:author="Jens-Rainer Ohm" w:date="2023-10-17T15:03:00Z"/>
          <w:lang w:val="en-CA"/>
        </w:rPr>
      </w:pPr>
      <w:moveTo w:id="395" w:author="Jens-Rainer Ohm" w:date="2023-10-17T19:07:00Z">
        <w:r>
          <w:rPr>
            <w:lang w:val="en-CA"/>
          </w:rPr>
          <w:t xml:space="preserve">Further study </w:t>
        </w:r>
      </w:moveTo>
      <w:moveToRangeEnd w:id="393"/>
      <w:ins w:id="396" w:author="Jens-Rainer Ohm" w:date="2023-10-17T15:03:00Z">
        <w:r>
          <w:rPr>
            <w:lang w:val="en-CA"/>
          </w:rPr>
          <w:t>was recommended for both JVET-AF0060 and JVET-AF0157</w:t>
        </w:r>
      </w:ins>
    </w:p>
    <w:p w14:paraId="7A7045D8" w14:textId="77777777" w:rsidR="001A7EA9" w:rsidRDefault="001A7EA9" w:rsidP="001A7EA9">
      <w:pPr>
        <w:pStyle w:val="Listenabsatz"/>
        <w:numPr>
          <w:ilvl w:val="0"/>
          <w:numId w:val="48"/>
        </w:numPr>
        <w:rPr>
          <w:ins w:id="397" w:author="Jens-Rainer Ohm" w:date="2023-10-17T15:06:00Z"/>
          <w:lang w:val="en-CA"/>
        </w:rPr>
      </w:pPr>
      <w:ins w:id="398" w:author="Jens-Rainer Ohm" w:date="2023-10-17T15:03:00Z">
        <w:r>
          <w:rPr>
            <w:lang w:val="en-CA"/>
          </w:rPr>
          <w:t>To investigate the be</w:t>
        </w:r>
      </w:ins>
      <w:ins w:id="399" w:author="Jens-Rainer Ohm" w:date="2023-10-17T15:04:00Z">
        <w:r>
          <w:rPr>
            <w:lang w:val="en-CA"/>
          </w:rPr>
          <w:t xml:space="preserv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w:t>
        </w:r>
      </w:ins>
      <w:ins w:id="400" w:author="Jens-Rainer Ohm" w:date="2023-10-17T15:05:00Z">
        <w:r>
          <w:rPr>
            <w:lang w:val="en-CA"/>
          </w:rPr>
          <w:t>, or against a simpler interpolation method</w:t>
        </w:r>
      </w:ins>
      <w:ins w:id="401" w:author="Jens-Rainer Ohm" w:date="2023-10-17T15:06:00Z">
        <w:r>
          <w:rPr>
            <w:lang w:val="en-CA"/>
          </w:rPr>
          <w:t>, e.g. based on optical flow.</w:t>
        </w:r>
      </w:ins>
    </w:p>
    <w:p w14:paraId="0132BBBD" w14:textId="7C649048" w:rsidR="001A7EA9" w:rsidRPr="001A7EA9" w:rsidRDefault="001A7EA9">
      <w:pPr>
        <w:pStyle w:val="Listenabsatz"/>
        <w:numPr>
          <w:ilvl w:val="0"/>
          <w:numId w:val="48"/>
        </w:numPr>
        <w:rPr>
          <w:ins w:id="402" w:author="Jens-Rainer Ohm" w:date="2023-10-17T15:03:00Z"/>
          <w:lang w:val="en-CA"/>
          <w:rPrChange w:id="403" w:author="Jens-Rainer Ohm" w:date="2023-10-17T15:03:00Z">
            <w:rPr>
              <w:ins w:id="404" w:author="Jens-Rainer Ohm" w:date="2023-10-17T15:03:00Z"/>
            </w:rPr>
          </w:rPrChange>
        </w:rPr>
        <w:pPrChange w:id="405" w:author="Jens-Rainer Ohm" w:date="2023-10-17T15:03:00Z">
          <w:pPr/>
        </w:pPrChange>
      </w:pPr>
      <w:ins w:id="406" w:author="Jens-Rainer Ohm" w:date="2023-10-17T15:06:00Z">
        <w:r>
          <w:rPr>
            <w:lang w:val="en-CA"/>
          </w:rPr>
          <w:t xml:space="preserve">To better document the complexity, e.g. </w:t>
        </w:r>
      </w:ins>
      <w:ins w:id="407" w:author="Jens-Rainer Ohm" w:date="2023-10-17T15:07:00Z">
        <w:r>
          <w:rPr>
            <w:lang w:val="en-CA"/>
          </w:rPr>
          <w:t xml:space="preserve">model size, </w:t>
        </w:r>
        <w:proofErr w:type="spellStart"/>
        <w:r>
          <w:rPr>
            <w:lang w:val="en-CA"/>
          </w:rPr>
          <w:t>kMAC</w:t>
        </w:r>
        <w:proofErr w:type="spellEnd"/>
        <w:r>
          <w:rPr>
            <w:lang w:val="en-CA"/>
          </w:rPr>
          <w:t>/px, CPU runtime, etc.</w:t>
        </w:r>
      </w:ins>
      <w:ins w:id="408" w:author="Jens-Rainer Ohm" w:date="2023-10-17T15:03:00Z">
        <w:r w:rsidRPr="001A7EA9">
          <w:rPr>
            <w:lang w:val="en-CA"/>
            <w:rPrChange w:id="409" w:author="Jens-Rainer Ohm" w:date="2023-10-17T15:03:00Z">
              <w:rPr/>
            </w:rPrChange>
          </w:rPr>
          <w:t xml:space="preserve"> </w:t>
        </w:r>
      </w:ins>
    </w:p>
    <w:p w14:paraId="2D0E51BF" w14:textId="77777777" w:rsidR="001A7EA9" w:rsidRDefault="001A7EA9" w:rsidP="00E4153A">
      <w:pPr>
        <w:rPr>
          <w:ins w:id="410" w:author="Jens-Rainer Ohm" w:date="2023-10-17T15:00:00Z"/>
          <w:lang w:val="en-CA"/>
        </w:rPr>
      </w:pPr>
    </w:p>
    <w:p w14:paraId="2F4E0135" w14:textId="69C97827" w:rsidR="00056501" w:rsidRDefault="00056501" w:rsidP="00E4153A">
      <w:pPr>
        <w:rPr>
          <w:ins w:id="411" w:author="Jens-Rainer Ohm" w:date="2023-10-17T14:56:00Z"/>
          <w:lang w:val="en-CA"/>
        </w:rPr>
      </w:pPr>
      <w:ins w:id="412" w:author="Jens-Rainer Ohm" w:date="2023-10-17T14:56:00Z">
        <w:r>
          <w:rPr>
            <w:lang w:val="en-CA"/>
          </w:rPr>
          <w:t>Comments from crosschecker:</w:t>
        </w:r>
      </w:ins>
    </w:p>
    <w:p w14:paraId="77040FC1" w14:textId="1F9CA20A" w:rsidR="00056501" w:rsidRDefault="00056501" w:rsidP="00E4153A">
      <w:pPr>
        <w:rPr>
          <w:ins w:id="413" w:author="Jens-Rainer Ohm" w:date="2023-10-17T14:56:00Z"/>
          <w:lang w:val="en-CA"/>
        </w:rPr>
      </w:pPr>
      <w:ins w:id="414" w:author="Jens-Rainer Ohm" w:date="2023-10-17T14:57:00Z">
        <w:r>
          <w:rPr>
            <w:lang w:val="en-CA"/>
          </w:rPr>
          <w:t>Generally results matched. In case of LB, there is an outlier park scen</w:t>
        </w:r>
      </w:ins>
      <w:ins w:id="415" w:author="Jens-Rainer Ohm" w:date="2023-10-17T14:58:00Z">
        <w:r>
          <w:rPr>
            <w:lang w:val="en-CA"/>
          </w:rPr>
          <w:t>e with considerably worse results.</w:t>
        </w:r>
      </w:ins>
    </w:p>
    <w:p w14:paraId="51909B59" w14:textId="00CF9E93" w:rsidR="00056501" w:rsidRDefault="00056501" w:rsidP="00E4153A">
      <w:pPr>
        <w:rPr>
          <w:moveTo w:id="416" w:author="Jens-Rainer Ohm" w:date="2023-10-17T19:07:00Z"/>
          <w:lang w:val="en-CA"/>
        </w:rPr>
      </w:pPr>
      <w:moveToRangeStart w:id="417" w:author="Jens-Rainer Ohm" w:date="2023-10-17T19:07:00Z" w:name="move148462061"/>
    </w:p>
    <w:p w14:paraId="38031856" w14:textId="3B79887C" w:rsidR="00056501" w:rsidRDefault="00056501" w:rsidP="00E4153A">
      <w:pPr>
        <w:rPr>
          <w:ins w:id="418" w:author="Jens-Rainer Ohm" w:date="2023-10-17T15:00:00Z"/>
          <w:lang w:val="en-CA"/>
        </w:rPr>
      </w:pPr>
      <w:moveTo w:id="419" w:author="Jens-Rainer Ohm" w:date="2023-10-17T19:07:00Z">
        <w:r>
          <w:rPr>
            <w:lang w:val="en-CA"/>
          </w:rPr>
          <w:lastRenderedPageBreak/>
          <w:t xml:space="preserve">It was </w:t>
        </w:r>
      </w:moveTo>
      <w:moveToRangeEnd w:id="417"/>
    </w:p>
    <w:p w14:paraId="60C5014C" w14:textId="77777777" w:rsidR="00056501" w:rsidRDefault="00056501" w:rsidP="00E4153A">
      <w:pPr>
        <w:rPr>
          <w:ins w:id="420" w:author="Jens-Rainer Ohm" w:date="2023-10-17T14:54:00Z"/>
          <w:lang w:val="en-CA"/>
        </w:rPr>
      </w:pPr>
    </w:p>
    <w:p w14:paraId="0990E263" w14:textId="47B543D8" w:rsidR="00056501" w:rsidRDefault="00056501" w:rsidP="00056501">
      <w:pPr>
        <w:rPr>
          <w:ins w:id="421" w:author="Jens-Rainer Ohm" w:date="2023-10-17T14:54:00Z"/>
          <w:lang w:eastAsia="de-DE"/>
        </w:rPr>
      </w:pPr>
      <w:ins w:id="422" w:author="Jens-Rainer Ohm" w:date="2023-10-17T14:54:00Z">
        <w:r>
          <w:rPr>
            <w:lang w:eastAsia="de-DE"/>
          </w:rPr>
          <w:t xml:space="preserve">The </w:t>
        </w:r>
        <w:r w:rsidRPr="009A4B66">
          <w:rPr>
            <w:highlight w:val="yellow"/>
            <w:lang w:eastAsia="de-DE"/>
          </w:rPr>
          <w:t>CTC requires a change</w:t>
        </w:r>
        <w:r>
          <w:rPr>
            <w:lang w:eastAsia="de-DE"/>
          </w:rPr>
          <w:t xml:space="preserve"> on the aspect of RA p</w:t>
        </w:r>
      </w:ins>
      <w:ins w:id="423" w:author="Jens-Rainer Ohm" w:date="2023-10-17T14:55:00Z">
        <w:r>
          <w:rPr>
            <w:lang w:eastAsia="de-DE"/>
          </w:rPr>
          <w:t>eriod when subsampling is used</w:t>
        </w:r>
      </w:ins>
      <w:ins w:id="424" w:author="Jens-Rainer Ohm" w:date="2023-10-17T14:54:00Z">
        <w:r>
          <w:rPr>
            <w:lang w:eastAsia="de-DE"/>
          </w:rPr>
          <w:t>.</w:t>
        </w:r>
      </w:ins>
    </w:p>
    <w:p w14:paraId="1FC5921B" w14:textId="77777777" w:rsidR="00056501" w:rsidRDefault="00056501" w:rsidP="00056501">
      <w:pPr>
        <w:rPr>
          <w:ins w:id="425" w:author="Jens-Rainer Ohm" w:date="2023-10-17T14:54:00Z"/>
          <w:lang w:eastAsia="de-DE"/>
        </w:rPr>
      </w:pPr>
      <w:ins w:id="426" w:author="Jens-Rainer Ohm" w:date="2023-10-17T14:54:00Z">
        <w:r>
          <w:rPr>
            <w:lang w:eastAsia="de-DE"/>
          </w:rPr>
          <w:t>Off-Topic/</w:t>
        </w:r>
        <w:r w:rsidRPr="009A4B66">
          <w:rPr>
            <w:highlight w:val="yellow"/>
            <w:lang w:eastAsia="de-DE"/>
          </w:rPr>
          <w:t>Revisit</w:t>
        </w:r>
        <w:r>
          <w:rPr>
            <w:lang w:eastAsia="de-DE"/>
          </w:rPr>
          <w:t>: Which version of VTM shall be used in CTC? Timeline for TR?</w:t>
        </w:r>
      </w:ins>
    </w:p>
    <w:p w14:paraId="4656C358" w14:textId="77777777" w:rsidR="00056501" w:rsidRPr="00D70C81" w:rsidRDefault="00056501" w:rsidP="00E4153A">
      <w:pPr>
        <w:rPr>
          <w:ins w:id="427" w:author="Jens-Rainer Ohm" w:date="2023-10-17T19:07:00Z"/>
          <w:lang w:val="en-CA"/>
        </w:rPr>
      </w:pPr>
    </w:p>
    <w:p w14:paraId="6282272E" w14:textId="77777777" w:rsidR="004F3F7B" w:rsidRPr="00D70C81" w:rsidRDefault="00AD5225" w:rsidP="004F3F7B">
      <w:pPr>
        <w:pStyle w:val="berschrift9"/>
        <w:rPr>
          <w:sz w:val="24"/>
          <w:lang w:val="en-CA" w:eastAsia="de-DE"/>
        </w:rPr>
      </w:pPr>
      <w:hyperlink r:id="rId435"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77777777" w:rsidR="004F3F7B" w:rsidRPr="00D70C81" w:rsidRDefault="004F3F7B" w:rsidP="00E4153A">
      <w:pPr>
        <w:rPr>
          <w:lang w:val="en-CA"/>
        </w:rPr>
      </w:pP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AD5225" w:rsidP="00782903">
      <w:pPr>
        <w:pStyle w:val="berschrift9"/>
        <w:rPr>
          <w:sz w:val="24"/>
          <w:lang w:val="en-CA" w:eastAsia="de-DE"/>
        </w:rPr>
      </w:pPr>
      <w:hyperlink r:id="rId436"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AD5225" w:rsidP="00782903">
      <w:pPr>
        <w:pStyle w:val="berschrift9"/>
        <w:rPr>
          <w:sz w:val="24"/>
          <w:lang w:val="en-CA" w:eastAsia="de-DE"/>
        </w:rPr>
      </w:pPr>
      <w:hyperlink r:id="rId437"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AD5225" w:rsidP="00782903">
      <w:pPr>
        <w:pStyle w:val="berschrift9"/>
        <w:rPr>
          <w:sz w:val="24"/>
          <w:lang w:val="en-CA" w:eastAsia="de-DE"/>
        </w:rPr>
      </w:pPr>
      <w:hyperlink r:id="rId438"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428" w:name="_Hlk133220924"/>
      <w:bookmarkStart w:id="429"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428"/>
      <w:r w:rsidR="005D1FAC" w:rsidRPr="00D70C81">
        <w:rPr>
          <w:lang w:val="en-CA"/>
        </w:rPr>
        <w:t>(</w:t>
      </w:r>
      <w:r w:rsidR="00E85F7B" w:rsidRPr="00D70C81">
        <w:rPr>
          <w:lang w:val="en-CA"/>
        </w:rPr>
        <w:t>3</w:t>
      </w:r>
      <w:r w:rsidR="005D1FAC" w:rsidRPr="00D70C81">
        <w:rPr>
          <w:lang w:val="en-CA"/>
        </w:rPr>
        <w:t>)</w:t>
      </w:r>
      <w:bookmarkEnd w:id="250"/>
      <w:bookmarkEnd w:id="251"/>
      <w:bookmarkEnd w:id="252"/>
      <w:bookmarkEnd w:id="253"/>
      <w:bookmarkEnd w:id="254"/>
      <w:bookmarkEnd w:id="255"/>
      <w:bookmarkEnd w:id="429"/>
    </w:p>
    <w:p w14:paraId="5A4AD60F" w14:textId="0AA87DDE" w:rsidR="00CF68EF" w:rsidRPr="00D70C81" w:rsidRDefault="00CF68EF" w:rsidP="00CF68EF">
      <w:pPr>
        <w:rPr>
          <w:lang w:val="en-CA"/>
        </w:rPr>
      </w:pPr>
      <w:r w:rsidRPr="00D70C81">
        <w:rPr>
          <w:lang w:val="en-CA"/>
        </w:rPr>
        <w:t xml:space="preserve">Contributions in this area were discussed at </w:t>
      </w:r>
      <w:del w:id="430" w:author="Yan Ye" w:date="2023-10-17T07:11:00Z">
        <w:r w:rsidRPr="00D70C81">
          <w:rPr>
            <w:lang w:val="en-CA"/>
          </w:rPr>
          <w:delText>XXXX</w:delText>
        </w:r>
      </w:del>
      <w:ins w:id="431" w:author="Yan Ye" w:date="2023-10-17T07:11:00Z">
        <w:r w:rsidR="00C95522">
          <w:rPr>
            <w:lang w:val="en-CA"/>
          </w:rPr>
          <w:t>1</w:t>
        </w:r>
      </w:ins>
      <w:ins w:id="432" w:author="Yan Ye" w:date="2023-10-17T07:12:00Z">
        <w:r w:rsidR="00C95522">
          <w:rPr>
            <w:lang w:val="en-CA"/>
          </w:rPr>
          <w:t>610</w:t>
        </w:r>
      </w:ins>
      <w:r w:rsidRPr="00D70C81">
        <w:rPr>
          <w:lang w:val="en-CA"/>
        </w:rPr>
        <w:t>–</w:t>
      </w:r>
      <w:del w:id="433" w:author="Yan Ye" w:date="2023-10-17T08:51:00Z">
        <w:r w:rsidRPr="00D70C81">
          <w:rPr>
            <w:lang w:val="en-CA"/>
          </w:rPr>
          <w:delText>XXXX</w:delText>
        </w:r>
        <w:r w:rsidRPr="00D70C81" w:rsidDel="008B3514">
          <w:rPr>
            <w:lang w:val="en-CA"/>
          </w:rPr>
          <w:delText xml:space="preserve"> </w:delText>
        </w:r>
      </w:del>
      <w:ins w:id="434" w:author="Yan Ye" w:date="2023-10-17T08:51:00Z">
        <w:r w:rsidR="008B3514">
          <w:rPr>
            <w:lang w:val="en-CA"/>
          </w:rPr>
          <w:t>1750</w:t>
        </w:r>
        <w:r w:rsidRPr="00D70C81">
          <w:rPr>
            <w:lang w:val="en-CA"/>
          </w:rPr>
          <w:t xml:space="preserve"> </w:t>
        </w:r>
      </w:ins>
      <w:r w:rsidRPr="00D70C81">
        <w:rPr>
          <w:lang w:val="en-CA"/>
        </w:rPr>
        <w:t xml:space="preserve">on </w:t>
      </w:r>
      <w:del w:id="435" w:author="Yan Ye" w:date="2023-10-17T07:12:00Z">
        <w:r w:rsidRPr="00D70C81">
          <w:rPr>
            <w:lang w:val="en-CA"/>
          </w:rPr>
          <w:delText xml:space="preserve">XXday </w:delText>
        </w:r>
      </w:del>
      <w:ins w:id="436" w:author="Yan Ye" w:date="2023-10-17T07:12:00Z">
        <w:r w:rsidR="00C95522">
          <w:rPr>
            <w:lang w:val="en-CA"/>
          </w:rPr>
          <w:t>Tuesday</w:t>
        </w:r>
        <w:r w:rsidR="00C95522" w:rsidRPr="00D70C81">
          <w:rPr>
            <w:lang w:val="en-CA"/>
          </w:rPr>
          <w:t xml:space="preserve"> </w:t>
        </w:r>
        <w:r w:rsidR="00C95522">
          <w:rPr>
            <w:lang w:val="en-CA"/>
          </w:rPr>
          <w:t>17</w:t>
        </w:r>
      </w:ins>
      <w:del w:id="437" w:author="Yan Ye" w:date="2023-10-17T07:12:00Z">
        <w:r w:rsidRPr="00D70C81">
          <w:rPr>
            <w:lang w:val="en-CA"/>
          </w:rPr>
          <w:delText>XX</w:delText>
        </w:r>
      </w:del>
      <w:r w:rsidRPr="00D70C81">
        <w:rPr>
          <w:lang w:val="en-CA"/>
        </w:rPr>
        <w:t xml:space="preserve"> Oct. 2023 (chaired by </w:t>
      </w:r>
      <w:del w:id="438" w:author="Yan Ye" w:date="2023-10-17T07:12:00Z">
        <w:r w:rsidRPr="00D70C81">
          <w:rPr>
            <w:lang w:val="en-CA"/>
          </w:rPr>
          <w:delText>XXX</w:delText>
        </w:r>
      </w:del>
      <w:ins w:id="439" w:author="Yan Ye" w:date="2023-10-17T07:12:00Z">
        <w:r w:rsidR="00C95522">
          <w:rPr>
            <w:lang w:val="en-CA"/>
          </w:rPr>
          <w:t>Y. Ye</w:t>
        </w:r>
      </w:ins>
      <w:r w:rsidRPr="00D70C81">
        <w:rPr>
          <w:lang w:val="en-CA"/>
        </w:rPr>
        <w:t>).</w:t>
      </w:r>
    </w:p>
    <w:p w14:paraId="5010569D" w14:textId="1531934F" w:rsidR="001349FC" w:rsidRPr="00D70C81" w:rsidRDefault="00AD5225" w:rsidP="00782903">
      <w:pPr>
        <w:pStyle w:val="berschrift9"/>
        <w:rPr>
          <w:sz w:val="24"/>
          <w:lang w:val="en-CA" w:eastAsia="de-DE"/>
        </w:rPr>
      </w:pPr>
      <w:hyperlink r:id="rId439"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ins w:id="440" w:author="Yan Ye" w:date="2023-10-17T07:12:00Z"/>
          <w:szCs w:val="22"/>
          <w:lang w:val="en-CA"/>
        </w:rPr>
      </w:pPr>
      <w:ins w:id="441" w:author="Yan Ye" w:date="2023-10-17T07:12:00Z">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ins>
    </w:p>
    <w:p w14:paraId="77BF4164" w14:textId="77777777" w:rsidR="00050C86" w:rsidRPr="009F566A" w:rsidRDefault="00050C86" w:rsidP="00050C86">
      <w:pPr>
        <w:tabs>
          <w:tab w:val="clear" w:pos="2520"/>
          <w:tab w:val="clear" w:pos="2880"/>
        </w:tabs>
        <w:rPr>
          <w:ins w:id="442" w:author="Yan Ye" w:date="2023-10-17T07:12:00Z"/>
          <w:szCs w:val="22"/>
          <w:lang w:val="en-CA"/>
        </w:rPr>
      </w:pPr>
      <w:ins w:id="443" w:author="Yan Ye" w:date="2023-10-17T07:12:00Z">
        <w:r w:rsidRPr="009F566A">
          <w:rPr>
            <w:szCs w:val="22"/>
            <w:lang w:val="en-CA"/>
          </w:rPr>
          <w:t>Over VTM-21.2:</w:t>
        </w:r>
      </w:ins>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ins w:id="444" w:author="Yan Ye" w:date="2023-10-17T07:12:00Z"/>
          <w:szCs w:val="22"/>
          <w:lang w:val="en-CA"/>
        </w:rPr>
      </w:pPr>
      <w:ins w:id="445" w:author="Yan Ye" w:date="2023-10-17T07:12:00Z">
        <w:r w:rsidRPr="0035623A">
          <w:rPr>
            <w:szCs w:val="22"/>
            <w:lang w:val="en-CA"/>
          </w:rPr>
          <w:t>LDB: -4.27%, -5.26%, -3.91%  {101%, 100%}</w:t>
        </w:r>
      </w:ins>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ins w:id="446" w:author="Yan Ye" w:date="2023-10-17T07:12:00Z"/>
          <w:szCs w:val="22"/>
          <w:lang w:val="en-CA"/>
        </w:rPr>
      </w:pPr>
      <w:ins w:id="447" w:author="Yan Ye" w:date="2023-10-17T07:12:00Z">
        <w:r w:rsidRPr="0035623A">
          <w:rPr>
            <w:szCs w:val="22"/>
            <w:lang w:val="en-CA"/>
          </w:rPr>
          <w:t>LDP: -3.64%, -4.32%, -2.49%  {101%, 99%}</w:t>
        </w:r>
      </w:ins>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ins w:id="448" w:author="Yan Ye" w:date="2023-10-17T07:12:00Z"/>
          <w:szCs w:val="22"/>
          <w:lang w:val="en-CA"/>
        </w:rPr>
      </w:pPr>
      <w:ins w:id="449" w:author="Yan Ye" w:date="2023-10-17T07:12:00Z">
        <w:r w:rsidRPr="0035623A">
          <w:rPr>
            <w:szCs w:val="22"/>
            <w:lang w:val="en-CA"/>
          </w:rPr>
          <w:t>RA (GOP 32): -0.26%, -0.05%, -0.01%  {101%, 99%}</w:t>
        </w:r>
      </w:ins>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ins w:id="450" w:author="Yan Ye" w:date="2023-10-17T07:12:00Z"/>
          <w:szCs w:val="22"/>
          <w:lang w:val="en-CA"/>
        </w:rPr>
      </w:pPr>
      <w:ins w:id="451" w:author="Yan Ye" w:date="2023-10-17T07:12:00Z">
        <w:r w:rsidRPr="0035623A">
          <w:rPr>
            <w:szCs w:val="22"/>
            <w:lang w:val="en-CA"/>
          </w:rPr>
          <w:t>RA (GOP 16): -0.25%, 0.17%, 0.18%  {101%, 99%}</w:t>
        </w:r>
      </w:ins>
    </w:p>
    <w:p w14:paraId="29ECF29A" w14:textId="77777777" w:rsidR="00782903" w:rsidRPr="00D70C81" w:rsidRDefault="00716FD7" w:rsidP="00782903">
      <w:pPr>
        <w:rPr>
          <w:ins w:id="452" w:author="Yan Ye" w:date="2023-10-17T07:19:00Z"/>
          <w:lang w:val="en-CA" w:eastAsia="de-DE"/>
        </w:rPr>
      </w:pPr>
      <w:ins w:id="453" w:author="Yan Ye" w:date="2023-10-17T07:17:00Z">
        <w:r>
          <w:rPr>
            <w:lang w:val="en-CA" w:eastAsia="de-DE"/>
          </w:rPr>
          <w:t xml:space="preserve">It was commented that VTM has a similar algorithm already, which could be enabled by </w:t>
        </w:r>
      </w:ins>
      <w:ins w:id="454" w:author="Yan Ye" w:date="2023-10-17T07:20:00Z">
        <w:r>
          <w:rPr>
            <w:lang w:val="en-CA" w:eastAsia="de-DE"/>
          </w:rPr>
          <w:t xml:space="preserve">turning on </w:t>
        </w:r>
      </w:ins>
      <w:ins w:id="455" w:author="Yan Ye" w:date="2023-10-17T07:17:00Z">
        <w:r>
          <w:rPr>
            <w:lang w:val="en-CA" w:eastAsia="de-DE"/>
          </w:rPr>
          <w:t>“</w:t>
        </w:r>
        <w:proofErr w:type="spellStart"/>
        <w:r>
          <w:rPr>
            <w:lang w:val="en-CA" w:eastAsia="de-DE"/>
          </w:rPr>
          <w:t>bim</w:t>
        </w:r>
        <w:proofErr w:type="spellEnd"/>
        <w:r>
          <w:rPr>
            <w:lang w:val="en-CA" w:eastAsia="de-DE"/>
          </w:rPr>
          <w:t xml:space="preserve">” </w:t>
        </w:r>
      </w:ins>
      <w:ins w:id="456" w:author="Yan Ye" w:date="2023-10-17T07:20:00Z">
        <w:r>
          <w:rPr>
            <w:lang w:val="en-CA" w:eastAsia="de-DE"/>
          </w:rPr>
          <w:t>(</w:t>
        </w:r>
      </w:ins>
      <w:ins w:id="457" w:author="Yan Ye" w:date="2023-10-17T07:35:00Z">
        <w:r w:rsidR="00113D5C">
          <w:rPr>
            <w:lang w:val="en-CA" w:eastAsia="de-DE"/>
          </w:rPr>
          <w:t xml:space="preserve">from JVET-Y0077, </w:t>
        </w:r>
      </w:ins>
      <w:ins w:id="458" w:author="Yan Ye" w:date="2023-10-17T07:20:00Z">
        <w:r>
          <w:rPr>
            <w:lang w:val="en-CA" w:eastAsia="de-DE"/>
          </w:rPr>
          <w:t>disabled by default)</w:t>
        </w:r>
      </w:ins>
      <w:ins w:id="459" w:author="Yan Ye" w:date="2023-10-17T07:18:00Z">
        <w:r>
          <w:rPr>
            <w:lang w:val="en-CA" w:eastAsia="de-DE"/>
          </w:rPr>
          <w:t xml:space="preserve">. The proponent commented that </w:t>
        </w:r>
      </w:ins>
      <w:ins w:id="460" w:author="Yan Ye" w:date="2023-10-17T07:19:00Z">
        <w:r>
          <w:rPr>
            <w:lang w:val="en-CA" w:eastAsia="de-DE"/>
          </w:rPr>
          <w:t>“</w:t>
        </w:r>
        <w:proofErr w:type="spellStart"/>
        <w:r>
          <w:rPr>
            <w:lang w:val="en-CA" w:eastAsia="de-DE"/>
          </w:rPr>
          <w:t>bim</w:t>
        </w:r>
        <w:proofErr w:type="spellEnd"/>
        <w:r>
          <w:rPr>
            <w:lang w:val="en-CA" w:eastAsia="de-DE"/>
          </w:rPr>
          <w:t xml:space="preserve">” in VTM could only be applied </w:t>
        </w:r>
      </w:ins>
      <w:ins w:id="461" w:author="Yan Ye" w:date="2023-10-17T07:24:00Z">
        <w:r>
          <w:rPr>
            <w:lang w:val="en-CA" w:eastAsia="de-DE"/>
          </w:rPr>
          <w:t>when</w:t>
        </w:r>
      </w:ins>
      <w:ins w:id="462" w:author="Yan Ye" w:date="2023-10-17T07:19:00Z">
        <w:r>
          <w:rPr>
            <w:lang w:val="en-CA" w:eastAsia="de-DE"/>
          </w:rPr>
          <w:t xml:space="preserve"> MCTF is turned on, because it requires motion information from the MCTF process. </w:t>
        </w:r>
      </w:ins>
      <w:ins w:id="463" w:author="Yan Ye" w:date="2023-10-17T07:24:00Z">
        <w:r>
          <w:rPr>
            <w:lang w:val="en-CA" w:eastAsia="de-DE"/>
          </w:rPr>
          <w:t xml:space="preserve">It was reported </w:t>
        </w:r>
      </w:ins>
      <w:ins w:id="464" w:author="Yan Ye" w:date="2023-10-17T07:35:00Z">
        <w:r w:rsidR="00113D5C">
          <w:rPr>
            <w:lang w:val="en-CA" w:eastAsia="de-DE"/>
          </w:rPr>
          <w:t xml:space="preserve">by the proponent of this contribution </w:t>
        </w:r>
      </w:ins>
      <w:ins w:id="465" w:author="Yan Ye" w:date="2023-10-17T07:24:00Z">
        <w:r>
          <w:rPr>
            <w:lang w:val="en-CA" w:eastAsia="de-DE"/>
          </w:rPr>
          <w:t>that the</w:t>
        </w:r>
      </w:ins>
      <w:ins w:id="466" w:author="Yan Ye" w:date="2023-10-17T07:20:00Z">
        <w:r>
          <w:rPr>
            <w:lang w:val="en-CA" w:eastAsia="de-DE"/>
          </w:rPr>
          <w:t xml:space="preserve"> performance of “</w:t>
        </w:r>
        <w:proofErr w:type="spellStart"/>
        <w:r>
          <w:rPr>
            <w:lang w:val="en-CA" w:eastAsia="de-DE"/>
          </w:rPr>
          <w:t>bim</w:t>
        </w:r>
        <w:proofErr w:type="spellEnd"/>
        <w:r>
          <w:rPr>
            <w:lang w:val="en-CA" w:eastAsia="de-DE"/>
          </w:rPr>
          <w:t>” in VTM is approximately 2% for both RA and</w:t>
        </w:r>
      </w:ins>
      <w:ins w:id="467" w:author="Yan Ye" w:date="2023-10-17T07:21:00Z">
        <w:r>
          <w:rPr>
            <w:lang w:val="en-CA" w:eastAsia="de-DE"/>
          </w:rPr>
          <w:t xml:space="preserve"> LB. </w:t>
        </w:r>
      </w:ins>
    </w:p>
    <w:p w14:paraId="6F547897" w14:textId="4D33515D" w:rsidR="00716FD7" w:rsidRDefault="00716FD7" w:rsidP="00782903">
      <w:pPr>
        <w:rPr>
          <w:ins w:id="468" w:author="Yan Ye" w:date="2023-10-17T07:24:00Z"/>
          <w:lang w:val="en-CA" w:eastAsia="de-DE"/>
        </w:rPr>
      </w:pPr>
      <w:ins w:id="469" w:author="Yan Ye" w:date="2023-10-17T07:23:00Z">
        <w:r>
          <w:rPr>
            <w:lang w:val="en-CA" w:eastAsia="de-DE"/>
          </w:rPr>
          <w:t>This</w:t>
        </w:r>
      </w:ins>
      <w:ins w:id="470" w:author="Yan Ye" w:date="2023-10-17T07:21:00Z">
        <w:r>
          <w:rPr>
            <w:lang w:val="en-CA" w:eastAsia="de-DE"/>
          </w:rPr>
          <w:t xml:space="preserve"> proposal </w:t>
        </w:r>
      </w:ins>
      <w:ins w:id="471" w:author="Yan Ye" w:date="2023-10-17T07:23:00Z">
        <w:r>
          <w:rPr>
            <w:lang w:val="en-CA" w:eastAsia="de-DE"/>
          </w:rPr>
          <w:t xml:space="preserve">relies on a light pre-encoding </w:t>
        </w:r>
      </w:ins>
      <w:ins w:id="472" w:author="Yan Ye" w:date="2023-10-17T07:21:00Z">
        <w:r>
          <w:rPr>
            <w:lang w:val="en-CA" w:eastAsia="de-DE"/>
          </w:rPr>
          <w:t xml:space="preserve">scheme. </w:t>
        </w:r>
      </w:ins>
      <w:ins w:id="473" w:author="Yan Ye" w:date="2023-10-17T07:22:00Z">
        <w:r>
          <w:rPr>
            <w:lang w:val="en-CA" w:eastAsia="de-DE"/>
          </w:rPr>
          <w:t xml:space="preserve">The proponent suggests </w:t>
        </w:r>
      </w:ins>
      <w:ins w:id="474" w:author="Yan Ye" w:date="2023-10-17T07:23:00Z">
        <w:r>
          <w:rPr>
            <w:lang w:val="en-CA" w:eastAsia="de-DE"/>
          </w:rPr>
          <w:t xml:space="preserve">that the proposed method </w:t>
        </w:r>
      </w:ins>
      <w:ins w:id="475" w:author="Yan Ye" w:date="2023-10-17T07:24:00Z">
        <w:r>
          <w:rPr>
            <w:lang w:val="en-CA" w:eastAsia="de-DE"/>
          </w:rPr>
          <w:t>can be combined with “</w:t>
        </w:r>
        <w:proofErr w:type="spellStart"/>
        <w:r>
          <w:rPr>
            <w:lang w:val="en-CA" w:eastAsia="de-DE"/>
          </w:rPr>
          <w:t>bim</w:t>
        </w:r>
        <w:proofErr w:type="spellEnd"/>
        <w:r>
          <w:rPr>
            <w:lang w:val="en-CA" w:eastAsia="de-DE"/>
          </w:rPr>
          <w:t xml:space="preserve">”, especially for the RA config. </w:t>
        </w:r>
      </w:ins>
    </w:p>
    <w:p w14:paraId="4541E2B3" w14:textId="13A977D9" w:rsidR="00716FD7" w:rsidRDefault="00113D5C" w:rsidP="00782903">
      <w:pPr>
        <w:rPr>
          <w:ins w:id="476" w:author="Yan Ye" w:date="2023-10-17T07:27:00Z"/>
          <w:lang w:val="en-CA" w:eastAsia="de-DE"/>
        </w:rPr>
      </w:pPr>
      <w:ins w:id="477" w:author="Yan Ye" w:date="2023-10-17T07:27:00Z">
        <w:r>
          <w:rPr>
            <w:lang w:val="en-CA" w:eastAsia="de-DE"/>
          </w:rPr>
          <w:t>Currently t</w:t>
        </w:r>
      </w:ins>
      <w:ins w:id="478" w:author="Yan Ye" w:date="2023-10-17T07:26:00Z">
        <w:r>
          <w:rPr>
            <w:lang w:val="en-CA" w:eastAsia="de-DE"/>
          </w:rPr>
          <w:t>here is</w:t>
        </w:r>
      </w:ins>
      <w:ins w:id="479" w:author="Yan Ye" w:date="2023-10-17T07:27:00Z">
        <w:r>
          <w:rPr>
            <w:lang w:val="en-CA" w:eastAsia="de-DE"/>
          </w:rPr>
          <w:t xml:space="preserve"> no cross checker for this contribution. </w:t>
        </w:r>
      </w:ins>
    </w:p>
    <w:p w14:paraId="676768D1" w14:textId="74F9340F" w:rsidR="00113D5C" w:rsidRDefault="00113D5C" w:rsidP="00782903">
      <w:pPr>
        <w:rPr>
          <w:ins w:id="480" w:author="Yan Ye" w:date="2023-10-17T07:31:00Z"/>
          <w:lang w:val="en-CA" w:eastAsia="de-DE"/>
        </w:rPr>
      </w:pPr>
      <w:ins w:id="481" w:author="Yan Ye" w:date="2023-10-17T07:28:00Z">
        <w:r>
          <w:rPr>
            <w:lang w:val="en-CA" w:eastAsia="de-DE"/>
          </w:rPr>
          <w:t xml:space="preserve">The proponent reported that several variations of the distortion propagation factor (DPF) strategy </w:t>
        </w:r>
      </w:ins>
      <w:ins w:id="482" w:author="Yan Ye" w:date="2023-10-17T07:29:00Z">
        <w:r>
          <w:rPr>
            <w:lang w:val="en-CA" w:eastAsia="de-DE"/>
          </w:rPr>
          <w:t xml:space="preserve">have been experimented, and the one </w:t>
        </w:r>
      </w:ins>
      <w:ins w:id="483" w:author="Yan Ye" w:date="2023-10-17T07:30:00Z">
        <w:r>
          <w:rPr>
            <w:lang w:val="en-CA" w:eastAsia="de-DE"/>
          </w:rPr>
          <w:t xml:space="preserve">proposed </w:t>
        </w:r>
      </w:ins>
      <w:ins w:id="484" w:author="Yan Ye" w:date="2023-10-17T07:29:00Z">
        <w:r>
          <w:rPr>
            <w:lang w:val="en-CA" w:eastAsia="de-DE"/>
          </w:rPr>
          <w:t>in JVET-AF</w:t>
        </w:r>
      </w:ins>
      <w:ins w:id="485" w:author="Yan Ye" w:date="2023-10-17T07:30:00Z">
        <w:r>
          <w:rPr>
            <w:lang w:val="en-CA" w:eastAsia="de-DE"/>
          </w:rPr>
          <w:t xml:space="preserve">0089 provides the best performance especially for LDB. </w:t>
        </w:r>
      </w:ins>
    </w:p>
    <w:p w14:paraId="174F19C4" w14:textId="31DF8411" w:rsidR="00113D5C" w:rsidRDefault="00113D5C" w:rsidP="00782903">
      <w:pPr>
        <w:rPr>
          <w:ins w:id="486" w:author="Yan Ye" w:date="2023-10-17T07:32:00Z"/>
          <w:lang w:val="en-CA" w:eastAsia="de-DE"/>
        </w:rPr>
      </w:pPr>
      <w:ins w:id="487" w:author="Yan Ye" w:date="2023-10-17T07:31:00Z">
        <w:r>
          <w:rPr>
            <w:lang w:val="en-CA" w:eastAsia="de-DE"/>
          </w:rPr>
          <w:lastRenderedPageBreak/>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w:t>
        </w:r>
      </w:ins>
      <w:ins w:id="488" w:author="Yan Ye" w:date="2023-10-17T07:32:00Z">
        <w:r>
          <w:rPr>
            <w:lang w:val="en-CA" w:eastAsia="de-DE"/>
          </w:rPr>
          <w:t xml:space="preserve">loss of 7+% is observed for one sequence. </w:t>
        </w:r>
      </w:ins>
    </w:p>
    <w:p w14:paraId="29D8010A" w14:textId="1D39A818" w:rsidR="00113D5C" w:rsidRDefault="00113D5C" w:rsidP="00782903">
      <w:pPr>
        <w:rPr>
          <w:ins w:id="489" w:author="Yan Ye" w:date="2023-10-17T07:34:00Z"/>
          <w:lang w:val="en-CA" w:eastAsia="de-DE"/>
        </w:rPr>
      </w:pPr>
      <w:ins w:id="490" w:author="Yan Ye" w:date="2023-10-17T07:32:00Z">
        <w:r>
          <w:rPr>
            <w:lang w:val="en-CA" w:eastAsia="de-DE"/>
          </w:rPr>
          <w:t xml:space="preserve">Several experts commented that the contribution </w:t>
        </w:r>
      </w:ins>
      <w:ins w:id="491" w:author="Yan Ye" w:date="2023-10-17T07:36:00Z">
        <w:r>
          <w:rPr>
            <w:lang w:val="en-CA" w:eastAsia="de-DE"/>
          </w:rPr>
          <w:t>is</w:t>
        </w:r>
      </w:ins>
      <w:ins w:id="492" w:author="Yan Ye" w:date="2023-10-17T07:32:00Z">
        <w:r>
          <w:rPr>
            <w:lang w:val="en-CA" w:eastAsia="de-DE"/>
          </w:rPr>
          <w:t xml:space="preserve"> interesting, and further optimization could be applied to </w:t>
        </w:r>
      </w:ins>
      <w:ins w:id="493" w:author="Yan Ye" w:date="2023-10-17T07:33:00Z">
        <w:r>
          <w:rPr>
            <w:lang w:val="en-CA" w:eastAsia="de-DE"/>
          </w:rPr>
          <w:t>reduce loss, optimize the interaction with “</w:t>
        </w:r>
        <w:proofErr w:type="spellStart"/>
        <w:r>
          <w:rPr>
            <w:lang w:val="en-CA" w:eastAsia="de-DE"/>
          </w:rPr>
          <w:t>bim</w:t>
        </w:r>
        <w:proofErr w:type="spellEnd"/>
        <w:r>
          <w:rPr>
            <w:lang w:val="en-CA" w:eastAsia="de-DE"/>
          </w:rPr>
          <w:t>”, etc.</w:t>
        </w:r>
      </w:ins>
    </w:p>
    <w:p w14:paraId="02CA1DA6" w14:textId="77777777" w:rsidR="00056501" w:rsidRDefault="00113D5C" w:rsidP="00E4153A">
      <w:pPr>
        <w:rPr>
          <w:ins w:id="494" w:author="Jens-Rainer Ohm" w:date="2023-10-17T15:03:00Z"/>
          <w:moveFrom w:id="495" w:author="Jens-Rainer Ohm" w:date="2023-10-17T19:07:00Z"/>
          <w:lang w:val="en-CA"/>
        </w:rPr>
      </w:pPr>
      <w:ins w:id="496" w:author="Yan Ye" w:date="2023-10-17T07:34:00Z">
        <w:r>
          <w:rPr>
            <w:lang w:val="en-CA" w:eastAsia="de-DE"/>
          </w:rPr>
          <w:t xml:space="preserve">It was suggested for the proponents to </w:t>
        </w:r>
      </w:ins>
      <w:ins w:id="497" w:author="Yan Ye" w:date="2023-10-17T07:36:00Z">
        <w:r>
          <w:rPr>
            <w:lang w:val="en-CA" w:eastAsia="de-DE"/>
          </w:rPr>
          <w:t xml:space="preserve">also </w:t>
        </w:r>
      </w:ins>
      <w:ins w:id="498" w:author="Yan Ye" w:date="2023-10-17T07:34:00Z">
        <w:r>
          <w:rPr>
            <w:lang w:val="en-CA" w:eastAsia="de-DE"/>
          </w:rPr>
          <w:t xml:space="preserve">examine the </w:t>
        </w:r>
      </w:ins>
      <w:ins w:id="499" w:author="Yan Ye" w:date="2023-10-17T07:35:00Z">
        <w:r>
          <w:rPr>
            <w:lang w:val="en-CA" w:eastAsia="de-DE"/>
          </w:rPr>
          <w:t xml:space="preserve">impact on subjective quality. </w:t>
        </w:r>
      </w:ins>
      <w:moveFromRangeStart w:id="500" w:author="Jens-Rainer Ohm" w:date="2023-10-17T19:07:00Z" w:name="move148462060"/>
    </w:p>
    <w:p w14:paraId="1E2F6DBA" w14:textId="2012B619" w:rsidR="00113D5C" w:rsidRPr="00D70C81" w:rsidRDefault="001A7EA9" w:rsidP="00782903">
      <w:pPr>
        <w:rPr>
          <w:ins w:id="501" w:author="Yan Ye" w:date="2023-10-17T19:07:00Z"/>
          <w:lang w:val="en-CA" w:eastAsia="de-DE"/>
        </w:rPr>
      </w:pPr>
      <w:moveFrom w:id="502" w:author="Jens-Rainer Ohm" w:date="2023-10-17T19:07:00Z">
        <w:ins w:id="503" w:author="Jens-Rainer Ohm" w:date="2023-10-17T15:03:00Z">
          <w:r>
            <w:rPr>
              <w:lang w:val="en-CA"/>
            </w:rPr>
            <w:t xml:space="preserve">Further study </w:t>
          </w:r>
        </w:ins>
      </w:moveFrom>
      <w:moveFromRangeEnd w:id="500"/>
      <w:ins w:id="504" w:author="Yan Ye" w:date="2023-10-17T07:36:00Z">
        <w:r w:rsidR="00113D5C">
          <w:rPr>
            <w:lang w:val="en-CA" w:eastAsia="de-DE"/>
          </w:rPr>
          <w:t xml:space="preserve">recommended. </w:t>
        </w:r>
      </w:ins>
      <w:ins w:id="505" w:author="Yan Ye" w:date="2023-10-17T07:34:00Z">
        <w:r w:rsidR="00113D5C">
          <w:rPr>
            <w:lang w:val="en-CA" w:eastAsia="de-DE"/>
          </w:rPr>
          <w:t xml:space="preserve"> </w:t>
        </w:r>
      </w:ins>
    </w:p>
    <w:p w14:paraId="1B2639AF" w14:textId="0223BA91" w:rsidR="001349FC" w:rsidRPr="00D70C81" w:rsidRDefault="00AD5225" w:rsidP="00782903">
      <w:pPr>
        <w:pStyle w:val="berschrift9"/>
        <w:rPr>
          <w:sz w:val="24"/>
          <w:lang w:val="en-CA" w:eastAsia="de-DE"/>
        </w:rPr>
      </w:pPr>
      <w:hyperlink r:id="rId440"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ins w:id="506" w:author="Yan Ye" w:date="2023-10-17T07:38:00Z"/>
          <w:lang w:val="en-CA"/>
        </w:rPr>
      </w:pPr>
      <w:ins w:id="507" w:author="Yan Ye" w:date="2023-10-17T07:38:00Z">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ins>
    </w:p>
    <w:p w14:paraId="70B7E4E6" w14:textId="77777777" w:rsidR="00E84256" w:rsidRDefault="00E84256" w:rsidP="00E84256">
      <w:pPr>
        <w:rPr>
          <w:ins w:id="508" w:author="Yan Ye" w:date="2023-10-17T07:38:00Z"/>
          <w:lang w:val="en-CA"/>
        </w:rPr>
      </w:pPr>
      <w:ins w:id="509" w:author="Yan Ye" w:date="2023-10-17T07:38:00Z">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ins>
    </w:p>
    <w:p w14:paraId="59D53CC5" w14:textId="77777777" w:rsidR="00E84256" w:rsidRPr="00F74655" w:rsidRDefault="00E84256" w:rsidP="00E84256">
      <w:pPr>
        <w:rPr>
          <w:ins w:id="510" w:author="Yan Ye" w:date="2023-10-17T07:38:00Z"/>
          <w:lang w:val="en-CA"/>
        </w:rPr>
      </w:pPr>
      <w:ins w:id="511" w:author="Yan Ye" w:date="2023-10-17T07:38:00Z">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ins>
    </w:p>
    <w:p w14:paraId="64893D16" w14:textId="4FA15135" w:rsidR="00E84256" w:rsidRPr="00E84256" w:rsidRDefault="00E84256">
      <w:pPr>
        <w:pStyle w:val="Listenabsatz"/>
        <w:numPr>
          <w:ilvl w:val="0"/>
          <w:numId w:val="48"/>
        </w:numPr>
        <w:rPr>
          <w:ins w:id="512" w:author="Yan Ye" w:date="2023-10-17T07:38:00Z"/>
          <w:bCs/>
          <w:lang w:val="en-CA"/>
          <w:rPrChange w:id="513" w:author="Yan Ye" w:date="2023-10-17T07:39:00Z">
            <w:rPr>
              <w:ins w:id="514" w:author="Yan Ye" w:date="2023-10-17T07:38:00Z"/>
              <w:b/>
              <w:bCs/>
              <w:lang w:val="en-CA"/>
            </w:rPr>
          </w:rPrChange>
        </w:rPr>
        <w:pPrChange w:id="515" w:author="Yan Ye" w:date="2023-10-17T07:39:00Z">
          <w:pPr/>
        </w:pPrChange>
      </w:pPr>
      <w:ins w:id="516" w:author="Yan Ye" w:date="2023-10-17T07:38:00Z">
        <w:r w:rsidRPr="00E84256">
          <w:rPr>
            <w:bCs/>
            <w:lang w:val="en-CA"/>
            <w:rPrChange w:id="517" w:author="Yan Ye" w:date="2023-10-17T07:39:00Z">
              <w:rPr>
                <w:b/>
                <w:bCs/>
                <w:lang w:val="en-CA"/>
              </w:rPr>
            </w:rPrChange>
          </w:rPr>
          <w:t>Test 1.1 (VTM SDR, Proposed condition is applied to CTC QPs, i.e., 22, 27, 32, 37)</w:t>
        </w:r>
      </w:ins>
    </w:p>
    <w:p w14:paraId="7FF967EE" w14:textId="21BA5589" w:rsidR="00E84256" w:rsidRPr="00E84256" w:rsidRDefault="00E84256">
      <w:pPr>
        <w:pStyle w:val="Listenabsatz"/>
        <w:numPr>
          <w:ilvl w:val="1"/>
          <w:numId w:val="48"/>
        </w:numPr>
        <w:rPr>
          <w:ins w:id="518" w:author="Yan Ye" w:date="2023-10-17T07:38:00Z"/>
          <w:bCs/>
          <w:lang w:val="en-CA"/>
          <w:rPrChange w:id="519" w:author="Yan Ye" w:date="2023-10-17T07:39:00Z">
            <w:rPr>
              <w:ins w:id="520" w:author="Yan Ye" w:date="2023-10-17T07:38:00Z"/>
              <w:b/>
              <w:bCs/>
              <w:lang w:val="en-CA"/>
            </w:rPr>
          </w:rPrChange>
        </w:rPr>
        <w:pPrChange w:id="521" w:author="Yan Ye" w:date="2023-10-17T07:39:00Z">
          <w:pPr/>
        </w:pPrChange>
      </w:pPr>
      <w:ins w:id="522" w:author="Yan Ye" w:date="2023-10-17T07:38:00Z">
        <w:r w:rsidRPr="00E84256">
          <w:rPr>
            <w:bCs/>
            <w:lang w:val="en-CA"/>
            <w:rPrChange w:id="523" w:author="Yan Ye" w:date="2023-10-17T07:39:00Z">
              <w:rPr>
                <w:b/>
                <w:bCs/>
                <w:lang w:val="en-CA"/>
              </w:rPr>
            </w:rPrChange>
          </w:rPr>
          <w:t>JVET-AF0111 (New Threshold)</w:t>
        </w:r>
      </w:ins>
    </w:p>
    <w:p w14:paraId="1E1507BB" w14:textId="77777777" w:rsidR="00E84256" w:rsidRPr="00917AB5" w:rsidRDefault="00E84256">
      <w:pPr>
        <w:ind w:left="720"/>
        <w:rPr>
          <w:ins w:id="524" w:author="Yan Ye" w:date="2023-10-17T07:38:00Z"/>
          <w:lang w:val="en-CA"/>
        </w:rPr>
        <w:pPrChange w:id="525" w:author="Yan Ye" w:date="2023-10-17T07:39:00Z">
          <w:pPr/>
        </w:pPrChange>
      </w:pPr>
      <w:ins w:id="526" w:author="Yan Ye" w:date="2023-10-17T07:38:00Z">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ins>
    </w:p>
    <w:p w14:paraId="27D64490" w14:textId="77777777" w:rsidR="00E84256" w:rsidRDefault="00E84256">
      <w:pPr>
        <w:ind w:left="720"/>
        <w:rPr>
          <w:ins w:id="527" w:author="Yan Ye" w:date="2023-10-17T07:38:00Z"/>
          <w:lang w:val="en-CA"/>
        </w:rPr>
        <w:pPrChange w:id="528" w:author="Yan Ye" w:date="2023-10-17T07:39:00Z">
          <w:pPr/>
        </w:pPrChange>
      </w:pPr>
      <w:ins w:id="529" w:author="Yan Ye" w:date="2023-10-17T07:38:00Z">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ins>
    </w:p>
    <w:p w14:paraId="6211018E" w14:textId="212D32E1" w:rsidR="00E84256" w:rsidRPr="00E84256" w:rsidRDefault="00E84256">
      <w:pPr>
        <w:pStyle w:val="Listenabsatz"/>
        <w:numPr>
          <w:ilvl w:val="1"/>
          <w:numId w:val="48"/>
        </w:numPr>
        <w:rPr>
          <w:ins w:id="530" w:author="Yan Ye" w:date="2023-10-17T07:38:00Z"/>
          <w:bCs/>
          <w:lang w:val="en-CA"/>
          <w:rPrChange w:id="531" w:author="Yan Ye" w:date="2023-10-17T07:39:00Z">
            <w:rPr>
              <w:ins w:id="532" w:author="Yan Ye" w:date="2023-10-17T07:38:00Z"/>
              <w:b/>
              <w:bCs/>
              <w:lang w:val="en-CA"/>
            </w:rPr>
          </w:rPrChange>
        </w:rPr>
        <w:pPrChange w:id="533" w:author="Yan Ye" w:date="2023-10-17T07:39:00Z">
          <w:pPr/>
        </w:pPrChange>
      </w:pPr>
      <w:ins w:id="534" w:author="Yan Ye" w:date="2023-10-17T07:38:00Z">
        <w:r w:rsidRPr="00E84256">
          <w:rPr>
            <w:bCs/>
            <w:lang w:val="en-CA"/>
            <w:rPrChange w:id="535" w:author="Yan Ye" w:date="2023-10-17T07:39:00Z">
              <w:rPr>
                <w:b/>
                <w:bCs/>
                <w:lang w:val="en-CA"/>
              </w:rPr>
            </w:rPrChange>
          </w:rPr>
          <w:t>JVET-AE0057 (Old Threshold)</w:t>
        </w:r>
      </w:ins>
    </w:p>
    <w:p w14:paraId="41759C19" w14:textId="77777777" w:rsidR="00E84256" w:rsidRPr="00917AB5" w:rsidRDefault="00E84256">
      <w:pPr>
        <w:ind w:left="720"/>
        <w:rPr>
          <w:ins w:id="536" w:author="Yan Ye" w:date="2023-10-17T07:38:00Z"/>
          <w:lang w:val="en-CA"/>
        </w:rPr>
        <w:pPrChange w:id="537" w:author="Yan Ye" w:date="2023-10-17T07:39:00Z">
          <w:pPr/>
        </w:pPrChange>
      </w:pPr>
      <w:ins w:id="538" w:author="Yan Ye" w:date="2023-10-17T07:38:00Z">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ins>
    </w:p>
    <w:p w14:paraId="57F23A0E" w14:textId="77777777" w:rsidR="00E84256" w:rsidRDefault="00E84256">
      <w:pPr>
        <w:ind w:left="720"/>
        <w:rPr>
          <w:ins w:id="539" w:author="Yan Ye" w:date="2023-10-17T07:38:00Z"/>
          <w:lang w:val="en-CA"/>
        </w:rPr>
        <w:pPrChange w:id="540" w:author="Yan Ye" w:date="2023-10-17T07:39:00Z">
          <w:pPr/>
        </w:pPrChange>
      </w:pPr>
      <w:ins w:id="541" w:author="Yan Ye" w:date="2023-10-17T07:38:00Z">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ins>
    </w:p>
    <w:p w14:paraId="02AA162A" w14:textId="66503B63" w:rsidR="00E84256" w:rsidRPr="00E84256" w:rsidRDefault="00E84256">
      <w:pPr>
        <w:pStyle w:val="Listenabsatz"/>
        <w:numPr>
          <w:ilvl w:val="0"/>
          <w:numId w:val="48"/>
        </w:numPr>
        <w:rPr>
          <w:ins w:id="542" w:author="Yan Ye" w:date="2023-10-17T07:38:00Z"/>
          <w:bCs/>
          <w:lang w:val="en-CA"/>
          <w:rPrChange w:id="543" w:author="Yan Ye" w:date="2023-10-17T07:39:00Z">
            <w:rPr>
              <w:ins w:id="544" w:author="Yan Ye" w:date="2023-10-17T07:38:00Z"/>
              <w:b/>
              <w:bCs/>
              <w:lang w:val="en-CA"/>
            </w:rPr>
          </w:rPrChange>
        </w:rPr>
        <w:pPrChange w:id="545" w:author="Yan Ye" w:date="2023-10-17T07:39:00Z">
          <w:pPr/>
        </w:pPrChange>
      </w:pPr>
      <w:bookmarkStart w:id="546" w:name="_Hlk140309864"/>
      <w:ins w:id="547" w:author="Yan Ye" w:date="2023-10-17T07:38:00Z">
        <w:r w:rsidRPr="00E84256">
          <w:rPr>
            <w:bCs/>
            <w:lang w:val="en-CA"/>
            <w:rPrChange w:id="548" w:author="Yan Ye" w:date="2023-10-17T07:39:00Z">
              <w:rPr>
                <w:b/>
                <w:bCs/>
                <w:lang w:val="en-CA"/>
              </w:rPr>
            </w:rPrChange>
          </w:rPr>
          <w:t>Test 1.2 (VTM SDR, Proposed condition is applied to low QP values, i.e., 12, 17, 19, 22)</w:t>
        </w:r>
      </w:ins>
    </w:p>
    <w:p w14:paraId="5220EC06" w14:textId="16B854A1" w:rsidR="00E84256" w:rsidRPr="00BD4D7C" w:rsidRDefault="00E84256">
      <w:pPr>
        <w:pStyle w:val="Listenabsatz"/>
        <w:numPr>
          <w:ilvl w:val="1"/>
          <w:numId w:val="48"/>
        </w:numPr>
        <w:rPr>
          <w:ins w:id="549" w:author="Yan Ye" w:date="2023-10-17T07:38:00Z"/>
          <w:bCs/>
          <w:lang w:val="en-CA"/>
          <w:rPrChange w:id="550" w:author="Yan Ye" w:date="2023-10-17T07:39:00Z">
            <w:rPr>
              <w:ins w:id="551" w:author="Yan Ye" w:date="2023-10-17T07:38:00Z"/>
              <w:b/>
              <w:bCs/>
              <w:lang w:val="en-CA"/>
            </w:rPr>
          </w:rPrChange>
        </w:rPr>
        <w:pPrChange w:id="552" w:author="Yan Ye" w:date="2023-10-17T07:39:00Z">
          <w:pPr/>
        </w:pPrChange>
      </w:pPr>
      <w:ins w:id="553" w:author="Yan Ye" w:date="2023-10-17T07:38:00Z">
        <w:r w:rsidRPr="00BD4D7C">
          <w:rPr>
            <w:bCs/>
            <w:lang w:val="en-CA"/>
            <w:rPrChange w:id="554" w:author="Yan Ye" w:date="2023-10-17T07:39:00Z">
              <w:rPr>
                <w:b/>
                <w:bCs/>
                <w:lang w:val="en-CA"/>
              </w:rPr>
            </w:rPrChange>
          </w:rPr>
          <w:t>JVET-AF0111 (New Threshold)</w:t>
        </w:r>
      </w:ins>
    </w:p>
    <w:p w14:paraId="540B86CF" w14:textId="77777777" w:rsidR="00E84256" w:rsidRDefault="00E84256">
      <w:pPr>
        <w:ind w:left="720"/>
        <w:rPr>
          <w:ins w:id="555" w:author="Yan Ye" w:date="2023-10-17T07:38:00Z"/>
          <w:lang w:val="en-CA"/>
        </w:rPr>
        <w:pPrChange w:id="556" w:author="Yan Ye" w:date="2023-10-17T07:40:00Z">
          <w:pPr/>
        </w:pPrChange>
      </w:pPr>
      <w:ins w:id="557" w:author="Yan Ye" w:date="2023-10-17T07:38:00Z">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ins>
    </w:p>
    <w:p w14:paraId="593FA1DE" w14:textId="699C8822" w:rsidR="00E84256" w:rsidRPr="00E84256" w:rsidRDefault="00E84256">
      <w:pPr>
        <w:pStyle w:val="Listenabsatz"/>
        <w:numPr>
          <w:ilvl w:val="1"/>
          <w:numId w:val="48"/>
        </w:numPr>
        <w:rPr>
          <w:ins w:id="558" w:author="Yan Ye" w:date="2023-10-17T07:38:00Z"/>
        </w:rPr>
        <w:pPrChange w:id="559" w:author="Yan Ye" w:date="2023-10-17T07:40:00Z">
          <w:pPr/>
        </w:pPrChange>
      </w:pPr>
      <w:ins w:id="560" w:author="Yan Ye" w:date="2023-10-17T07:38:00Z">
        <w:r w:rsidRPr="00BD4D7C">
          <w:rPr>
            <w:bCs/>
            <w:lang w:val="en-CA"/>
            <w:rPrChange w:id="561" w:author="Yan Ye" w:date="2023-10-17T07:40:00Z">
              <w:rPr>
                <w:b/>
                <w:bCs/>
                <w:lang w:val="en-CA"/>
              </w:rPr>
            </w:rPrChange>
          </w:rPr>
          <w:t>JVET-AE0057 (Old Threshold)</w:t>
        </w:r>
      </w:ins>
    </w:p>
    <w:p w14:paraId="7931A659" w14:textId="77777777" w:rsidR="00E84256" w:rsidRPr="00917AB5" w:rsidRDefault="00E84256">
      <w:pPr>
        <w:ind w:left="720"/>
        <w:rPr>
          <w:ins w:id="562" w:author="Yan Ye" w:date="2023-10-17T07:38:00Z"/>
          <w:lang w:val="en-CA"/>
        </w:rPr>
        <w:pPrChange w:id="563" w:author="Yan Ye" w:date="2023-10-17T07:40:00Z">
          <w:pPr/>
        </w:pPrChange>
      </w:pPr>
      <w:ins w:id="564" w:author="Yan Ye" w:date="2023-10-17T07:38:00Z">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ins>
    </w:p>
    <w:p w14:paraId="00C7A955" w14:textId="61815428" w:rsidR="00E84256" w:rsidRPr="00E84256" w:rsidRDefault="00E84256">
      <w:pPr>
        <w:pStyle w:val="Listenabsatz"/>
        <w:numPr>
          <w:ilvl w:val="0"/>
          <w:numId w:val="48"/>
        </w:numPr>
        <w:rPr>
          <w:ins w:id="565" w:author="Yan Ye" w:date="2023-10-17T07:38:00Z"/>
          <w:bCs/>
          <w:lang w:val="en-CA"/>
          <w:rPrChange w:id="566" w:author="Yan Ye" w:date="2023-10-17T07:38:00Z">
            <w:rPr>
              <w:ins w:id="567" w:author="Yan Ye" w:date="2023-10-17T07:38:00Z"/>
              <w:b/>
              <w:bCs/>
              <w:lang w:val="en-CA"/>
            </w:rPr>
          </w:rPrChange>
        </w:rPr>
        <w:pPrChange w:id="568" w:author="Yan Ye" w:date="2023-10-17T07:40:00Z">
          <w:pPr/>
        </w:pPrChange>
      </w:pPr>
      <w:ins w:id="569" w:author="Yan Ye" w:date="2023-10-17T07:38:00Z">
        <w:r w:rsidRPr="00E84256">
          <w:rPr>
            <w:bCs/>
            <w:lang w:val="en-CA"/>
            <w:rPrChange w:id="570" w:author="Yan Ye" w:date="2023-10-17T07:38:00Z">
              <w:rPr>
                <w:b/>
                <w:bCs/>
                <w:lang w:val="en-CA"/>
              </w:rPr>
            </w:rPrChange>
          </w:rPr>
          <w:t>Test 1.3 (VTM SDR, Proposed condition is applied to high QP values, i.e., 37,42,47,52)</w:t>
        </w:r>
      </w:ins>
    </w:p>
    <w:p w14:paraId="06B7E53E" w14:textId="77777777" w:rsidR="00E84256" w:rsidRPr="00E84256" w:rsidRDefault="00E84256">
      <w:pPr>
        <w:pStyle w:val="Listenabsatz"/>
        <w:numPr>
          <w:ilvl w:val="1"/>
          <w:numId w:val="48"/>
        </w:numPr>
        <w:rPr>
          <w:ins w:id="571" w:author="Yan Ye" w:date="2023-10-17T07:38:00Z"/>
          <w:bCs/>
          <w:lang w:val="en-CA"/>
          <w:rPrChange w:id="572" w:author="Yan Ye" w:date="2023-10-17T07:38:00Z">
            <w:rPr>
              <w:ins w:id="573" w:author="Yan Ye" w:date="2023-10-17T07:38:00Z"/>
              <w:b/>
              <w:bCs/>
              <w:lang w:val="en-CA"/>
            </w:rPr>
          </w:rPrChange>
        </w:rPr>
        <w:pPrChange w:id="574" w:author="Yan Ye" w:date="2023-10-17T07:40:00Z">
          <w:pPr/>
        </w:pPrChange>
      </w:pPr>
      <w:ins w:id="575" w:author="Yan Ye" w:date="2023-10-17T07:38:00Z">
        <w:r w:rsidRPr="00E84256">
          <w:rPr>
            <w:bCs/>
            <w:lang w:val="en-CA"/>
            <w:rPrChange w:id="576" w:author="Yan Ye" w:date="2023-10-17T07:38:00Z">
              <w:rPr>
                <w:b/>
                <w:bCs/>
                <w:lang w:val="en-CA"/>
              </w:rPr>
            </w:rPrChange>
          </w:rPr>
          <w:t>JVET-AF0111 (New Threshold)</w:t>
        </w:r>
      </w:ins>
    </w:p>
    <w:p w14:paraId="57E23A50" w14:textId="77777777" w:rsidR="00E84256" w:rsidRDefault="00E84256">
      <w:pPr>
        <w:ind w:left="720"/>
        <w:rPr>
          <w:ins w:id="577" w:author="Yan Ye" w:date="2023-10-17T07:38:00Z"/>
          <w:lang w:val="en-CA"/>
        </w:rPr>
        <w:pPrChange w:id="578" w:author="Yan Ye" w:date="2023-10-17T07:40:00Z">
          <w:pPr/>
        </w:pPrChange>
      </w:pPr>
      <w:ins w:id="579" w:author="Yan Ye" w:date="2023-10-17T07:38:00Z">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ins>
    </w:p>
    <w:p w14:paraId="1CE3FCA6" w14:textId="77777777" w:rsidR="00E84256" w:rsidRPr="00E84256" w:rsidRDefault="00E84256">
      <w:pPr>
        <w:pStyle w:val="Listenabsatz"/>
        <w:numPr>
          <w:ilvl w:val="1"/>
          <w:numId w:val="48"/>
        </w:numPr>
        <w:rPr>
          <w:ins w:id="580" w:author="Yan Ye" w:date="2023-10-17T07:38:00Z"/>
          <w:lang w:val="en-CA"/>
        </w:rPr>
        <w:pPrChange w:id="581" w:author="Yan Ye" w:date="2023-10-17T07:40:00Z">
          <w:pPr/>
        </w:pPrChange>
      </w:pPr>
      <w:ins w:id="582" w:author="Yan Ye" w:date="2023-10-17T07:38:00Z">
        <w:r w:rsidRPr="00E84256">
          <w:rPr>
            <w:bCs/>
            <w:lang w:val="en-CA"/>
            <w:rPrChange w:id="583" w:author="Yan Ye" w:date="2023-10-17T07:38:00Z">
              <w:rPr>
                <w:b/>
                <w:bCs/>
                <w:lang w:val="en-CA"/>
              </w:rPr>
            </w:rPrChange>
          </w:rPr>
          <w:t>JVET-AE0057 (Old Threshold)</w:t>
        </w:r>
      </w:ins>
    </w:p>
    <w:p w14:paraId="7160258C" w14:textId="203A15FE" w:rsidR="00E84256" w:rsidRDefault="00BD4D7C" w:rsidP="00E84256">
      <w:pPr>
        <w:rPr>
          <w:ins w:id="584" w:author="Yan Ye" w:date="2023-10-17T07:38:00Z"/>
          <w:lang w:val="en-CA"/>
        </w:rPr>
      </w:pPr>
      <w:ins w:id="585" w:author="Yan Ye" w:date="2023-10-17T07:40:00Z">
        <w:r>
          <w:rPr>
            <w:lang w:val="en-CA"/>
          </w:rPr>
          <w:tab/>
        </w:r>
        <w:r>
          <w:rPr>
            <w:lang w:val="en-CA"/>
          </w:rPr>
          <w:tab/>
        </w:r>
      </w:ins>
      <w:ins w:id="586" w:author="Yan Ye" w:date="2023-10-17T07:38:00Z">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ins>
    </w:p>
    <w:p w14:paraId="108D6360" w14:textId="77777777" w:rsidR="00E84256" w:rsidRPr="00E84256" w:rsidRDefault="00E84256">
      <w:pPr>
        <w:pStyle w:val="Listenabsatz"/>
        <w:numPr>
          <w:ilvl w:val="0"/>
          <w:numId w:val="48"/>
        </w:numPr>
        <w:rPr>
          <w:ins w:id="587" w:author="Yan Ye" w:date="2023-10-17T07:38:00Z"/>
          <w:bCs/>
          <w:lang w:val="en-CA"/>
          <w:rPrChange w:id="588" w:author="Yan Ye" w:date="2023-10-17T07:38:00Z">
            <w:rPr>
              <w:ins w:id="589" w:author="Yan Ye" w:date="2023-10-17T07:38:00Z"/>
              <w:b/>
              <w:bCs/>
              <w:lang w:val="en-CA"/>
            </w:rPr>
          </w:rPrChange>
        </w:rPr>
        <w:pPrChange w:id="590" w:author="Yan Ye" w:date="2023-10-17T07:41:00Z">
          <w:pPr/>
        </w:pPrChange>
      </w:pPr>
      <w:ins w:id="591" w:author="Yan Ye" w:date="2023-10-17T07:38:00Z">
        <w:r w:rsidRPr="00E84256">
          <w:rPr>
            <w:bCs/>
            <w:lang w:val="en-CA"/>
            <w:rPrChange w:id="592" w:author="Yan Ye" w:date="2023-10-17T07:38:00Z">
              <w:rPr>
                <w:b/>
                <w:bCs/>
                <w:lang w:val="en-CA"/>
              </w:rPr>
            </w:rPrChange>
          </w:rPr>
          <w:t>Test 2 (VTM HDR, Proposed condition is applied to HDR CTC QPs, i.e., 22, 27, 32, 37)</w:t>
        </w:r>
      </w:ins>
    </w:p>
    <w:p w14:paraId="1B2A0290" w14:textId="77777777" w:rsidR="00E84256" w:rsidRPr="00E84256" w:rsidRDefault="00E84256">
      <w:pPr>
        <w:pStyle w:val="Listenabsatz"/>
        <w:numPr>
          <w:ilvl w:val="1"/>
          <w:numId w:val="48"/>
        </w:numPr>
        <w:rPr>
          <w:ins w:id="593" w:author="Yan Ye" w:date="2023-10-17T07:38:00Z"/>
          <w:bCs/>
          <w:lang w:val="en-CA"/>
          <w:rPrChange w:id="594" w:author="Yan Ye" w:date="2023-10-17T07:38:00Z">
            <w:rPr>
              <w:ins w:id="595" w:author="Yan Ye" w:date="2023-10-17T07:38:00Z"/>
              <w:b/>
              <w:bCs/>
              <w:lang w:val="en-CA"/>
            </w:rPr>
          </w:rPrChange>
        </w:rPr>
        <w:pPrChange w:id="596" w:author="Yan Ye" w:date="2023-10-17T07:41:00Z">
          <w:pPr/>
        </w:pPrChange>
      </w:pPr>
      <w:ins w:id="597" w:author="Yan Ye" w:date="2023-10-17T07:38:00Z">
        <w:r w:rsidRPr="00E84256">
          <w:rPr>
            <w:bCs/>
            <w:lang w:val="en-CA"/>
            <w:rPrChange w:id="598" w:author="Yan Ye" w:date="2023-10-17T07:38:00Z">
              <w:rPr>
                <w:b/>
                <w:bCs/>
                <w:lang w:val="en-CA"/>
              </w:rPr>
            </w:rPrChange>
          </w:rPr>
          <w:t>JVET-AF0111 (New Threshold)</w:t>
        </w:r>
      </w:ins>
    </w:p>
    <w:p w14:paraId="35B119FE" w14:textId="3E6ED002" w:rsidR="00E84256" w:rsidRDefault="00BD4D7C" w:rsidP="00E84256">
      <w:pPr>
        <w:rPr>
          <w:ins w:id="599" w:author="Yan Ye" w:date="2023-10-17T07:38:00Z"/>
          <w:lang w:val="en-CA"/>
        </w:rPr>
      </w:pPr>
      <w:ins w:id="600" w:author="Yan Ye" w:date="2023-10-17T07:41:00Z">
        <w:r>
          <w:rPr>
            <w:lang w:val="en-CA"/>
          </w:rPr>
          <w:tab/>
        </w:r>
        <w:r>
          <w:rPr>
            <w:lang w:val="en-CA"/>
          </w:rPr>
          <w:tab/>
        </w:r>
      </w:ins>
      <w:ins w:id="601" w:author="Yan Ye" w:date="2023-10-17T07:38:00Z">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ins>
    </w:p>
    <w:p w14:paraId="663EEA48" w14:textId="77777777" w:rsidR="00E84256" w:rsidRPr="00E84256" w:rsidRDefault="00E84256">
      <w:pPr>
        <w:pStyle w:val="Listenabsatz"/>
        <w:numPr>
          <w:ilvl w:val="1"/>
          <w:numId w:val="48"/>
        </w:numPr>
        <w:rPr>
          <w:ins w:id="602" w:author="Yan Ye" w:date="2023-10-17T07:38:00Z"/>
          <w:bCs/>
          <w:lang w:val="en-CA"/>
          <w:rPrChange w:id="603" w:author="Yan Ye" w:date="2023-10-17T07:38:00Z">
            <w:rPr>
              <w:ins w:id="604" w:author="Yan Ye" w:date="2023-10-17T07:38:00Z"/>
              <w:b/>
              <w:bCs/>
              <w:lang w:val="en-CA"/>
            </w:rPr>
          </w:rPrChange>
        </w:rPr>
        <w:pPrChange w:id="605" w:author="Yan Ye" w:date="2023-10-17T07:41:00Z">
          <w:pPr/>
        </w:pPrChange>
      </w:pPr>
      <w:ins w:id="606" w:author="Yan Ye" w:date="2023-10-17T07:38:00Z">
        <w:r w:rsidRPr="00E84256">
          <w:rPr>
            <w:bCs/>
            <w:lang w:val="en-CA"/>
            <w:rPrChange w:id="607" w:author="Yan Ye" w:date="2023-10-17T07:38:00Z">
              <w:rPr>
                <w:b/>
                <w:bCs/>
                <w:lang w:val="en-CA"/>
              </w:rPr>
            </w:rPrChange>
          </w:rPr>
          <w:t>JVET-AE0057 (Old Threshold)</w:t>
        </w:r>
      </w:ins>
    </w:p>
    <w:p w14:paraId="16AEB12A" w14:textId="695AB09C" w:rsidR="00E84256" w:rsidRDefault="00BD4D7C" w:rsidP="00E84256">
      <w:pPr>
        <w:rPr>
          <w:ins w:id="608" w:author="Yan Ye" w:date="2023-10-17T07:38:00Z"/>
          <w:lang w:val="en-CA"/>
        </w:rPr>
      </w:pPr>
      <w:ins w:id="609" w:author="Yan Ye" w:date="2023-10-17T07:41:00Z">
        <w:r>
          <w:rPr>
            <w:lang w:val="en-CA"/>
          </w:rPr>
          <w:tab/>
        </w:r>
        <w:r>
          <w:rPr>
            <w:lang w:val="en-CA"/>
          </w:rPr>
          <w:tab/>
        </w:r>
      </w:ins>
      <w:ins w:id="610" w:author="Yan Ye" w:date="2023-10-17T07:38:00Z">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ins>
    </w:p>
    <w:p w14:paraId="46CF460A" w14:textId="77777777" w:rsidR="00E84256" w:rsidRPr="00E84256" w:rsidRDefault="00E84256">
      <w:pPr>
        <w:pStyle w:val="Listenabsatz"/>
        <w:numPr>
          <w:ilvl w:val="0"/>
          <w:numId w:val="48"/>
        </w:numPr>
        <w:rPr>
          <w:ins w:id="611" w:author="Yan Ye" w:date="2023-10-17T07:38:00Z"/>
          <w:bCs/>
          <w:lang w:val="en-CA"/>
          <w:rPrChange w:id="612" w:author="Yan Ye" w:date="2023-10-17T07:38:00Z">
            <w:rPr>
              <w:ins w:id="613" w:author="Yan Ye" w:date="2023-10-17T07:38:00Z"/>
              <w:b/>
              <w:bCs/>
              <w:lang w:val="en-CA"/>
            </w:rPr>
          </w:rPrChange>
        </w:rPr>
        <w:pPrChange w:id="614" w:author="Yan Ye" w:date="2023-10-17T07:41:00Z">
          <w:pPr/>
        </w:pPrChange>
      </w:pPr>
      <w:ins w:id="615" w:author="Yan Ye" w:date="2023-10-17T07:38:00Z">
        <w:r w:rsidRPr="00E84256">
          <w:rPr>
            <w:bCs/>
            <w:lang w:val="en-CA"/>
            <w:rPrChange w:id="616" w:author="Yan Ye" w:date="2023-10-17T07:38:00Z">
              <w:rPr>
                <w:b/>
                <w:bCs/>
                <w:lang w:val="en-CA"/>
              </w:rPr>
            </w:rPrChange>
          </w:rPr>
          <w:lastRenderedPageBreak/>
          <w:t>Test 3 (VTM HBD, Proposed condition is applied to high bit depth normal QP range)</w:t>
        </w:r>
      </w:ins>
    </w:p>
    <w:bookmarkEnd w:id="546"/>
    <w:p w14:paraId="18BEC6CD" w14:textId="77777777" w:rsidR="00E84256" w:rsidRPr="00E84256" w:rsidRDefault="00E84256">
      <w:pPr>
        <w:pStyle w:val="Listenabsatz"/>
        <w:numPr>
          <w:ilvl w:val="1"/>
          <w:numId w:val="48"/>
        </w:numPr>
        <w:rPr>
          <w:ins w:id="617" w:author="Yan Ye" w:date="2023-10-17T07:38:00Z"/>
          <w:bCs/>
          <w:lang w:val="en-CA"/>
          <w:rPrChange w:id="618" w:author="Yan Ye" w:date="2023-10-17T07:38:00Z">
            <w:rPr>
              <w:ins w:id="619" w:author="Yan Ye" w:date="2023-10-17T07:38:00Z"/>
              <w:b/>
              <w:bCs/>
              <w:lang w:val="en-CA"/>
            </w:rPr>
          </w:rPrChange>
        </w:rPr>
        <w:pPrChange w:id="620" w:author="Yan Ye" w:date="2023-10-17T07:41:00Z">
          <w:pPr/>
        </w:pPrChange>
      </w:pPr>
      <w:ins w:id="621" w:author="Yan Ye" w:date="2023-10-17T07:38:00Z">
        <w:r w:rsidRPr="00E84256">
          <w:rPr>
            <w:bCs/>
            <w:lang w:val="en-CA"/>
            <w:rPrChange w:id="622" w:author="Yan Ye" w:date="2023-10-17T07:38:00Z">
              <w:rPr>
                <w:b/>
                <w:bCs/>
                <w:lang w:val="en-CA"/>
              </w:rPr>
            </w:rPrChange>
          </w:rPr>
          <w:t>JVET-AF0111 (New Threshold)</w:t>
        </w:r>
      </w:ins>
    </w:p>
    <w:p w14:paraId="69DD5FCA" w14:textId="01334E5F" w:rsidR="00E84256" w:rsidRDefault="008D6527" w:rsidP="00E84256">
      <w:pPr>
        <w:rPr>
          <w:ins w:id="623" w:author="Yan Ye" w:date="2023-10-17T07:38:00Z"/>
          <w:lang w:val="en-CA"/>
        </w:rPr>
      </w:pPr>
      <w:ins w:id="624" w:author="Yan Ye" w:date="2023-10-17T07:42:00Z">
        <w:r>
          <w:rPr>
            <w:lang w:val="en-CA"/>
          </w:rPr>
          <w:tab/>
        </w:r>
        <w:r>
          <w:rPr>
            <w:lang w:val="en-CA"/>
          </w:rPr>
          <w:tab/>
        </w:r>
      </w:ins>
      <w:ins w:id="625" w:author="Yan Ye" w:date="2023-10-17T07:38:00Z">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ins>
    </w:p>
    <w:p w14:paraId="6CB0C6DC" w14:textId="77777777" w:rsidR="00E84256" w:rsidRPr="00E84256" w:rsidRDefault="00E84256">
      <w:pPr>
        <w:pStyle w:val="Listenabsatz"/>
        <w:numPr>
          <w:ilvl w:val="1"/>
          <w:numId w:val="48"/>
        </w:numPr>
        <w:rPr>
          <w:ins w:id="626" w:author="Yan Ye" w:date="2023-10-17T07:38:00Z"/>
          <w:bCs/>
          <w:lang w:val="en-CA"/>
          <w:rPrChange w:id="627" w:author="Yan Ye" w:date="2023-10-17T07:38:00Z">
            <w:rPr>
              <w:ins w:id="628" w:author="Yan Ye" w:date="2023-10-17T07:38:00Z"/>
              <w:b/>
              <w:bCs/>
              <w:lang w:val="en-CA"/>
            </w:rPr>
          </w:rPrChange>
        </w:rPr>
        <w:pPrChange w:id="629" w:author="Yan Ye" w:date="2023-10-17T07:42:00Z">
          <w:pPr/>
        </w:pPrChange>
      </w:pPr>
      <w:ins w:id="630" w:author="Yan Ye" w:date="2023-10-17T07:38:00Z">
        <w:r w:rsidRPr="00E84256">
          <w:rPr>
            <w:bCs/>
            <w:lang w:val="en-CA"/>
            <w:rPrChange w:id="631" w:author="Yan Ye" w:date="2023-10-17T07:38:00Z">
              <w:rPr>
                <w:b/>
                <w:bCs/>
                <w:lang w:val="en-CA"/>
              </w:rPr>
            </w:rPrChange>
          </w:rPr>
          <w:t>JVET-AE0057 (Old Threshold)</w:t>
        </w:r>
      </w:ins>
    </w:p>
    <w:p w14:paraId="54C9D723" w14:textId="781463EA" w:rsidR="00E84256" w:rsidRDefault="008D6527" w:rsidP="00E84256">
      <w:pPr>
        <w:rPr>
          <w:ins w:id="632" w:author="Yan Ye" w:date="2023-10-17T07:38:00Z"/>
          <w:lang w:val="en-CA"/>
        </w:rPr>
      </w:pPr>
      <w:ins w:id="633" w:author="Yan Ye" w:date="2023-10-17T07:42:00Z">
        <w:r>
          <w:rPr>
            <w:lang w:val="en-CA"/>
          </w:rPr>
          <w:tab/>
        </w:r>
        <w:r>
          <w:rPr>
            <w:lang w:val="en-CA"/>
          </w:rPr>
          <w:tab/>
        </w:r>
      </w:ins>
      <w:ins w:id="634" w:author="Yan Ye" w:date="2023-10-17T07:38:00Z">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ins>
    </w:p>
    <w:p w14:paraId="5E4F453C" w14:textId="77777777" w:rsidR="00E84256" w:rsidRPr="00E84256" w:rsidRDefault="00E84256">
      <w:pPr>
        <w:pStyle w:val="Listenabsatz"/>
        <w:numPr>
          <w:ilvl w:val="0"/>
          <w:numId w:val="48"/>
        </w:numPr>
        <w:rPr>
          <w:ins w:id="635" w:author="Yan Ye" w:date="2023-10-17T07:38:00Z"/>
          <w:bCs/>
          <w:lang w:val="en-CA"/>
          <w:rPrChange w:id="636" w:author="Yan Ye" w:date="2023-10-17T07:38:00Z">
            <w:rPr>
              <w:ins w:id="637" w:author="Yan Ye" w:date="2023-10-17T07:38:00Z"/>
              <w:b/>
              <w:bCs/>
              <w:lang w:val="en-CA"/>
            </w:rPr>
          </w:rPrChange>
        </w:rPr>
        <w:pPrChange w:id="638" w:author="Yan Ye" w:date="2023-10-17T07:42:00Z">
          <w:pPr/>
        </w:pPrChange>
      </w:pPr>
      <w:ins w:id="639" w:author="Yan Ye" w:date="2023-10-17T07:38:00Z">
        <w:r w:rsidRPr="00E84256">
          <w:rPr>
            <w:bCs/>
            <w:lang w:val="en-CA"/>
            <w:rPrChange w:id="640" w:author="Yan Ye" w:date="2023-10-17T07:38:00Z">
              <w:rPr>
                <w:b/>
                <w:bCs/>
                <w:lang w:val="en-CA"/>
              </w:rPr>
            </w:rPrChange>
          </w:rPr>
          <w:t>Test 4.1 (ECM SDR, Proposed condition is applied to CTC QPs, i.e., 22, 27, 32, 37)</w:t>
        </w:r>
      </w:ins>
    </w:p>
    <w:p w14:paraId="222001BD" w14:textId="71BB1D0A" w:rsidR="00E84256" w:rsidRPr="00BD4D7C" w:rsidRDefault="008D6527" w:rsidP="00E84256">
      <w:pPr>
        <w:rPr>
          <w:ins w:id="641" w:author="Yan Ye" w:date="2023-10-17T07:38:00Z"/>
          <w:lang w:val="en-CA"/>
        </w:rPr>
      </w:pPr>
      <w:ins w:id="642" w:author="Yan Ye" w:date="2023-10-17T07:42:00Z">
        <w:r>
          <w:rPr>
            <w:lang w:val="en-CA"/>
          </w:rPr>
          <w:tab/>
        </w:r>
        <w:r>
          <w:rPr>
            <w:lang w:val="en-CA"/>
          </w:rPr>
          <w:tab/>
        </w:r>
      </w:ins>
      <w:ins w:id="643" w:author="Yan Ye" w:date="2023-10-17T07:38:00Z">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ins>
    </w:p>
    <w:p w14:paraId="40EF7B90" w14:textId="77777777" w:rsidR="00E84256" w:rsidRPr="00E84256" w:rsidRDefault="00E84256">
      <w:pPr>
        <w:pStyle w:val="Listenabsatz"/>
        <w:numPr>
          <w:ilvl w:val="0"/>
          <w:numId w:val="48"/>
        </w:numPr>
        <w:rPr>
          <w:ins w:id="644" w:author="Yan Ye" w:date="2023-10-17T07:38:00Z"/>
          <w:bCs/>
          <w:lang w:val="en-CA"/>
          <w:rPrChange w:id="645" w:author="Yan Ye" w:date="2023-10-17T07:38:00Z">
            <w:rPr>
              <w:ins w:id="646" w:author="Yan Ye" w:date="2023-10-17T07:38:00Z"/>
              <w:b/>
              <w:bCs/>
              <w:lang w:val="en-CA"/>
            </w:rPr>
          </w:rPrChange>
        </w:rPr>
        <w:pPrChange w:id="647" w:author="Yan Ye" w:date="2023-10-17T07:42:00Z">
          <w:pPr/>
        </w:pPrChange>
      </w:pPr>
      <w:ins w:id="648" w:author="Yan Ye" w:date="2023-10-17T07:38:00Z">
        <w:r w:rsidRPr="00E84256">
          <w:rPr>
            <w:bCs/>
            <w:lang w:val="en-CA"/>
            <w:rPrChange w:id="649" w:author="Yan Ye" w:date="2023-10-17T07:38:00Z">
              <w:rPr>
                <w:b/>
                <w:bCs/>
                <w:lang w:val="en-CA"/>
              </w:rPr>
            </w:rPrChange>
          </w:rPr>
          <w:t>Test 4.2 (ECM SDR, Proposed condition is applied to high QP values, i.e., 37,42,47,52)</w:t>
        </w:r>
      </w:ins>
    </w:p>
    <w:p w14:paraId="3E641D3A" w14:textId="24FD80C6" w:rsidR="00E84256" w:rsidRPr="00917AB5" w:rsidRDefault="008D6527" w:rsidP="00E84256">
      <w:pPr>
        <w:rPr>
          <w:ins w:id="650" w:author="Yan Ye" w:date="2023-10-17T07:38:00Z"/>
          <w:lang w:val="en-CA"/>
        </w:rPr>
      </w:pPr>
      <w:ins w:id="651" w:author="Yan Ye" w:date="2023-10-17T07:42:00Z">
        <w:r>
          <w:rPr>
            <w:lang w:val="en-CA"/>
          </w:rPr>
          <w:tab/>
        </w:r>
        <w:r>
          <w:rPr>
            <w:lang w:val="en-CA"/>
          </w:rPr>
          <w:tab/>
        </w:r>
      </w:ins>
      <w:ins w:id="652" w:author="Yan Ye" w:date="2023-10-17T07:38:00Z">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ins>
    </w:p>
    <w:p w14:paraId="6BB5CAFB" w14:textId="07CBF832" w:rsidR="00D95962" w:rsidRDefault="00C5053C" w:rsidP="00E84256">
      <w:pPr>
        <w:rPr>
          <w:ins w:id="653" w:author="Yan Ye" w:date="2023-10-17T08:07:00Z"/>
          <w:lang w:val="en-CA"/>
        </w:rPr>
      </w:pPr>
      <w:ins w:id="654" w:author="Yan Ye" w:date="2023-10-17T07:53:00Z">
        <w:r>
          <w:rPr>
            <w:lang w:val="en-CA"/>
          </w:rPr>
          <w:t>Compared to JVET-AE0057, t</w:t>
        </w:r>
      </w:ins>
      <w:ins w:id="655" w:author="Yan Ye" w:date="2023-10-17T07:52:00Z">
        <w:r>
          <w:rPr>
            <w:lang w:val="en-CA"/>
          </w:rPr>
          <w:t>his contribution proposes a new threshold for non-s</w:t>
        </w:r>
      </w:ins>
      <w:ins w:id="656" w:author="Yan Ye" w:date="2023-10-17T07:53:00Z">
        <w:r>
          <w:rPr>
            <w:lang w:val="en-CA"/>
          </w:rPr>
          <w:t>plit cost of 64x64 luma block, with the main motivation being to reduce the coding loss for high QP ranges (37-52). Without the new threshold (</w:t>
        </w:r>
      </w:ins>
      <w:ins w:id="657" w:author="Yan Ye" w:date="2023-10-17T07:54:00Z">
        <w:r>
          <w:rPr>
            <w:lang w:val="en-CA"/>
          </w:rPr>
          <w:t>i.e., if the existing threshold is used), there would be a 0.24% performance penalty with about 3-4%</w:t>
        </w:r>
      </w:ins>
      <w:ins w:id="658" w:author="Yan Ye" w:date="2023-10-17T07:55:00Z">
        <w:r>
          <w:rPr>
            <w:lang w:val="en-CA"/>
          </w:rPr>
          <w:t xml:space="preserve"> encoding time reduction </w:t>
        </w:r>
      </w:ins>
      <w:ins w:id="659" w:author="Yan Ye" w:date="2023-10-17T07:54:00Z">
        <w:r>
          <w:rPr>
            <w:lang w:val="en-CA"/>
          </w:rPr>
          <w:t>for these QPs. With the new thre</w:t>
        </w:r>
      </w:ins>
      <w:ins w:id="660" w:author="Yan Ye" w:date="2023-10-17T07:55:00Z">
        <w:r>
          <w:rPr>
            <w:lang w:val="en-CA"/>
          </w:rPr>
          <w:t xml:space="preserve">shold, the proposed method would be </w:t>
        </w:r>
      </w:ins>
      <w:ins w:id="661" w:author="Yan Ye" w:date="2023-10-17T08:02:00Z">
        <w:r w:rsidR="00A81317">
          <w:rPr>
            <w:lang w:val="en-CA"/>
          </w:rPr>
          <w:t xml:space="preserve">effectively </w:t>
        </w:r>
      </w:ins>
      <w:ins w:id="662" w:author="Yan Ye" w:date="2023-10-17T07:55:00Z">
        <w:r>
          <w:rPr>
            <w:lang w:val="en-CA"/>
          </w:rPr>
          <w:t>“turn</w:t>
        </w:r>
      </w:ins>
      <w:ins w:id="663" w:author="Yan Ye" w:date="2023-10-17T07:59:00Z">
        <w:r w:rsidR="00840F98">
          <w:rPr>
            <w:lang w:val="en-CA"/>
          </w:rPr>
          <w:t>ed</w:t>
        </w:r>
      </w:ins>
      <w:ins w:id="664" w:author="Yan Ye" w:date="2023-10-17T07:55:00Z">
        <w:r>
          <w:rPr>
            <w:lang w:val="en-CA"/>
          </w:rPr>
          <w:t xml:space="preserve"> off” for these </w:t>
        </w:r>
      </w:ins>
      <w:ins w:id="665" w:author="Yan Ye" w:date="2023-10-17T07:59:00Z">
        <w:r w:rsidR="00840F98">
          <w:rPr>
            <w:lang w:val="en-CA"/>
          </w:rPr>
          <w:t xml:space="preserve">higher </w:t>
        </w:r>
      </w:ins>
      <w:ins w:id="666" w:author="Yan Ye" w:date="2023-10-17T07:55:00Z">
        <w:r>
          <w:rPr>
            <w:lang w:val="en-CA"/>
          </w:rPr>
          <w:t xml:space="preserve">QP ranges, resulting in </w:t>
        </w:r>
      </w:ins>
      <w:ins w:id="667" w:author="Yan Ye" w:date="2023-10-17T08:01:00Z">
        <w:r w:rsidR="00A81317">
          <w:rPr>
            <w:lang w:val="en-CA"/>
          </w:rPr>
          <w:t>little change in</w:t>
        </w:r>
      </w:ins>
      <w:ins w:id="668" w:author="Yan Ye" w:date="2023-10-17T07:55:00Z">
        <w:r>
          <w:rPr>
            <w:lang w:val="en-CA"/>
          </w:rPr>
          <w:t xml:space="preserve"> performance and encoding time</w:t>
        </w:r>
      </w:ins>
      <w:ins w:id="669" w:author="Yan Ye" w:date="2023-10-17T08:00:00Z">
        <w:r w:rsidR="00A81317">
          <w:rPr>
            <w:lang w:val="en-CA"/>
          </w:rPr>
          <w:t xml:space="preserve">. </w:t>
        </w:r>
      </w:ins>
    </w:p>
    <w:p w14:paraId="1F04DF74" w14:textId="77777777" w:rsidR="000639B2" w:rsidRDefault="000639B2" w:rsidP="000639B2">
      <w:pPr>
        <w:rPr>
          <w:ins w:id="670" w:author="Yan Ye" w:date="2023-10-17T08:15:00Z"/>
          <w:lang w:val="en-CA"/>
        </w:rPr>
      </w:pPr>
      <w:ins w:id="671" w:author="Yan Ye" w:date="2023-10-17T08:15:00Z">
        <w:r>
          <w:rPr>
            <w:lang w:val="en-CA"/>
          </w:rPr>
          <w:t xml:space="preserve">The new threshold is more “aggressive” for lower QP values, in that it would result in more coding time reduction. But for these lower QP values, the new threshold wouldn’t incur more coding performance loss. </w:t>
        </w:r>
      </w:ins>
    </w:p>
    <w:p w14:paraId="36FD4C7D" w14:textId="69899E25" w:rsidR="00A81317" w:rsidRDefault="00A81317" w:rsidP="00E84256">
      <w:pPr>
        <w:rPr>
          <w:ins w:id="672" w:author="Yan Ye" w:date="2023-10-17T08:09:00Z"/>
          <w:lang w:val="en-CA"/>
        </w:rPr>
      </w:pPr>
      <w:ins w:id="673" w:author="Yan Ye" w:date="2023-10-17T08:07:00Z">
        <w:r>
          <w:rPr>
            <w:lang w:val="en-CA"/>
          </w:rPr>
          <w:t>Comparing to the existing threshold in ECM, using the new threshold would result in 0.41%</w:t>
        </w:r>
      </w:ins>
      <w:ins w:id="674" w:author="Yan Ye" w:date="2023-10-17T08:08:00Z">
        <w:r>
          <w:rPr>
            <w:lang w:val="en-CA"/>
          </w:rPr>
          <w:t xml:space="preserve"> luma gain but with 3% encoding time increase for high QPs. Several experts commented that this is not desirable </w:t>
        </w:r>
        <w:proofErr w:type="spellStart"/>
        <w:r>
          <w:rPr>
            <w:lang w:val="en-CA"/>
          </w:rPr>
          <w:t>tradeoff</w:t>
        </w:r>
        <w:proofErr w:type="spellEnd"/>
        <w:r>
          <w:rPr>
            <w:lang w:val="en-CA"/>
          </w:rPr>
          <w:t xml:space="preserve">. </w:t>
        </w:r>
      </w:ins>
    </w:p>
    <w:p w14:paraId="5F84DC96" w14:textId="18FD21B0" w:rsidR="00A81317" w:rsidRDefault="00A81317" w:rsidP="00E84256">
      <w:pPr>
        <w:rPr>
          <w:ins w:id="675" w:author="Yan Ye" w:date="2023-10-17T08:15:00Z"/>
          <w:lang w:val="en-CA"/>
        </w:rPr>
      </w:pPr>
      <w:ins w:id="676" w:author="Yan Ye" w:date="2023-10-17T08:09:00Z">
        <w:r>
          <w:rPr>
            <w:lang w:val="en-CA"/>
          </w:rPr>
          <w:t>However, it was also commented that a little encoder runtime increase for high QPs should be tolerable, as</w:t>
        </w:r>
        <w:r w:rsidR="001A4E72">
          <w:rPr>
            <w:lang w:val="en-CA"/>
          </w:rPr>
          <w:t xml:space="preserve"> simulation</w:t>
        </w:r>
      </w:ins>
      <w:ins w:id="677" w:author="Yan Ye" w:date="2023-10-17T08:10:00Z">
        <w:r w:rsidR="001A4E72">
          <w:rPr>
            <w:lang w:val="en-CA"/>
          </w:rPr>
          <w:t xml:space="preserve">s are much faster for high QPs anyway, and that performance loss incurred by the existing threshold isn’t desirable. </w:t>
        </w:r>
      </w:ins>
    </w:p>
    <w:p w14:paraId="1EE0099A" w14:textId="77777777" w:rsidR="00056501" w:rsidRDefault="000639B2" w:rsidP="00E4153A">
      <w:pPr>
        <w:rPr>
          <w:ins w:id="678" w:author="Jens-Rainer Ohm" w:date="2023-10-17T15:00:00Z"/>
          <w:moveFrom w:id="679" w:author="Jens-Rainer Ohm" w:date="2023-10-17T19:07:00Z"/>
          <w:lang w:val="en-CA"/>
        </w:rPr>
      </w:pPr>
      <w:ins w:id="680" w:author="Yan Ye" w:date="2023-10-17T08:15:00Z">
        <w:r>
          <w:rPr>
            <w:lang w:val="en-CA"/>
          </w:rPr>
          <w:t xml:space="preserve">It was also commented that the new threshold is just a refinement of an existing </w:t>
        </w:r>
        <w:proofErr w:type="spellStart"/>
        <w:r>
          <w:rPr>
            <w:lang w:val="en-CA"/>
          </w:rPr>
          <w:t>algorithm.</w:t>
        </w:r>
      </w:ins>
      <w:moveFromRangeStart w:id="681" w:author="Jens-Rainer Ohm" w:date="2023-10-17T19:07:00Z" w:name="move148462061"/>
    </w:p>
    <w:p w14:paraId="4BD2C94E" w14:textId="26F9F32B" w:rsidR="00C5053C" w:rsidRDefault="00056501" w:rsidP="00E84256">
      <w:pPr>
        <w:rPr>
          <w:ins w:id="682" w:author="Yan Ye" w:date="2023-10-17T08:14:00Z"/>
          <w:lang w:val="en-CA"/>
        </w:rPr>
      </w:pPr>
      <w:moveFrom w:id="683" w:author="Jens-Rainer Ohm" w:date="2023-10-17T19:07:00Z">
        <w:ins w:id="684" w:author="Jens-Rainer Ohm" w:date="2023-10-17T15:00:00Z">
          <w:r>
            <w:rPr>
              <w:lang w:val="en-CA"/>
            </w:rPr>
            <w:t xml:space="preserve">It was </w:t>
          </w:r>
        </w:ins>
      </w:moveFrom>
      <w:moveFromRangeEnd w:id="681"/>
      <w:ins w:id="685" w:author="Yan Ye" w:date="2023-10-17T07:56:00Z">
        <w:r w:rsidR="00C5053C">
          <w:rPr>
            <w:lang w:val="en-CA"/>
          </w:rPr>
          <w:t>commented</w:t>
        </w:r>
        <w:proofErr w:type="spellEnd"/>
        <w:r w:rsidR="00C5053C">
          <w:rPr>
            <w:lang w:val="en-CA"/>
          </w:rPr>
          <w:t xml:space="preserve"> that if we take the new threshold, then we should apply it to VTM</w:t>
        </w:r>
      </w:ins>
      <w:ins w:id="686" w:author="Yan Ye" w:date="2023-10-17T08:23:00Z">
        <w:r w:rsidR="008C751B">
          <w:rPr>
            <w:lang w:val="en-CA"/>
          </w:rPr>
          <w:t xml:space="preserve"> </w:t>
        </w:r>
      </w:ins>
      <w:ins w:id="687" w:author="Yan Ye" w:date="2023-10-17T08:21:00Z">
        <w:r w:rsidR="008C751B">
          <w:rPr>
            <w:lang w:val="en-CA"/>
          </w:rPr>
          <w:t xml:space="preserve">and </w:t>
        </w:r>
      </w:ins>
      <w:ins w:id="688" w:author="Yan Ye" w:date="2023-10-17T07:56:00Z">
        <w:r w:rsidR="00C5053C">
          <w:rPr>
            <w:lang w:val="en-CA"/>
          </w:rPr>
          <w:t>ECM</w:t>
        </w:r>
      </w:ins>
      <w:ins w:id="689" w:author="Yan Ye" w:date="2023-10-17T08:23:00Z">
        <w:r w:rsidR="008C751B">
          <w:rPr>
            <w:lang w:val="en-CA"/>
          </w:rPr>
          <w:t>, as well as VTM-11ecm.</w:t>
        </w:r>
      </w:ins>
    </w:p>
    <w:p w14:paraId="119699D8" w14:textId="6752CC71" w:rsidR="000639B2" w:rsidRDefault="000639B2" w:rsidP="00E84256">
      <w:pPr>
        <w:rPr>
          <w:ins w:id="690" w:author="Yan Ye" w:date="2023-10-17T08:04:00Z"/>
          <w:lang w:val="en-CA"/>
        </w:rPr>
      </w:pPr>
      <w:ins w:id="691" w:author="Yan Ye" w:date="2023-10-17T08:14:00Z">
        <w:r w:rsidRPr="000639B2">
          <w:rPr>
            <w:highlight w:val="yellow"/>
            <w:lang w:val="en-CA"/>
            <w:rPrChange w:id="692" w:author="Yan Ye" w:date="2023-10-17T08:15:00Z">
              <w:rPr>
                <w:lang w:val="en-CA"/>
              </w:rPr>
            </w:rPrChange>
          </w:rPr>
          <w:t>Decision:</w:t>
        </w:r>
        <w:r>
          <w:rPr>
            <w:lang w:val="en-CA"/>
          </w:rPr>
          <w:t xml:space="preserve"> adopt the new threshold in JVET-AF0111 to </w:t>
        </w:r>
      </w:ins>
      <w:ins w:id="693" w:author="Yan Ye" w:date="2023-10-17T08:21:00Z">
        <w:r w:rsidR="008C751B">
          <w:rPr>
            <w:lang w:val="en-CA"/>
          </w:rPr>
          <w:t>the next releases of</w:t>
        </w:r>
      </w:ins>
      <w:ins w:id="694" w:author="Yan Ye" w:date="2023-10-17T08:14:00Z">
        <w:r>
          <w:rPr>
            <w:lang w:val="en-CA"/>
          </w:rPr>
          <w:t xml:space="preserve"> E</w:t>
        </w:r>
      </w:ins>
      <w:ins w:id="695" w:author="Yan Ye" w:date="2023-10-17T08:15:00Z">
        <w:r>
          <w:rPr>
            <w:lang w:val="en-CA"/>
          </w:rPr>
          <w:t>CM</w:t>
        </w:r>
      </w:ins>
      <w:ins w:id="696" w:author="Yan Ye" w:date="2023-10-17T08:53:00Z">
        <w:r w:rsidR="00F47FB6">
          <w:rPr>
            <w:lang w:val="en-CA"/>
          </w:rPr>
          <w:t xml:space="preserve">, </w:t>
        </w:r>
      </w:ins>
      <w:ins w:id="697" w:author="Yan Ye" w:date="2023-10-17T08:15:00Z">
        <w:r>
          <w:rPr>
            <w:lang w:val="en-CA"/>
          </w:rPr>
          <w:t>VTM</w:t>
        </w:r>
      </w:ins>
      <w:ins w:id="698" w:author="Yan Ye" w:date="2023-10-17T08:53:00Z">
        <w:r w:rsidR="00F47FB6">
          <w:rPr>
            <w:lang w:val="en-CA"/>
          </w:rPr>
          <w:t xml:space="preserve"> and VTM-11ecm</w:t>
        </w:r>
      </w:ins>
      <w:ins w:id="699" w:author="Yan Ye" w:date="2023-10-17T08:15:00Z">
        <w:r>
          <w:rPr>
            <w:lang w:val="en-CA"/>
          </w:rPr>
          <w:t xml:space="preserve">. </w:t>
        </w:r>
      </w:ins>
    </w:p>
    <w:p w14:paraId="1C56D666" w14:textId="7921266C" w:rsidR="00A81317" w:rsidRDefault="00A81317" w:rsidP="00E84256">
      <w:pPr>
        <w:rPr>
          <w:ins w:id="700" w:author="Yan Ye" w:date="2023-10-17T07:42:00Z"/>
          <w:lang w:val="en-CA"/>
        </w:rPr>
      </w:pPr>
      <w:ins w:id="701" w:author="Yan Ye" w:date="2023-10-17T08:04:00Z">
        <w:r>
          <w:rPr>
            <w:lang w:val="en-CA"/>
          </w:rPr>
          <w:t>Cross c</w:t>
        </w:r>
      </w:ins>
      <w:ins w:id="702" w:author="Yan Ye" w:date="2023-10-17T08:05:00Z">
        <w:r>
          <w:rPr>
            <w:lang w:val="en-CA"/>
          </w:rPr>
          <w:t xml:space="preserve">hecker reported that </w:t>
        </w:r>
      </w:ins>
      <w:ins w:id="703" w:author="Yan Ye" w:date="2023-10-17T08:06:00Z">
        <w:r>
          <w:rPr>
            <w:lang w:val="en-CA"/>
          </w:rPr>
          <w:t>results are</w:t>
        </w:r>
      </w:ins>
      <w:ins w:id="704" w:author="Yan Ye" w:date="2023-10-17T08:05:00Z">
        <w:r>
          <w:rPr>
            <w:lang w:val="en-CA"/>
          </w:rPr>
          <w:t xml:space="preserve"> matche</w:t>
        </w:r>
      </w:ins>
      <w:ins w:id="705" w:author="Yan Ye" w:date="2023-10-17T08:06:00Z">
        <w:r>
          <w:rPr>
            <w:lang w:val="en-CA"/>
          </w:rPr>
          <w:t xml:space="preserve">d </w:t>
        </w:r>
      </w:ins>
      <w:ins w:id="706" w:author="Yan Ye" w:date="2023-10-17T08:05:00Z">
        <w:r>
          <w:rPr>
            <w:lang w:val="en-CA"/>
          </w:rPr>
          <w:t>for VTM, low QP, SDR</w:t>
        </w:r>
      </w:ins>
      <w:ins w:id="707" w:author="Yan Ye" w:date="2023-10-17T08:06:00Z">
        <w:r>
          <w:rPr>
            <w:lang w:val="en-CA"/>
          </w:rPr>
          <w:t xml:space="preserve">. Cross check of other combination of QP ranges and SDR/HDR/HDP has not been performed. </w:t>
        </w:r>
      </w:ins>
    </w:p>
    <w:p w14:paraId="2FB8FE21" w14:textId="06064894" w:rsidR="00782903" w:rsidRPr="00D70C81" w:rsidRDefault="000639B2" w:rsidP="00782903">
      <w:pPr>
        <w:rPr>
          <w:ins w:id="708" w:author="Yan Ye" w:date="2023-10-17T08:18:00Z"/>
          <w:lang w:val="en-CA" w:eastAsia="de-DE"/>
        </w:rPr>
      </w:pPr>
      <w:ins w:id="709" w:author="Yan Ye" w:date="2023-10-17T08:17:00Z">
        <w:r>
          <w:rPr>
            <w:lang w:val="en-CA" w:eastAsia="de-DE"/>
          </w:rPr>
          <w:t>T</w:t>
        </w:r>
      </w:ins>
      <w:ins w:id="710" w:author="Yan Ye" w:date="2023-10-17T08:16:00Z">
        <w:r>
          <w:rPr>
            <w:lang w:val="en-CA" w:eastAsia="de-DE"/>
          </w:rPr>
          <w:t>he main reason</w:t>
        </w:r>
      </w:ins>
      <w:ins w:id="711" w:author="Yan Ye" w:date="2023-10-17T08:17:00Z">
        <w:r>
          <w:rPr>
            <w:lang w:val="en-CA" w:eastAsia="de-DE"/>
          </w:rPr>
          <w:t>s</w:t>
        </w:r>
      </w:ins>
      <w:ins w:id="712" w:author="Yan Ye" w:date="2023-10-17T08:16:00Z">
        <w:r>
          <w:rPr>
            <w:lang w:val="en-CA" w:eastAsia="de-DE"/>
          </w:rPr>
          <w:t xml:space="preserve"> for not tur</w:t>
        </w:r>
      </w:ins>
      <w:ins w:id="713" w:author="Yan Ye" w:date="2023-10-17T08:17:00Z">
        <w:r>
          <w:rPr>
            <w:lang w:val="en-CA" w:eastAsia="de-DE"/>
          </w:rPr>
          <w:t>ning the proposed speedup algorithm on for VTM were: 1) VTM results</w:t>
        </w:r>
      </w:ins>
      <w:ins w:id="714" w:author="Yan Ye" w:date="2023-10-17T08:18:00Z">
        <w:r>
          <w:rPr>
            <w:lang w:val="en-CA" w:eastAsia="de-DE"/>
          </w:rPr>
          <w:t xml:space="preserve"> were not complete</w:t>
        </w:r>
      </w:ins>
      <w:ins w:id="715" w:author="Yan Ye" w:date="2023-10-17T08:17:00Z">
        <w:r>
          <w:rPr>
            <w:lang w:val="en-CA" w:eastAsia="de-DE"/>
          </w:rPr>
          <w:t xml:space="preserve">, 2) </w:t>
        </w:r>
      </w:ins>
      <w:ins w:id="716" w:author="Yan Ye" w:date="2023-10-17T08:18:00Z">
        <w:r>
          <w:rPr>
            <w:lang w:val="en-CA" w:eastAsia="de-DE"/>
          </w:rPr>
          <w:t>it was desirable</w:t>
        </w:r>
      </w:ins>
      <w:ins w:id="717" w:author="Yan Ye" w:date="2023-10-17T08:17:00Z">
        <w:r>
          <w:rPr>
            <w:lang w:val="en-CA" w:eastAsia="de-DE"/>
          </w:rPr>
          <w:t xml:space="preserve"> to check the algorithm’s behavior for low QP value</w:t>
        </w:r>
      </w:ins>
      <w:ins w:id="718" w:author="Yan Ye" w:date="2023-10-17T08:18:00Z">
        <w:r>
          <w:rPr>
            <w:lang w:val="en-CA" w:eastAsia="de-DE"/>
          </w:rPr>
          <w:t>s and other types of content (high bit-depth, and HDR).</w:t>
        </w:r>
      </w:ins>
    </w:p>
    <w:p w14:paraId="69D44C4A" w14:textId="5DF27D07" w:rsidR="000639B2" w:rsidRDefault="000639B2" w:rsidP="00782903">
      <w:pPr>
        <w:rPr>
          <w:ins w:id="719" w:author="Yan Ye" w:date="2023-10-17T08:23:00Z"/>
          <w:lang w:val="en-CA" w:eastAsia="de-DE"/>
        </w:rPr>
      </w:pPr>
      <w:ins w:id="720" w:author="Yan Ye" w:date="2023-10-17T08:19:00Z">
        <w:r>
          <w:rPr>
            <w:lang w:val="en-CA" w:eastAsia="de-DE"/>
          </w:rPr>
          <w:t>The</w:t>
        </w:r>
      </w:ins>
      <w:ins w:id="721" w:author="Yan Ye" w:date="2023-10-17T08:18:00Z">
        <w:r>
          <w:rPr>
            <w:lang w:val="en-CA" w:eastAsia="de-DE"/>
          </w:rPr>
          <w:t xml:space="preserve"> </w:t>
        </w:r>
      </w:ins>
      <w:ins w:id="722" w:author="Yan Ye" w:date="2023-10-17T08:19:00Z">
        <w:r>
          <w:rPr>
            <w:lang w:val="en-CA" w:eastAsia="de-DE"/>
          </w:rPr>
          <w:t>results in this contribution provided answers to the above questions from last meeting.</w:t>
        </w:r>
      </w:ins>
    </w:p>
    <w:p w14:paraId="3AB36F87" w14:textId="41B7A22D" w:rsidR="008C751B" w:rsidRDefault="008C751B" w:rsidP="00782903">
      <w:pPr>
        <w:rPr>
          <w:ins w:id="723" w:author="Yan Ye" w:date="2023-10-17T08:19:00Z"/>
          <w:lang w:val="en-CA" w:eastAsia="de-DE"/>
        </w:rPr>
      </w:pPr>
      <w:ins w:id="724" w:author="Yan Ye" w:date="2023-10-17T08:23:00Z">
        <w:r>
          <w:rPr>
            <w:lang w:val="en-CA" w:eastAsia="de-DE"/>
          </w:rPr>
          <w:t xml:space="preserve">It was commented that we should keep </w:t>
        </w:r>
      </w:ins>
      <w:ins w:id="725" w:author="Yan Ye" w:date="2023-10-17T08:54:00Z">
        <w:r w:rsidR="00190B75">
          <w:rPr>
            <w:lang w:val="en-CA" w:eastAsia="de-DE"/>
          </w:rPr>
          <w:t xml:space="preserve">CTC of </w:t>
        </w:r>
      </w:ins>
      <w:ins w:id="726" w:author="Yan Ye" w:date="2023-10-17T08:23:00Z">
        <w:r>
          <w:rPr>
            <w:lang w:val="en-CA" w:eastAsia="de-DE"/>
          </w:rPr>
          <w:t>V</w:t>
        </w:r>
      </w:ins>
      <w:ins w:id="727" w:author="Yan Ye" w:date="2023-10-17T08:24:00Z">
        <w:r>
          <w:rPr>
            <w:lang w:val="en-CA" w:eastAsia="de-DE"/>
          </w:rPr>
          <w:t xml:space="preserve">TM and VTM-11ecm (which serves as the anchor for ECM) consistent. </w:t>
        </w:r>
      </w:ins>
    </w:p>
    <w:p w14:paraId="787CE287" w14:textId="028AA4AE" w:rsidR="000639B2" w:rsidRPr="00D70C81" w:rsidRDefault="000639B2" w:rsidP="00782903">
      <w:pPr>
        <w:rPr>
          <w:ins w:id="728" w:author="Yan Ye" w:date="2023-10-17T19:07:00Z"/>
          <w:lang w:val="en-CA" w:eastAsia="de-DE"/>
        </w:rPr>
      </w:pPr>
      <w:ins w:id="729" w:author="Yan Ye" w:date="2023-10-17T08:19:00Z">
        <w:r w:rsidRPr="008C751B">
          <w:rPr>
            <w:highlight w:val="yellow"/>
            <w:lang w:val="en-CA" w:eastAsia="de-DE"/>
            <w:rPrChange w:id="730" w:author="Yan Ye" w:date="2023-10-17T08:20:00Z">
              <w:rPr>
                <w:lang w:val="en-CA" w:eastAsia="de-DE"/>
              </w:rPr>
            </w:rPrChange>
          </w:rPr>
          <w:t xml:space="preserve">Decision </w:t>
        </w:r>
      </w:ins>
      <w:ins w:id="731" w:author="Yan Ye" w:date="2023-10-17T08:20:00Z">
        <w:r w:rsidRPr="008C751B">
          <w:rPr>
            <w:highlight w:val="yellow"/>
            <w:lang w:val="en-CA" w:eastAsia="de-DE"/>
            <w:rPrChange w:id="732" w:author="Yan Ye" w:date="2023-10-17T08:20:00Z">
              <w:rPr>
                <w:lang w:val="en-CA" w:eastAsia="de-DE"/>
              </w:rPr>
            </w:rPrChange>
          </w:rPr>
          <w:t>(CTC):</w:t>
        </w:r>
        <w:r>
          <w:rPr>
            <w:lang w:val="en-CA" w:eastAsia="de-DE"/>
          </w:rPr>
          <w:t xml:space="preserve"> enable </w:t>
        </w:r>
        <w:r w:rsidR="008C751B">
          <w:rPr>
            <w:lang w:val="en-CA" w:eastAsia="de-DE"/>
          </w:rPr>
          <w:t>JVET-AF0111 in VTM CTC</w:t>
        </w:r>
      </w:ins>
      <w:ins w:id="733" w:author="Yan Ye" w:date="2023-10-17T08:24:00Z">
        <w:r w:rsidR="008C751B">
          <w:rPr>
            <w:lang w:val="en-CA" w:eastAsia="de-DE"/>
          </w:rPr>
          <w:t>.</w:t>
        </w:r>
      </w:ins>
      <w:ins w:id="734" w:author="Yan Ye" w:date="2023-10-17T08:20:00Z">
        <w:r w:rsidR="008C751B">
          <w:rPr>
            <w:lang w:val="en-CA" w:eastAsia="de-DE"/>
          </w:rPr>
          <w:t xml:space="preserve"> </w:t>
        </w:r>
      </w:ins>
      <w:ins w:id="735" w:author="Yan Ye" w:date="2023-10-17T08:23:00Z">
        <w:r w:rsidR="008C751B">
          <w:rPr>
            <w:lang w:val="en-CA" w:eastAsia="de-DE"/>
          </w:rPr>
          <w:t>Also</w:t>
        </w:r>
      </w:ins>
      <w:ins w:id="736" w:author="Yan Ye" w:date="2023-10-17T08:24:00Z">
        <w:r w:rsidR="008C751B">
          <w:rPr>
            <w:lang w:val="en-CA" w:eastAsia="de-DE"/>
          </w:rPr>
          <w:t xml:space="preserve"> turn it on for VTM-11ecm. </w:t>
        </w:r>
      </w:ins>
      <w:ins w:id="737" w:author="Yan Ye" w:date="2023-10-17T08:23:00Z">
        <w:r w:rsidR="008C751B">
          <w:rPr>
            <w:lang w:val="en-CA" w:eastAsia="de-DE"/>
          </w:rPr>
          <w:t xml:space="preserve"> </w:t>
        </w:r>
      </w:ins>
    </w:p>
    <w:p w14:paraId="3B0A7804" w14:textId="6F1FA016" w:rsidR="004F3F7B" w:rsidRPr="00D70C81" w:rsidRDefault="00AD5225" w:rsidP="004F3F7B">
      <w:pPr>
        <w:pStyle w:val="berschrift9"/>
        <w:rPr>
          <w:sz w:val="24"/>
          <w:lang w:val="en-CA" w:eastAsia="de-DE"/>
        </w:rPr>
      </w:pPr>
      <w:hyperlink r:id="rId441"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AD5225" w:rsidP="00782903">
      <w:pPr>
        <w:pStyle w:val="berschrift9"/>
        <w:rPr>
          <w:sz w:val="24"/>
          <w:lang w:val="en-CA" w:eastAsia="de-DE"/>
        </w:rPr>
      </w:pPr>
      <w:hyperlink r:id="rId442"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ins w:id="738" w:author="Yan Ye" w:date="2023-10-17T08:25:00Z"/>
          <w:lang w:val="en-CA"/>
        </w:rPr>
      </w:pPr>
      <w:ins w:id="739" w:author="Yan Ye" w:date="2023-10-17T08:25:00Z">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ins>
      <w:ins w:id="740" w:author="Yan Ye" w:date="2023-10-17T08:28:00Z">
        <w:r>
          <w:rPr>
            <w:rFonts w:eastAsia="SimSun"/>
            <w:lang w:eastAsia="zh-CN"/>
          </w:rPr>
          <w:t xml:space="preserve"> </w:t>
        </w:r>
      </w:ins>
      <w:ins w:id="741" w:author="Yan Ye" w:date="2023-10-17T08:25:00Z">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w:t>
        </w:r>
        <w:r>
          <w:rPr>
            <w:rFonts w:eastAsia="SimSun" w:hint="eastAsia"/>
            <w:lang w:eastAsia="zh-CN"/>
          </w:rPr>
          <w:lastRenderedPageBreak/>
          <w:t>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ins>
    </w:p>
    <w:p w14:paraId="53079A78" w14:textId="77777777" w:rsidR="006C0334" w:rsidRDefault="006C0334" w:rsidP="006C0334">
      <w:pPr>
        <w:spacing w:before="60" w:after="60"/>
        <w:rPr>
          <w:ins w:id="742" w:author="Yan Ye" w:date="2023-10-17T08:25:00Z"/>
          <w:rFonts w:eastAsia="SimSun"/>
          <w:lang w:eastAsia="zh-CN"/>
        </w:rPr>
      </w:pPr>
      <w:ins w:id="743" w:author="Yan Ye" w:date="2023-10-17T08:25:00Z">
        <w:r>
          <w:rPr>
            <w:rFonts w:eastAsia="SimSun" w:hint="eastAsia"/>
            <w:lang w:eastAsia="zh-CN"/>
          </w:rPr>
          <w:t>On top of VTM-22.0:</w:t>
        </w:r>
      </w:ins>
    </w:p>
    <w:p w14:paraId="65BDD225" w14:textId="77777777" w:rsidR="006C0334" w:rsidRDefault="006C0334" w:rsidP="006C0334">
      <w:pPr>
        <w:numPr>
          <w:ilvl w:val="0"/>
          <w:numId w:val="108"/>
        </w:numPr>
        <w:spacing w:before="60" w:after="60" w:line="276" w:lineRule="auto"/>
        <w:rPr>
          <w:ins w:id="744" w:author="Yan Ye" w:date="2023-10-17T08:25:00Z"/>
          <w:lang w:val="en-CA"/>
        </w:rPr>
      </w:pPr>
      <w:ins w:id="745" w:author="Yan Ye" w:date="2023-10-17T08:25:00Z">
        <w:r>
          <w:rPr>
            <w:rFonts w:hint="eastAsia"/>
            <w:lang w:eastAsia="zh-CN"/>
          </w:rPr>
          <w:t>LDB: 0.05%, -0.80%, -1.18%  {100%, 100%}</w:t>
        </w:r>
      </w:ins>
    </w:p>
    <w:p w14:paraId="3E33CC81" w14:textId="77777777" w:rsidR="006C0334" w:rsidRDefault="006C0334" w:rsidP="006C0334">
      <w:pPr>
        <w:numPr>
          <w:ilvl w:val="0"/>
          <w:numId w:val="108"/>
        </w:numPr>
        <w:spacing w:before="60" w:after="200" w:line="276" w:lineRule="auto"/>
        <w:ind w:left="363" w:hanging="363"/>
        <w:rPr>
          <w:ins w:id="746" w:author="Yan Ye" w:date="2023-10-17T08:25:00Z"/>
          <w:lang w:val="en-CA"/>
        </w:rPr>
      </w:pPr>
      <w:ins w:id="747" w:author="Yan Ye" w:date="2023-10-17T08:25:00Z">
        <w:r>
          <w:rPr>
            <w:rFonts w:hint="eastAsia"/>
            <w:lang w:eastAsia="zh-CN"/>
          </w:rPr>
          <w:t>LDP: 0.02%, -0.89%, -1.03%  {100%, 101%}</w:t>
        </w:r>
      </w:ins>
    </w:p>
    <w:p w14:paraId="64393C64" w14:textId="77777777" w:rsidR="006C0334" w:rsidRDefault="006C0334" w:rsidP="006C0334">
      <w:pPr>
        <w:spacing w:before="60" w:after="60"/>
        <w:rPr>
          <w:ins w:id="748" w:author="Yan Ye" w:date="2023-10-17T08:25:00Z"/>
          <w:lang w:eastAsia="zh-CN"/>
        </w:rPr>
      </w:pPr>
      <w:ins w:id="749" w:author="Yan Ye" w:date="2023-10-17T08:25:00Z">
        <w:r>
          <w:rPr>
            <w:rFonts w:hint="eastAsia"/>
            <w:lang w:eastAsia="zh-CN"/>
          </w:rPr>
          <w:t>On top of ECM-10.0:</w:t>
        </w:r>
      </w:ins>
    </w:p>
    <w:p w14:paraId="02CEA5C5" w14:textId="77777777" w:rsidR="006C0334" w:rsidRDefault="006C0334" w:rsidP="006C0334">
      <w:pPr>
        <w:numPr>
          <w:ilvl w:val="0"/>
          <w:numId w:val="108"/>
        </w:numPr>
        <w:spacing w:before="60" w:after="60" w:line="276" w:lineRule="auto"/>
        <w:rPr>
          <w:ins w:id="750" w:author="Yan Ye" w:date="2023-10-17T08:25:00Z"/>
          <w:lang w:val="en-CA"/>
        </w:rPr>
      </w:pPr>
      <w:ins w:id="751" w:author="Yan Ye" w:date="2023-10-17T08:25:00Z">
        <w:r>
          <w:rPr>
            <w:rFonts w:hint="eastAsia"/>
            <w:lang w:eastAsia="zh-CN"/>
          </w:rPr>
          <w:t>LDB: 0.04%, -1.89%, -1.60%  {100.0%, 100.7%}</w:t>
        </w:r>
      </w:ins>
    </w:p>
    <w:p w14:paraId="4CBA1716" w14:textId="77777777" w:rsidR="006C0334" w:rsidRDefault="006C0334" w:rsidP="006C0334">
      <w:pPr>
        <w:numPr>
          <w:ilvl w:val="0"/>
          <w:numId w:val="108"/>
        </w:numPr>
        <w:spacing w:before="60" w:after="60" w:line="276" w:lineRule="auto"/>
        <w:rPr>
          <w:ins w:id="752" w:author="Yan Ye" w:date="2023-10-17T08:25:00Z"/>
          <w:lang w:eastAsia="zh-CN"/>
        </w:rPr>
      </w:pPr>
      <w:ins w:id="753" w:author="Yan Ye" w:date="2023-10-17T08:25:00Z">
        <w:r>
          <w:rPr>
            <w:rFonts w:hint="eastAsia"/>
            <w:lang w:eastAsia="zh-CN"/>
          </w:rPr>
          <w:t>LDP: 0.11%, -1.60%, -1.45%  {100.2%, 100.3%}</w:t>
        </w:r>
      </w:ins>
    </w:p>
    <w:p w14:paraId="7CF176A0" w14:textId="595DB70D" w:rsidR="001349FC" w:rsidRDefault="00CB7A34" w:rsidP="00CF68EF">
      <w:pPr>
        <w:rPr>
          <w:ins w:id="754" w:author="Yan Ye" w:date="2023-10-17T08:40:00Z"/>
          <w:lang w:val="en-CA"/>
        </w:rPr>
      </w:pPr>
      <w:ins w:id="755" w:author="Yan Ye" w:date="2023-10-17T08:38:00Z">
        <w:r>
          <w:rPr>
            <w:lang w:val="en-CA"/>
          </w:rPr>
          <w:t xml:space="preserve">During the discussion of JVET-AE0123, it was suggested that the multiplier might need to be adjusted for ECM compared to VTM. The proponent reported that experimentations had been conducted to </w:t>
        </w:r>
      </w:ins>
      <w:ins w:id="756" w:author="Yan Ye" w:date="2023-10-17T08:39:00Z">
        <w:r>
          <w:rPr>
            <w:lang w:val="en-CA"/>
          </w:rPr>
          <w:t xml:space="preserve">adjust the multiplier, and results show that using the same value for VTM and ECM achieves the most balanced performance among </w:t>
        </w:r>
      </w:ins>
      <w:ins w:id="757" w:author="Yan Ye" w:date="2023-10-17T08:40:00Z">
        <w:r>
          <w:rPr>
            <w:lang w:val="en-CA"/>
          </w:rPr>
          <w:t>luma and chroma</w:t>
        </w:r>
      </w:ins>
      <w:ins w:id="758" w:author="Yan Ye" w:date="2023-10-17T08:39:00Z">
        <w:r>
          <w:rPr>
            <w:lang w:val="en-CA"/>
          </w:rPr>
          <w:t xml:space="preserve"> components. </w:t>
        </w:r>
      </w:ins>
    </w:p>
    <w:p w14:paraId="1FD9C087" w14:textId="1F000DE8" w:rsidR="00CB7A34" w:rsidRDefault="00CB7A34" w:rsidP="00CF68EF">
      <w:pPr>
        <w:rPr>
          <w:ins w:id="759" w:author="Yan Ye" w:date="2023-10-17T08:43:00Z"/>
          <w:lang w:val="en-CA"/>
        </w:rPr>
      </w:pPr>
      <w:ins w:id="760" w:author="Yan Ye" w:date="2023-10-17T08:40:00Z">
        <w:r>
          <w:rPr>
            <w:lang w:val="en-CA"/>
          </w:rPr>
          <w:t>Cross checker reported that VTM results have been completed</w:t>
        </w:r>
      </w:ins>
      <w:ins w:id="761" w:author="Yan Ye" w:date="2023-10-17T08:41:00Z">
        <w:r>
          <w:rPr>
            <w:lang w:val="en-CA"/>
          </w:rPr>
          <w:t xml:space="preserve">,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ins>
    </w:p>
    <w:p w14:paraId="60223866" w14:textId="352A9C75" w:rsidR="00EE2619" w:rsidRDefault="00EE2619" w:rsidP="00CF68EF">
      <w:pPr>
        <w:rPr>
          <w:ins w:id="762" w:author="Yan Ye" w:date="2023-10-17T08:41:00Z"/>
          <w:lang w:val="en-CA"/>
        </w:rPr>
      </w:pPr>
      <w:ins w:id="763" w:author="Yan Ye" w:date="2023-10-17T08:43:00Z">
        <w:r>
          <w:rPr>
            <w:lang w:val="en-CA"/>
          </w:rPr>
          <w:t xml:space="preserve">It was asked why this has no effect on RA config. </w:t>
        </w:r>
      </w:ins>
      <w:ins w:id="764" w:author="Yan Ye" w:date="2023-10-17T08:44:00Z">
        <w:r>
          <w:rPr>
            <w:lang w:val="en-CA"/>
          </w:rPr>
          <w:t xml:space="preserve">This could be because for RA config parallel encoding is performed. </w:t>
        </w:r>
      </w:ins>
    </w:p>
    <w:p w14:paraId="44EEFA2B" w14:textId="42859CB0" w:rsidR="00EE2619" w:rsidRDefault="00EE2619" w:rsidP="00CF68EF">
      <w:pPr>
        <w:rPr>
          <w:ins w:id="765" w:author="Yan Ye" w:date="2023-10-17T08:49:00Z"/>
          <w:lang w:val="en-CA"/>
        </w:rPr>
      </w:pPr>
      <w:ins w:id="766" w:author="Yan Ye" w:date="2023-10-17T08:46:00Z">
        <w:r>
          <w:rPr>
            <w:lang w:val="en-CA"/>
          </w:rPr>
          <w:t xml:space="preserve">Whereas the performance for VTM is considered to be overall beneficial (the chroma gain seems to justify the small loss in </w:t>
        </w:r>
      </w:ins>
      <w:ins w:id="767" w:author="Yan Ye" w:date="2023-10-17T08:47:00Z">
        <w:r>
          <w:rPr>
            <w:lang w:val="en-CA"/>
          </w:rPr>
          <w:t xml:space="preserve">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ins>
    </w:p>
    <w:p w14:paraId="1AD8DF7C" w14:textId="02B25A47" w:rsidR="00EE2619" w:rsidRDefault="00EE2619" w:rsidP="00CF68EF">
      <w:pPr>
        <w:rPr>
          <w:ins w:id="768" w:author="Yan Ye" w:date="2023-10-17T08:47:00Z"/>
          <w:lang w:val="en-CA"/>
        </w:rPr>
      </w:pPr>
      <w:ins w:id="769" w:author="Yan Ye" w:date="2023-10-17T08:49:00Z">
        <w:r>
          <w:rPr>
            <w:lang w:val="en-CA"/>
          </w:rPr>
          <w:t xml:space="preserve">Several experts supported including this into VTM, but keeping it turned off for CTC. </w:t>
        </w:r>
      </w:ins>
    </w:p>
    <w:p w14:paraId="43F1F6A9" w14:textId="48B6814D" w:rsidR="00EE2619" w:rsidRDefault="00EE2619" w:rsidP="00CF68EF">
      <w:pPr>
        <w:rPr>
          <w:ins w:id="770" w:author="Yan Ye" w:date="2023-10-17T19:07:00Z"/>
          <w:lang w:val="en-CA"/>
        </w:rPr>
      </w:pPr>
      <w:ins w:id="771" w:author="Yan Ye" w:date="2023-10-17T08:48:00Z">
        <w:r w:rsidRPr="00EE2619">
          <w:rPr>
            <w:highlight w:val="yellow"/>
            <w:lang w:val="en-CA"/>
            <w:rPrChange w:id="772" w:author="Yan Ye" w:date="2023-10-17T08:50:00Z">
              <w:rPr>
                <w:lang w:val="en-CA"/>
              </w:rPr>
            </w:rPrChange>
          </w:rPr>
          <w:t>Decision (SW):</w:t>
        </w:r>
        <w:r>
          <w:rPr>
            <w:lang w:val="en-CA"/>
          </w:rPr>
          <w:t xml:space="preserve"> </w:t>
        </w:r>
      </w:ins>
      <w:ins w:id="773" w:author="Yan Ye" w:date="2023-10-17T08:50:00Z">
        <w:r>
          <w:rPr>
            <w:lang w:val="en-CA"/>
          </w:rPr>
          <w:t xml:space="preserve">adopt JVET-AF0122 to the next release of VTM, turned off by default. </w:t>
        </w:r>
      </w:ins>
    </w:p>
    <w:p w14:paraId="23262DE0" w14:textId="77777777" w:rsidR="0091041B" w:rsidRPr="000C2FE7" w:rsidRDefault="00AD5225" w:rsidP="004E3093">
      <w:pPr>
        <w:pStyle w:val="berschrift9"/>
        <w:rPr>
          <w:sz w:val="24"/>
          <w:lang w:val="en-CA" w:eastAsia="de-DE"/>
        </w:rPr>
      </w:pPr>
      <w:hyperlink r:id="rId443"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 [miss]</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774" w:name="_Ref108361685"/>
      <w:bookmarkStart w:id="775" w:name="_Ref76598231"/>
      <w:bookmarkStart w:id="776"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774"/>
    </w:p>
    <w:p w14:paraId="0402F57D" w14:textId="0EA11492" w:rsidR="00CF68EF" w:rsidRPr="00D70C81" w:rsidRDefault="00CF68EF" w:rsidP="00CF68EF">
      <w:pPr>
        <w:rPr>
          <w:lang w:val="en-CA"/>
        </w:rPr>
      </w:pPr>
      <w:bookmarkStart w:id="777" w:name="_Ref63928316"/>
      <w:bookmarkStart w:id="778" w:name="_Ref104407526"/>
      <w:bookmarkStart w:id="779" w:name="_Ref117582037"/>
      <w:bookmarkStart w:id="780" w:name="_Ref1273767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E86E688" w14:textId="66FA0D55" w:rsidR="00FE643B" w:rsidRPr="00D70C81" w:rsidRDefault="00AD5225" w:rsidP="00782903">
      <w:pPr>
        <w:pStyle w:val="berschrift9"/>
        <w:rPr>
          <w:sz w:val="24"/>
          <w:lang w:val="en-CA" w:eastAsia="de-DE"/>
        </w:rPr>
      </w:pPr>
      <w:hyperlink r:id="rId444"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1DE6274" w14:textId="4CADCA3C" w:rsidR="00782903" w:rsidRPr="00D70C81" w:rsidRDefault="00685D35"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FAD45D" w14:textId="6B73B72F" w:rsidR="00581A7B" w:rsidRPr="00D70C81" w:rsidRDefault="00AD5225" w:rsidP="00782903">
      <w:pPr>
        <w:pStyle w:val="berschrift9"/>
        <w:rPr>
          <w:sz w:val="24"/>
          <w:lang w:val="en-CA" w:eastAsia="de-DE"/>
        </w:rPr>
      </w:pPr>
      <w:hyperlink r:id="rId445"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51476502" w14:textId="40C830C5"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36D2F8" w14:textId="2B4D5CE9" w:rsidR="00581A7B" w:rsidRPr="00D70C81" w:rsidRDefault="00AD5225" w:rsidP="00782903">
      <w:pPr>
        <w:pStyle w:val="berschrift9"/>
        <w:rPr>
          <w:sz w:val="24"/>
          <w:lang w:val="en-CA" w:eastAsia="de-DE"/>
        </w:rPr>
      </w:pPr>
      <w:hyperlink r:id="rId446"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44FB9E09" w14:textId="77777777" w:rsidR="00782903" w:rsidRPr="00D70C81" w:rsidRDefault="00782903" w:rsidP="00782903">
      <w:pPr>
        <w:rPr>
          <w:lang w:val="en-CA" w:eastAsia="de-DE"/>
        </w:rPr>
      </w:pPr>
    </w:p>
    <w:p w14:paraId="34484099" w14:textId="51F2264B" w:rsidR="00581A7B" w:rsidRPr="00D70C81" w:rsidRDefault="00AD5225" w:rsidP="00782903">
      <w:pPr>
        <w:pStyle w:val="berschrift9"/>
        <w:rPr>
          <w:sz w:val="24"/>
          <w:lang w:val="en-CA" w:eastAsia="de-DE"/>
        </w:rPr>
      </w:pPr>
      <w:hyperlink r:id="rId447"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549ED897" w14:textId="0C960D5A" w:rsidR="00FE643B" w:rsidRPr="00D70C81" w:rsidRDefault="00FE643B" w:rsidP="00CF68EF">
      <w:pPr>
        <w:rPr>
          <w:lang w:val="en-CA"/>
        </w:rPr>
      </w:pPr>
    </w:p>
    <w:p w14:paraId="33D52682" w14:textId="4C8BE0FB" w:rsidR="00AF3DBF" w:rsidRPr="00D70C81" w:rsidRDefault="00AD5225" w:rsidP="00AF3DBF">
      <w:pPr>
        <w:pStyle w:val="berschrift9"/>
        <w:rPr>
          <w:sz w:val="24"/>
          <w:lang w:val="en-CA" w:eastAsia="de-DE"/>
        </w:rPr>
      </w:pPr>
      <w:hyperlink r:id="rId448"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2D42DED1" w14:textId="77777777" w:rsidR="00AF3DBF" w:rsidRPr="00D70C81" w:rsidRDefault="00AF3DBF" w:rsidP="00AF3DBF">
      <w:pPr>
        <w:rPr>
          <w:lang w:val="en-CA" w:eastAsia="de-DE"/>
        </w:rPr>
      </w:pPr>
    </w:p>
    <w:p w14:paraId="13332B9C" w14:textId="77777777" w:rsidR="00AF3DBF" w:rsidRPr="00D70C81" w:rsidRDefault="00AD5225" w:rsidP="00AF3DBF">
      <w:pPr>
        <w:pStyle w:val="berschrift9"/>
        <w:rPr>
          <w:sz w:val="24"/>
          <w:lang w:val="en-CA" w:eastAsia="de-DE"/>
        </w:rPr>
      </w:pPr>
      <w:hyperlink r:id="rId449"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38AEDE4" w14:textId="235E1561" w:rsidR="00AF3DBF" w:rsidRDefault="00AF3DBF" w:rsidP="00CF68EF">
      <w:pPr>
        <w:rPr>
          <w:lang w:val="en-CA"/>
        </w:rPr>
      </w:pPr>
    </w:p>
    <w:p w14:paraId="68F4D1DE" w14:textId="77777777" w:rsidR="008E22D3" w:rsidRPr="0032377D" w:rsidRDefault="00AD5225" w:rsidP="00954C8D">
      <w:pPr>
        <w:pStyle w:val="berschrift9"/>
        <w:rPr>
          <w:sz w:val="24"/>
          <w:lang w:val="en-CA" w:eastAsia="de-DE"/>
        </w:rPr>
      </w:pPr>
      <w:hyperlink r:id="rId450"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6B66FC95" w14:textId="0CCD0940" w:rsidR="008E22D3" w:rsidRDefault="008E22D3" w:rsidP="00CF68EF">
      <w:pPr>
        <w:rPr>
          <w:lang w:val="en-CA"/>
        </w:rPr>
      </w:pPr>
    </w:p>
    <w:p w14:paraId="67EC8110" w14:textId="77777777" w:rsidR="004173B3" w:rsidRPr="00C5433F" w:rsidRDefault="00AD5225" w:rsidP="00A4538E">
      <w:pPr>
        <w:pStyle w:val="berschrift9"/>
        <w:rPr>
          <w:sz w:val="24"/>
          <w:lang w:val="en-CA" w:eastAsia="de-DE"/>
        </w:rPr>
      </w:pPr>
      <w:hyperlink r:id="rId451"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30E8A41C" w14:textId="77777777" w:rsidR="004173B3" w:rsidRPr="00D70C81" w:rsidRDefault="004173B3"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777"/>
      <w:bookmarkEnd w:id="778"/>
      <w:bookmarkEnd w:id="779"/>
      <w:bookmarkEnd w:id="780"/>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51B3E84E" w:rsidR="00581A7B" w:rsidRPr="00D70C81" w:rsidRDefault="00AD5225" w:rsidP="00782903">
      <w:pPr>
        <w:pStyle w:val="berschrift9"/>
        <w:rPr>
          <w:sz w:val="24"/>
          <w:lang w:val="en-CA" w:eastAsia="de-DE"/>
        </w:rPr>
      </w:pPr>
      <w:hyperlink r:id="rId452"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2DDF19FF" w14:textId="77777777" w:rsidR="00581A7B" w:rsidRPr="00D70C81" w:rsidRDefault="00581A7B" w:rsidP="00CF68EF">
      <w:pPr>
        <w:rPr>
          <w:lang w:val="en-CA"/>
        </w:rPr>
      </w:pPr>
    </w:p>
    <w:p w14:paraId="765ACC9B" w14:textId="03D311FA" w:rsidR="002C0F0F" w:rsidRPr="00D70C81" w:rsidRDefault="002C0F0F" w:rsidP="00430D17">
      <w:pPr>
        <w:pStyle w:val="berschrift2"/>
        <w:rPr>
          <w:lang w:val="en-CA"/>
        </w:rPr>
      </w:pPr>
      <w:bookmarkStart w:id="781"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244"/>
      <w:bookmarkEnd w:id="245"/>
      <w:bookmarkEnd w:id="775"/>
      <w:bookmarkEnd w:id="776"/>
      <w:bookmarkEnd w:id="781"/>
    </w:p>
    <w:p w14:paraId="2B124297" w14:textId="4D1DA27C" w:rsidR="006576A9" w:rsidRPr="00D70C81" w:rsidRDefault="00CF68EF" w:rsidP="00CF68EF">
      <w:pPr>
        <w:rPr>
          <w:lang w:val="en-CA"/>
        </w:rPr>
      </w:pPr>
      <w:bookmarkStart w:id="782" w:name="_Ref72746450"/>
      <w:bookmarkStart w:id="783"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AD5225" w:rsidP="00782903">
      <w:pPr>
        <w:pStyle w:val="berschrift9"/>
        <w:rPr>
          <w:sz w:val="24"/>
          <w:lang w:val="en-CA" w:eastAsia="de-DE"/>
        </w:rPr>
      </w:pPr>
      <w:hyperlink r:id="rId453"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77777777" w:rsidR="006576A9" w:rsidRPr="00D70C81" w:rsidRDefault="006576A9" w:rsidP="00CF68EF">
      <w:pPr>
        <w:rPr>
          <w:lang w:val="en-CA"/>
        </w:rPr>
      </w:pPr>
    </w:p>
    <w:p w14:paraId="6F1E2FB8" w14:textId="103C417E" w:rsidR="000A19B9" w:rsidRPr="00D70C81" w:rsidRDefault="000A19B9" w:rsidP="000A19B9">
      <w:pPr>
        <w:pStyle w:val="berschrift2"/>
        <w:rPr>
          <w:lang w:val="en-CA"/>
        </w:rPr>
      </w:pPr>
      <w:bookmarkStart w:id="784" w:name="_Ref124969949"/>
      <w:bookmarkEnd w:id="782"/>
      <w:bookmarkEnd w:id="783"/>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784"/>
    </w:p>
    <w:p w14:paraId="296DD496" w14:textId="77777777" w:rsidR="006576A9" w:rsidRPr="00D70C81" w:rsidRDefault="006576A9" w:rsidP="006576A9">
      <w:pPr>
        <w:rPr>
          <w:lang w:val="en-CA"/>
        </w:rPr>
      </w:pPr>
      <w:bookmarkStart w:id="785" w:name="_Ref443720209"/>
      <w:bookmarkStart w:id="786" w:name="_Ref451632256"/>
      <w:bookmarkStart w:id="787" w:name="_Ref487322293"/>
      <w:bookmarkStart w:id="788" w:name="_Ref518892368"/>
      <w:bookmarkStart w:id="789" w:name="_Ref37795373"/>
      <w:bookmarkEnd w:id="246"/>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AD5225" w:rsidP="006576A9">
      <w:pPr>
        <w:pStyle w:val="berschrift9"/>
        <w:rPr>
          <w:sz w:val="24"/>
          <w:lang w:val="en-CA" w:eastAsia="de-DE"/>
        </w:rPr>
      </w:pPr>
      <w:hyperlink r:id="rId454"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7E06E7F8" w:rsidR="006576A9" w:rsidRPr="00D70C81" w:rsidRDefault="006576A9" w:rsidP="006576A9">
      <w:pPr>
        <w:rPr>
          <w:lang w:val="en-CA" w:eastAsia="de-DE"/>
        </w:rPr>
      </w:pP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785"/>
      <w:bookmarkEnd w:id="786"/>
      <w:bookmarkEnd w:id="787"/>
      <w:bookmarkEnd w:id="788"/>
      <w:bookmarkEnd w:id="789"/>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790" w:name="_Ref52705215"/>
      <w:bookmarkStart w:id="791"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790"/>
      <w:bookmarkEnd w:id="791"/>
    </w:p>
    <w:p w14:paraId="733BFB37" w14:textId="24D58C87" w:rsidR="008A5F45" w:rsidRPr="00D70C81" w:rsidRDefault="00E94770" w:rsidP="005A381B">
      <w:pPr>
        <w:pStyle w:val="berschrift3"/>
        <w:rPr>
          <w:lang w:val="en-CA"/>
        </w:rPr>
      </w:pPr>
      <w:bookmarkStart w:id="792" w:name="_Ref87603288"/>
      <w:bookmarkStart w:id="793" w:name="_Ref95131992"/>
      <w:bookmarkStart w:id="794" w:name="_Ref117368612"/>
      <w:bookmarkStart w:id="795"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792"/>
      <w:r w:rsidR="00E4161E" w:rsidRPr="00D70C81">
        <w:rPr>
          <w:lang w:val="en-CA"/>
        </w:rPr>
        <w:t>s</w:t>
      </w:r>
      <w:bookmarkEnd w:id="793"/>
      <w:r w:rsidR="008023CB" w:rsidRPr="00D70C81">
        <w:rPr>
          <w:lang w:val="en-CA"/>
        </w:rPr>
        <w:t>, and information documents</w:t>
      </w:r>
      <w:bookmarkEnd w:id="794"/>
      <w:r w:rsidR="00D179BC" w:rsidRPr="00D70C81">
        <w:rPr>
          <w:lang w:val="en-CA"/>
        </w:rPr>
        <w:t xml:space="preserve"> (</w:t>
      </w:r>
      <w:r w:rsidR="006B0037" w:rsidRPr="00D70C81">
        <w:rPr>
          <w:lang w:val="en-CA"/>
        </w:rPr>
        <w:t>2</w:t>
      </w:r>
      <w:r w:rsidR="00D179BC" w:rsidRPr="00D70C81">
        <w:rPr>
          <w:lang w:val="en-CA"/>
        </w:rPr>
        <w:t>)</w:t>
      </w:r>
      <w:bookmarkEnd w:id="795"/>
    </w:p>
    <w:p w14:paraId="7CDA9314" w14:textId="2515DF2D" w:rsidR="00CF68EF" w:rsidRPr="00D70C81" w:rsidRDefault="00CF68EF" w:rsidP="00CF68EF">
      <w:pPr>
        <w:rPr>
          <w:lang w:val="en-CA"/>
        </w:rPr>
      </w:pPr>
      <w:bookmarkStart w:id="796" w:name="_Ref60943147"/>
      <w:bookmarkStart w:id="797"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AD5225" w:rsidP="00782903">
      <w:pPr>
        <w:pStyle w:val="berschrift9"/>
        <w:rPr>
          <w:sz w:val="24"/>
          <w:lang w:val="en-CA" w:eastAsia="de-DE"/>
        </w:rPr>
      </w:pPr>
      <w:hyperlink r:id="rId455"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lastRenderedPageBreak/>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56"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7" w:history="1">
        <w:r>
          <w:rPr>
            <w:rStyle w:val="Hyperlink"/>
            <w:szCs w:val="22"/>
          </w:rPr>
          <w:t>JVET-AE0160</w:t>
        </w:r>
      </w:hyperlink>
      <w:r>
        <w:rPr>
          <w:szCs w:val="22"/>
        </w:rPr>
        <w:t xml:space="preserve"> , </w:t>
      </w:r>
      <w:hyperlink r:id="rId458"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59" w:history="1">
        <w:r>
          <w:rPr>
            <w:rStyle w:val="Hyperlink"/>
            <w:szCs w:val="22"/>
          </w:rPr>
          <w:t>JVET-AE0072</w:t>
        </w:r>
      </w:hyperlink>
      <w:r>
        <w:rPr>
          <w:szCs w:val="22"/>
        </w:rPr>
        <w:t xml:space="preserve">, </w:t>
      </w:r>
      <w:hyperlink r:id="rId460" w:history="1">
        <w:r>
          <w:rPr>
            <w:rStyle w:val="Hyperlink"/>
            <w:szCs w:val="22"/>
          </w:rPr>
          <w:t>JVET-AE0093</w:t>
        </w:r>
      </w:hyperlink>
      <w:r>
        <w:rPr>
          <w:szCs w:val="22"/>
        </w:rPr>
        <w:t xml:space="preserve">, </w:t>
      </w:r>
      <w:hyperlink r:id="rId461" w:history="1">
        <w:r>
          <w:rPr>
            <w:rStyle w:val="Hyperlink"/>
            <w:szCs w:val="22"/>
          </w:rPr>
          <w:t>JVET-AE0161</w:t>
        </w:r>
      </w:hyperlink>
      <w:r>
        <w:rPr>
          <w:szCs w:val="22"/>
        </w:rPr>
        <w:t xml:space="preserve">, </w:t>
      </w:r>
      <w:hyperlink r:id="rId462"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3"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4"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5"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798" w:name="_Ref148105342"/>
      <w:r>
        <w:t xml:space="preserve">Table </w:t>
      </w:r>
      <w:r>
        <w:fldChar w:fldCharType="begin"/>
      </w:r>
      <w:r>
        <w:instrText xml:space="preserve"> SEQ Table \* ARABIC </w:instrText>
      </w:r>
      <w:r>
        <w:fldChar w:fldCharType="separate"/>
      </w:r>
      <w:r>
        <w:rPr>
          <w:noProof/>
        </w:rPr>
        <w:t>1</w:t>
      </w:r>
      <w:r>
        <w:fldChar w:fldCharType="end"/>
      </w:r>
      <w:bookmarkEnd w:id="798"/>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AD5225">
            <w:pPr>
              <w:spacing w:before="0"/>
              <w:rPr>
                <w:rFonts w:asciiTheme="majorHAnsi" w:hAnsiTheme="majorHAnsi" w:cstheme="majorHAnsi"/>
                <w:sz w:val="16"/>
                <w:szCs w:val="16"/>
                <w:lang w:val="en-CA" w:eastAsia="de-DE"/>
              </w:rPr>
            </w:pPr>
            <w:hyperlink r:id="rId466"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AD5225">
            <w:pPr>
              <w:spacing w:before="0"/>
              <w:rPr>
                <w:rFonts w:asciiTheme="majorHAnsi" w:hAnsiTheme="majorHAnsi" w:cstheme="majorHAnsi"/>
                <w:color w:val="0563C1"/>
                <w:sz w:val="16"/>
                <w:szCs w:val="16"/>
                <w:u w:val="single"/>
              </w:rPr>
            </w:pPr>
            <w:hyperlink r:id="rId467"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799" w:name="_Ref148101805"/>
      <w:r>
        <w:t xml:space="preserve">Table </w:t>
      </w:r>
      <w:r>
        <w:fldChar w:fldCharType="begin"/>
      </w:r>
      <w:r>
        <w:instrText xml:space="preserve"> SEQ Table \* ARABIC </w:instrText>
      </w:r>
      <w:r>
        <w:fldChar w:fldCharType="separate"/>
      </w:r>
      <w:r>
        <w:rPr>
          <w:noProof/>
        </w:rPr>
        <w:t>2</w:t>
      </w:r>
      <w:r>
        <w:fldChar w:fldCharType="end"/>
      </w:r>
      <w:bookmarkEnd w:id="799"/>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AD5225">
            <w:pPr>
              <w:spacing w:before="0"/>
              <w:rPr>
                <w:rFonts w:asciiTheme="majorHAnsi" w:hAnsiTheme="majorHAnsi" w:cstheme="majorHAnsi"/>
                <w:sz w:val="16"/>
                <w:szCs w:val="16"/>
                <w:lang w:val="en-CA" w:eastAsia="de-DE"/>
              </w:rPr>
            </w:pPr>
            <w:hyperlink r:id="rId468"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AD5225">
            <w:pPr>
              <w:spacing w:before="0"/>
              <w:rPr>
                <w:rFonts w:asciiTheme="majorHAnsi" w:hAnsiTheme="majorHAnsi" w:cstheme="majorHAnsi"/>
                <w:sz w:val="16"/>
                <w:szCs w:val="16"/>
                <w:lang w:val="en-CA" w:eastAsia="de-DE"/>
              </w:rPr>
            </w:pPr>
            <w:hyperlink r:id="rId469"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AD5225">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AD5225">
            <w:pPr>
              <w:spacing w:before="0"/>
              <w:rPr>
                <w:rFonts w:asciiTheme="majorHAnsi" w:hAnsiTheme="majorHAnsi" w:cstheme="majorHAnsi"/>
                <w:sz w:val="16"/>
                <w:szCs w:val="16"/>
                <w:lang w:val="en-CA" w:eastAsia="de-DE"/>
              </w:rPr>
            </w:pPr>
            <w:hyperlink r:id="rId471"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AD5225">
            <w:pPr>
              <w:spacing w:before="0"/>
              <w:rPr>
                <w:rStyle w:val="Hyperlink"/>
              </w:rPr>
            </w:pPr>
            <w:hyperlink r:id="rId472"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800" w:name="_Ref148102600"/>
      <w:r>
        <w:t xml:space="preserve">Table </w:t>
      </w:r>
      <w:bookmarkEnd w:id="800"/>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AD5225">
            <w:pPr>
              <w:spacing w:before="0"/>
              <w:rPr>
                <w:rFonts w:asciiTheme="majorHAnsi" w:hAnsiTheme="majorHAnsi" w:cstheme="majorHAnsi"/>
                <w:sz w:val="16"/>
                <w:szCs w:val="16"/>
                <w:lang w:val="en-CA" w:eastAsia="de-DE"/>
              </w:rPr>
            </w:pPr>
            <w:hyperlink r:id="rId473"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AD5225">
            <w:pPr>
              <w:spacing w:before="0"/>
              <w:rPr>
                <w:rStyle w:val="Hyperlink"/>
              </w:rPr>
            </w:pPr>
            <w:hyperlink r:id="rId474"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AD5225">
            <w:pPr>
              <w:spacing w:before="0"/>
              <w:rPr>
                <w:rStyle w:val="Hyperlink"/>
              </w:rPr>
            </w:pPr>
            <w:hyperlink r:id="rId47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AD5225">
            <w:pPr>
              <w:spacing w:before="0"/>
              <w:rPr>
                <w:rStyle w:val="Hyperlink"/>
              </w:rPr>
            </w:pPr>
            <w:hyperlink r:id="rId47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AD5225">
            <w:pPr>
              <w:spacing w:before="0"/>
              <w:rPr>
                <w:rStyle w:val="Hyperlink"/>
              </w:rPr>
            </w:pPr>
            <w:hyperlink r:id="rId477"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lastRenderedPageBreak/>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AD5225">
            <w:pPr>
              <w:spacing w:before="0"/>
              <w:rPr>
                <w:rStyle w:val="Hyperlink"/>
              </w:rPr>
            </w:pPr>
            <w:hyperlink r:id="rId478"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AD5225">
            <w:pPr>
              <w:spacing w:before="0"/>
              <w:rPr>
                <w:rStyle w:val="Hyperlink"/>
              </w:rPr>
            </w:pPr>
            <w:hyperlink r:id="rId479"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AD5225">
            <w:pPr>
              <w:spacing w:before="0"/>
              <w:rPr>
                <w:rStyle w:val="Hyperlink"/>
              </w:rPr>
            </w:pPr>
            <w:hyperlink r:id="rId480"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AD5225">
            <w:pPr>
              <w:spacing w:before="0"/>
              <w:rPr>
                <w:rStyle w:val="Hyperlink"/>
              </w:rPr>
            </w:pPr>
            <w:hyperlink r:id="rId481"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AD5225">
            <w:pPr>
              <w:spacing w:before="0"/>
              <w:rPr>
                <w:rStyle w:val="Hyperlink"/>
              </w:rPr>
            </w:pPr>
            <w:hyperlink r:id="rId482"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AD5225">
            <w:pPr>
              <w:spacing w:before="0"/>
              <w:rPr>
                <w:rStyle w:val="Hyperlink"/>
              </w:rPr>
            </w:pPr>
            <w:hyperlink r:id="rId483"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AD5225">
            <w:pPr>
              <w:spacing w:before="0"/>
              <w:rPr>
                <w:rStyle w:val="Hyperlink"/>
              </w:rPr>
            </w:pPr>
            <w:hyperlink r:id="rId484"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AD5225">
            <w:pPr>
              <w:spacing w:before="0"/>
              <w:rPr>
                <w:rStyle w:val="Hyperlink"/>
              </w:rPr>
            </w:pPr>
            <w:hyperlink r:id="rId485"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AD5225">
            <w:pPr>
              <w:spacing w:before="0"/>
              <w:rPr>
                <w:rStyle w:val="Hyperlink"/>
              </w:rPr>
            </w:pPr>
            <w:hyperlink r:id="rId486"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AD5225">
            <w:pPr>
              <w:spacing w:before="0"/>
              <w:rPr>
                <w:rStyle w:val="Hyperlink"/>
              </w:rPr>
            </w:pPr>
            <w:hyperlink r:id="rId487"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AD5225">
            <w:pPr>
              <w:spacing w:before="0"/>
              <w:rPr>
                <w:rStyle w:val="Hyperlink"/>
              </w:rPr>
            </w:pPr>
            <w:hyperlink r:id="rId488"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801" w:name="_Ref148103712"/>
      <w:r>
        <w:t xml:space="preserve">Table </w:t>
      </w:r>
      <w:bookmarkEnd w:id="801"/>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AD5225">
            <w:pPr>
              <w:spacing w:before="0"/>
              <w:rPr>
                <w:rFonts w:asciiTheme="majorHAnsi" w:hAnsiTheme="majorHAnsi" w:cstheme="majorHAnsi"/>
                <w:sz w:val="16"/>
                <w:szCs w:val="16"/>
                <w:lang w:val="en-CA" w:eastAsia="de-DE"/>
              </w:rPr>
            </w:pPr>
            <w:hyperlink r:id="rId489"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AD5225">
            <w:pPr>
              <w:spacing w:before="0"/>
              <w:rPr>
                <w:rStyle w:val="Hyperlink"/>
              </w:rPr>
            </w:pPr>
            <w:hyperlink r:id="rId490"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AD5225">
            <w:pPr>
              <w:spacing w:before="0"/>
              <w:rPr>
                <w:rStyle w:val="Hyperlink"/>
              </w:rPr>
            </w:pPr>
            <w:hyperlink r:id="rId491"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AD5225">
            <w:pPr>
              <w:spacing w:before="0"/>
              <w:rPr>
                <w:rStyle w:val="Hyperlink"/>
              </w:rPr>
            </w:pPr>
            <w:hyperlink r:id="rId492"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AD5225">
            <w:pPr>
              <w:spacing w:before="0"/>
              <w:rPr>
                <w:rStyle w:val="Hyperlink"/>
              </w:rPr>
            </w:pPr>
            <w:hyperlink r:id="rId493"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AD5225">
            <w:pPr>
              <w:spacing w:before="0"/>
              <w:rPr>
                <w:rStyle w:val="Hyperlink"/>
              </w:rPr>
            </w:pPr>
            <w:hyperlink r:id="rId494"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AD5225">
            <w:pPr>
              <w:spacing w:before="0"/>
              <w:rPr>
                <w:rStyle w:val="Hyperlink"/>
              </w:rPr>
            </w:pPr>
            <w:hyperlink r:id="rId495"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AD5225">
            <w:pPr>
              <w:spacing w:before="0"/>
              <w:rPr>
                <w:rStyle w:val="Hyperlink"/>
              </w:rPr>
            </w:pPr>
            <w:hyperlink r:id="rId496"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AD5225">
            <w:pPr>
              <w:spacing w:before="0"/>
              <w:rPr>
                <w:rStyle w:val="Hyperlink"/>
              </w:rPr>
            </w:pPr>
            <w:hyperlink r:id="rId497"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AD5225">
            <w:pPr>
              <w:spacing w:before="0"/>
              <w:rPr>
                <w:rStyle w:val="Hyperlink"/>
              </w:rPr>
            </w:pPr>
            <w:hyperlink r:id="rId498"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499" w:history="1">
        <w:r w:rsidRPr="00751715">
          <w:rPr>
            <w:rStyle w:val="Hyperlink"/>
          </w:rPr>
          <w:t>JVET-AF0043</w:t>
        </w:r>
      </w:hyperlink>
      <w:r w:rsidRPr="00751715">
        <w:rPr>
          <w:b/>
        </w:rPr>
        <w:t xml:space="preserve"> AhG11/EE1: Status of the joint EE1-0 (LOP.2) training </w:t>
      </w:r>
      <w:hyperlink r:id="rId500"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1" w:history="1">
        <w:r w:rsidRPr="00751715">
          <w:rPr>
            <w:rStyle w:val="Hyperlink"/>
          </w:rPr>
          <w:t>Y. Li (Qualcomm)</w:t>
        </w:r>
      </w:hyperlink>
      <w:r w:rsidRPr="00751715">
        <w:rPr>
          <w:b/>
        </w:rPr>
        <w:t>, </w:t>
      </w:r>
      <w:hyperlink r:id="rId502" w:history="1">
        <w:r w:rsidRPr="00751715">
          <w:rPr>
            <w:rStyle w:val="Hyperlink"/>
          </w:rPr>
          <w:t>T. Shao</w:t>
        </w:r>
      </w:hyperlink>
      <w:r w:rsidRPr="00751715">
        <w:rPr>
          <w:b/>
        </w:rPr>
        <w:t>, </w:t>
      </w:r>
      <w:hyperlink r:id="rId503" w:history="1">
        <w:r w:rsidRPr="00751715">
          <w:rPr>
            <w:rStyle w:val="Hyperlink"/>
          </w:rPr>
          <w:t>P. Yin (Dolby)</w:t>
        </w:r>
      </w:hyperlink>
      <w:r w:rsidRPr="00751715">
        <w:rPr>
          <w:b/>
        </w:rPr>
        <w:t>, </w:t>
      </w:r>
      <w:hyperlink r:id="rId504" w:history="1">
        <w:r w:rsidRPr="00751715">
          <w:rPr>
            <w:rStyle w:val="Hyperlink"/>
          </w:rPr>
          <w:t>J. N. Shingala</w:t>
        </w:r>
      </w:hyperlink>
      <w:r w:rsidRPr="00751715">
        <w:rPr>
          <w:b/>
        </w:rPr>
        <w:t>, </w:t>
      </w:r>
      <w:hyperlink r:id="rId505" w:history="1">
        <w:r w:rsidRPr="00751715">
          <w:rPr>
            <w:rStyle w:val="Hyperlink"/>
          </w:rPr>
          <w:t>A. Shyam</w:t>
        </w:r>
      </w:hyperlink>
      <w:r w:rsidRPr="00751715">
        <w:rPr>
          <w:b/>
        </w:rPr>
        <w:t>, </w:t>
      </w:r>
      <w:hyperlink r:id="rId506" w:history="1">
        <w:r w:rsidRPr="00751715">
          <w:rPr>
            <w:rStyle w:val="Hyperlink"/>
          </w:rPr>
          <w:t xml:space="preserve">A. </w:t>
        </w:r>
        <w:proofErr w:type="spellStart"/>
        <w:r w:rsidRPr="00751715">
          <w:rPr>
            <w:rStyle w:val="Hyperlink"/>
          </w:rPr>
          <w:t>Suneja</w:t>
        </w:r>
        <w:proofErr w:type="spellEnd"/>
      </w:hyperlink>
      <w:r w:rsidRPr="00751715">
        <w:rPr>
          <w:b/>
        </w:rPr>
        <w:t>, </w:t>
      </w:r>
      <w:hyperlink r:id="rId507"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08" w:history="1">
        <w:r w:rsidRPr="00751715">
          <w:rPr>
            <w:rStyle w:val="Hyperlink"/>
          </w:rPr>
          <w:t>J. Li</w:t>
        </w:r>
      </w:hyperlink>
      <w:r w:rsidRPr="00751715">
        <w:rPr>
          <w:b/>
        </w:rPr>
        <w:t>, </w:t>
      </w:r>
      <w:hyperlink r:id="rId509" w:history="1">
        <w:r w:rsidRPr="00751715">
          <w:rPr>
            <w:rStyle w:val="Hyperlink"/>
          </w:rPr>
          <w:t>Y. Li</w:t>
        </w:r>
      </w:hyperlink>
      <w:r w:rsidRPr="00751715">
        <w:rPr>
          <w:b/>
        </w:rPr>
        <w:t>, </w:t>
      </w:r>
      <w:hyperlink r:id="rId510" w:history="1">
        <w:r w:rsidRPr="00751715">
          <w:rPr>
            <w:rStyle w:val="Hyperlink"/>
          </w:rPr>
          <w:t>C. Lin</w:t>
        </w:r>
      </w:hyperlink>
      <w:r w:rsidRPr="00751715">
        <w:rPr>
          <w:b/>
        </w:rPr>
        <w:t>, </w:t>
      </w:r>
      <w:hyperlink r:id="rId511" w:history="1">
        <w:r w:rsidRPr="00751715">
          <w:rPr>
            <w:rStyle w:val="Hyperlink"/>
          </w:rPr>
          <w:t>K. Zhang</w:t>
        </w:r>
      </w:hyperlink>
      <w:r w:rsidRPr="00751715">
        <w:rPr>
          <w:b/>
        </w:rPr>
        <w:t>, </w:t>
      </w:r>
      <w:hyperlink r:id="rId512"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3" w:history="1">
        <w:r w:rsidRPr="00751715">
          <w:rPr>
            <w:rStyle w:val="Hyperlink"/>
          </w:rPr>
          <w:t>R. Chang</w:t>
        </w:r>
      </w:hyperlink>
      <w:r w:rsidRPr="00751715">
        <w:rPr>
          <w:b/>
        </w:rPr>
        <w:t>, </w:t>
      </w:r>
      <w:hyperlink r:id="rId514" w:history="1">
        <w:r w:rsidRPr="00751715">
          <w:rPr>
            <w:rStyle w:val="Hyperlink"/>
          </w:rPr>
          <w:t>L. Wang</w:t>
        </w:r>
      </w:hyperlink>
      <w:r w:rsidRPr="00751715">
        <w:rPr>
          <w:b/>
        </w:rPr>
        <w:t>, </w:t>
      </w:r>
      <w:hyperlink r:id="rId515" w:history="1">
        <w:r w:rsidRPr="00751715">
          <w:rPr>
            <w:rStyle w:val="Hyperlink"/>
          </w:rPr>
          <w:t>X. Xu</w:t>
        </w:r>
      </w:hyperlink>
      <w:r w:rsidRPr="00751715">
        <w:rPr>
          <w:b/>
        </w:rPr>
        <w:t>, </w:t>
      </w:r>
      <w:hyperlink r:id="rId516"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802"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802"/>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 xml:space="preserve">After Stage 3 training, selected LOP 2.3 candidate model demonstrated BD-rate change of: {-4.7%, -9.8, -10.1%} and {-5.3%, -10.9%,-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18" w:history="1">
        <w:r w:rsidRPr="00751715">
          <w:rPr>
            <w:rStyle w:val="Hyperlink"/>
          </w:rPr>
          <w:t>JVET-AF0153</w:t>
        </w:r>
      </w:hyperlink>
      <w:r w:rsidRPr="00751715">
        <w:rPr>
          <w:u w:val="single"/>
        </w:rPr>
        <w:t xml:space="preserve"> EE1-1.1.1: Optimization for complexity-performance trade-off of HOP network </w:t>
      </w:r>
      <w:hyperlink r:id="rId519" w:history="1">
        <w:r w:rsidRPr="00751715">
          <w:rPr>
            <w:rStyle w:val="Hyperlink"/>
          </w:rPr>
          <w:t>R. Chang</w:t>
        </w:r>
      </w:hyperlink>
      <w:r w:rsidRPr="00751715">
        <w:rPr>
          <w:u w:val="single"/>
        </w:rPr>
        <w:t>, </w:t>
      </w:r>
      <w:hyperlink r:id="rId520" w:history="1">
        <w:r w:rsidRPr="00751715">
          <w:rPr>
            <w:rStyle w:val="Hyperlink"/>
          </w:rPr>
          <w:t>L. Wang</w:t>
        </w:r>
      </w:hyperlink>
      <w:r w:rsidRPr="00751715">
        <w:rPr>
          <w:u w:val="single"/>
        </w:rPr>
        <w:t>, </w:t>
      </w:r>
      <w:hyperlink r:id="rId521" w:history="1">
        <w:r w:rsidRPr="00751715">
          <w:rPr>
            <w:rStyle w:val="Hyperlink"/>
          </w:rPr>
          <w:t>X. Xu</w:t>
        </w:r>
      </w:hyperlink>
      <w:r w:rsidRPr="00751715">
        <w:rPr>
          <w:u w:val="single"/>
        </w:rPr>
        <w:t>, </w:t>
      </w:r>
      <w:hyperlink r:id="rId522"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4"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lastRenderedPageBreak/>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5" w:history="1">
        <w:r w:rsidRPr="00751715">
          <w:rPr>
            <w:rStyle w:val="Hyperlink"/>
          </w:rPr>
          <w:t>JVET-AF0102</w:t>
        </w:r>
      </w:hyperlink>
      <w:r w:rsidRPr="00751715">
        <w:rPr>
          <w:u w:val="single"/>
        </w:rPr>
        <w:t xml:space="preserve"> EE1-1.1.2 Complexity-performance tradeoff of decomposition </w:t>
      </w:r>
      <w:hyperlink r:id="rId526"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7" w:history="1">
        <w:r w:rsidRPr="00751715">
          <w:rPr>
            <w:rStyle w:val="Hyperlink"/>
          </w:rPr>
          <w:t>Y. Li</w:t>
        </w:r>
      </w:hyperlink>
      <w:r w:rsidRPr="00751715">
        <w:rPr>
          <w:b/>
        </w:rPr>
        <w:t>, </w:t>
      </w:r>
      <w:hyperlink r:id="rId528"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1" w:history="1">
        <w:r w:rsidRPr="00751715">
          <w:rPr>
            <w:rStyle w:val="Hyperlink"/>
          </w:rPr>
          <w:t>JVET-AF0103</w:t>
        </w:r>
      </w:hyperlink>
      <w:r w:rsidRPr="00751715">
        <w:rPr>
          <w:b/>
        </w:rPr>
        <w:t xml:space="preserve"> EE1-1.1.3 Study on input feature set optimization, </w:t>
      </w:r>
      <w:hyperlink r:id="rId532" w:history="1">
        <w:r w:rsidRPr="00751715">
          <w:rPr>
            <w:rStyle w:val="Hyperlink"/>
          </w:rPr>
          <w:t>Y. Li</w:t>
        </w:r>
      </w:hyperlink>
      <w:r w:rsidRPr="00751715">
        <w:rPr>
          <w:b/>
        </w:rPr>
        <w:t>, </w:t>
      </w:r>
      <w:hyperlink r:id="rId533"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5"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AD5225" w:rsidP="00751715">
      <w:pPr>
        <w:rPr>
          <w:b/>
          <w:u w:val="single"/>
        </w:rPr>
      </w:pPr>
      <w:hyperlink r:id="rId536"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7" w:history="1">
        <w:r w:rsidR="00751715" w:rsidRPr="00751715">
          <w:rPr>
            <w:rStyle w:val="Hyperlink"/>
          </w:rPr>
          <w:t>Y. Li</w:t>
        </w:r>
      </w:hyperlink>
      <w:r w:rsidR="00751715" w:rsidRPr="00751715">
        <w:rPr>
          <w:b/>
        </w:rPr>
        <w:t>, </w:t>
      </w:r>
      <w:hyperlink r:id="rId538" w:history="1">
        <w:r w:rsidR="00751715" w:rsidRPr="00751715">
          <w:rPr>
            <w:rStyle w:val="Hyperlink"/>
          </w:rPr>
          <w:t>K. Zhang</w:t>
        </w:r>
      </w:hyperlink>
      <w:r w:rsidR="00751715" w:rsidRPr="00751715">
        <w:rPr>
          <w:b/>
        </w:rPr>
        <w:t>, </w:t>
      </w:r>
      <w:hyperlink r:id="rId539"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AD5225" w:rsidP="00751715">
      <w:pPr>
        <w:rPr>
          <w:b/>
          <w:u w:val="single"/>
        </w:rPr>
      </w:pPr>
      <w:hyperlink r:id="rId540"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1" w:history="1">
        <w:r w:rsidR="00751715" w:rsidRPr="00751715">
          <w:rPr>
            <w:rStyle w:val="Hyperlink"/>
          </w:rPr>
          <w:t>Y. Li</w:t>
        </w:r>
      </w:hyperlink>
      <w:r w:rsidR="00751715" w:rsidRPr="00751715">
        <w:rPr>
          <w:b/>
        </w:rPr>
        <w:t>, </w:t>
      </w:r>
      <w:hyperlink r:id="rId542" w:history="1">
        <w:r w:rsidR="00751715" w:rsidRPr="00751715">
          <w:rPr>
            <w:rStyle w:val="Hyperlink"/>
          </w:rPr>
          <w:t>K. Zhang</w:t>
        </w:r>
      </w:hyperlink>
      <w:r w:rsidR="00751715" w:rsidRPr="00751715">
        <w:rPr>
          <w:b/>
        </w:rPr>
        <w:t>, </w:t>
      </w:r>
      <w:hyperlink r:id="rId543"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AD5225" w:rsidP="00751715">
      <w:pPr>
        <w:rPr>
          <w:lang w:val="en-CA"/>
        </w:rPr>
      </w:pPr>
      <w:hyperlink r:id="rId544"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5" w:history="1">
        <w:r w:rsidR="00751715" w:rsidRPr="00751715">
          <w:rPr>
            <w:rStyle w:val="Hyperlink"/>
          </w:rPr>
          <w:t>Y. Li</w:t>
        </w:r>
      </w:hyperlink>
      <w:r w:rsidR="00751715" w:rsidRPr="00751715">
        <w:rPr>
          <w:b/>
        </w:rPr>
        <w:t>, </w:t>
      </w:r>
      <w:hyperlink r:id="rId546" w:history="1">
        <w:r w:rsidR="00751715" w:rsidRPr="00751715">
          <w:rPr>
            <w:rStyle w:val="Hyperlink"/>
          </w:rPr>
          <w:t>K. Zhang</w:t>
        </w:r>
      </w:hyperlink>
      <w:r w:rsidR="00751715" w:rsidRPr="00751715">
        <w:rPr>
          <w:b/>
        </w:rPr>
        <w:t>, </w:t>
      </w:r>
      <w:hyperlink r:id="rId547"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This test was planned to include sub-tests targeting at optimizing the complexity-performance trade-off of the HOP model, e.g.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lastRenderedPageBreak/>
        <w:t xml:space="preserve">1.1.4.c/d: Separate luma/chroma model: </w:t>
      </w:r>
      <w:proofErr w:type="spellStart"/>
      <w:r w:rsidRPr="00751715">
        <w:t>InterDigital</w:t>
      </w:r>
      <w:proofErr w:type="spellEnd"/>
      <w:r w:rsidRPr="00751715">
        <w:t xml:space="preserve"> (</w:t>
      </w:r>
      <w:hyperlink r:id="rId550"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1"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2"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3" w:history="1">
        <w:r w:rsidRPr="00751715">
          <w:rPr>
            <w:rStyle w:val="Hyperlink"/>
            <w:b/>
          </w:rPr>
          <w:br/>
        </w:r>
        <w:r w:rsidRPr="00751715">
          <w:rPr>
            <w:rStyle w:val="Hyperlink"/>
          </w:rPr>
          <w:t>R. Chang</w:t>
        </w:r>
      </w:hyperlink>
      <w:r w:rsidRPr="00751715">
        <w:rPr>
          <w:b/>
        </w:rPr>
        <w:t>, </w:t>
      </w:r>
      <w:hyperlink r:id="rId554" w:history="1">
        <w:r w:rsidRPr="00751715">
          <w:rPr>
            <w:rStyle w:val="Hyperlink"/>
          </w:rPr>
          <w:t>L. Wang</w:t>
        </w:r>
      </w:hyperlink>
      <w:r w:rsidRPr="00751715">
        <w:rPr>
          <w:b/>
        </w:rPr>
        <w:t>, </w:t>
      </w:r>
      <w:hyperlink r:id="rId555" w:history="1">
        <w:r w:rsidRPr="00751715">
          <w:rPr>
            <w:rStyle w:val="Hyperlink"/>
          </w:rPr>
          <w:t>X. Xu</w:t>
        </w:r>
      </w:hyperlink>
      <w:r w:rsidRPr="00751715">
        <w:rPr>
          <w:b/>
        </w:rPr>
        <w:t>, </w:t>
      </w:r>
      <w:hyperlink r:id="rId556" w:history="1">
        <w:r w:rsidRPr="00751715">
          <w:rPr>
            <w:rStyle w:val="Hyperlink"/>
          </w:rPr>
          <w:t>S. Liu (Tencent)</w:t>
        </w:r>
      </w:hyperlink>
      <w:r w:rsidRPr="00751715">
        <w:rPr>
          <w:b/>
        </w:rPr>
        <w:t>, </w:t>
      </w:r>
      <w:hyperlink r:id="rId557"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58" w:history="1">
        <w:r w:rsidRPr="00751715">
          <w:rPr>
            <w:rStyle w:val="Hyperlink"/>
          </w:rPr>
          <w:t>Y. Li</w:t>
        </w:r>
      </w:hyperlink>
      <w:r w:rsidRPr="00751715">
        <w:rPr>
          <w:b/>
        </w:rPr>
        <w:t>, </w:t>
      </w:r>
      <w:hyperlink r:id="rId559"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1"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62" w:history="1">
        <w:r w:rsidRPr="00751715">
          <w:rPr>
            <w:rStyle w:val="Hyperlink"/>
          </w:rPr>
          <w:t>JVET-AF0085</w:t>
        </w:r>
      </w:hyperlink>
      <w:r w:rsidRPr="00751715">
        <w:rPr>
          <w:u w:val="single"/>
        </w:rPr>
        <w:t xml:space="preserve"> EE1-1.2.1: On residual adjustments for NNLF </w:t>
      </w:r>
      <w:hyperlink r:id="rId563" w:history="1">
        <w:r w:rsidRPr="00751715">
          <w:rPr>
            <w:rStyle w:val="Hyperlink"/>
          </w:rPr>
          <w:t>Z. Dai</w:t>
        </w:r>
      </w:hyperlink>
      <w:r w:rsidRPr="00751715">
        <w:rPr>
          <w:u w:val="single"/>
        </w:rPr>
        <w:t>, </w:t>
      </w:r>
      <w:hyperlink r:id="rId564" w:history="1">
        <w:r w:rsidRPr="00751715">
          <w:rPr>
            <w:rStyle w:val="Hyperlink"/>
          </w:rPr>
          <w:t>Y. Yu</w:t>
        </w:r>
      </w:hyperlink>
      <w:r w:rsidRPr="00751715">
        <w:rPr>
          <w:u w:val="single"/>
        </w:rPr>
        <w:t>, </w:t>
      </w:r>
      <w:hyperlink r:id="rId565" w:history="1">
        <w:r w:rsidRPr="00751715">
          <w:rPr>
            <w:rStyle w:val="Hyperlink"/>
          </w:rPr>
          <w:t>H. Yu</w:t>
        </w:r>
      </w:hyperlink>
      <w:r w:rsidRPr="00751715">
        <w:rPr>
          <w:u w:val="single"/>
        </w:rPr>
        <w:t>, </w:t>
      </w:r>
      <w:hyperlink r:id="rId566"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68"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 xml:space="preserve">is proposed to adjust the output of the NNLF in the inference stage. Firstly, the residual is adjusted by reducing the magnitude of the residual at each pixel by a small </w:t>
      </w:r>
      <w:r w:rsidRPr="00751715">
        <w:rPr>
          <w:lang w:val="en-CA"/>
        </w:rPr>
        <w:lastRenderedPageBreak/>
        <w:t>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69" w:history="1">
        <w:r w:rsidRPr="00751715">
          <w:rPr>
            <w:rStyle w:val="Hyperlink"/>
          </w:rPr>
          <w:t>JVET-AF0056</w:t>
        </w:r>
      </w:hyperlink>
      <w:r w:rsidRPr="00751715">
        <w:t xml:space="preserve">  </w:t>
      </w:r>
      <w:r w:rsidRPr="00751715">
        <w:rPr>
          <w:b/>
        </w:rPr>
        <w:t>EE1-1.2.2: Content-adaptive LOP filter</w:t>
      </w:r>
      <w:r w:rsidRPr="00751715">
        <w:t xml:space="preserve"> </w:t>
      </w:r>
      <w:hyperlink r:id="rId570" w:history="1">
        <w:r w:rsidRPr="00751715">
          <w:rPr>
            <w:rStyle w:val="Hyperlink"/>
          </w:rPr>
          <w:t>R. Yang</w:t>
        </w:r>
      </w:hyperlink>
      <w:r w:rsidRPr="00751715">
        <w:rPr>
          <w:u w:val="single"/>
        </w:rPr>
        <w:t>, </w:t>
      </w:r>
      <w:hyperlink r:id="rId571" w:history="1">
        <w:r w:rsidRPr="00751715">
          <w:rPr>
            <w:rStyle w:val="Hyperlink"/>
          </w:rPr>
          <w:t>M. Santamaria</w:t>
        </w:r>
      </w:hyperlink>
      <w:r w:rsidRPr="00751715">
        <w:rPr>
          <w:u w:val="single"/>
        </w:rPr>
        <w:t>, </w:t>
      </w:r>
      <w:hyperlink r:id="rId572"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3" w:history="1">
        <w:r w:rsidRPr="00751715">
          <w:rPr>
            <w:rStyle w:val="Hyperlink"/>
          </w:rPr>
          <w:t>H. Zhang</w:t>
        </w:r>
      </w:hyperlink>
      <w:r w:rsidRPr="00751715">
        <w:rPr>
          <w:u w:val="single"/>
        </w:rPr>
        <w:t>, </w:t>
      </w:r>
      <w:hyperlink r:id="rId574"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5"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6"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7"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78"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79"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CC73F2" w:rsidP="00751715">
      <w:pPr>
        <w:rPr>
          <w:b/>
          <w:lang w:val="fr-FR"/>
        </w:rPr>
      </w:pPr>
      <w:r>
        <w:fldChar w:fldCharType="begin"/>
      </w:r>
      <w:r w:rsidRPr="00E83AB6">
        <w:rPr>
          <w:lang w:val="de-DE"/>
          <w:rPrChange w:id="803" w:author="Jens-Rainer Ohm" w:date="2023-10-17T08:41: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E83AB6">
        <w:rPr>
          <w:lang w:val="de-DE"/>
          <w:rPrChange w:id="804" w:author="Jens-Rainer Ohm" w:date="2023-10-17T08:41: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E83AB6">
        <w:rPr>
          <w:lang w:val="de-DE"/>
          <w:rPrChange w:id="805" w:author="Jens-Rainer Ohm" w:date="2023-10-17T08:41: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E83AB6">
        <w:rPr>
          <w:lang w:val="de-DE"/>
          <w:rPrChange w:id="806" w:author="Jens-Rainer Ohm" w:date="2023-10-17T08:41: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81"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807" w:name="OLE_LINK1"/>
      <w:r w:rsidRPr="00751715">
        <w:rPr>
          <w:b/>
          <w:bCs/>
          <w:i/>
          <w:iCs/>
          <w:lang w:val="en-CA"/>
        </w:rPr>
        <w:lastRenderedPageBreak/>
        <w:t>EE1-1.2.4</w:t>
      </w:r>
    </w:p>
    <w:p w14:paraId="1AA0E92E" w14:textId="77777777" w:rsidR="00751715" w:rsidRPr="00751715" w:rsidRDefault="00751715" w:rsidP="00751715">
      <w:pPr>
        <w:rPr>
          <w:b/>
          <w:lang w:val="en-CA"/>
        </w:rPr>
      </w:pPr>
      <w:r w:rsidRPr="00751715">
        <w:rPr>
          <w:lang w:val="en-CA"/>
        </w:rPr>
        <w:t xml:space="preserve">Input contribution: </w:t>
      </w:r>
      <w:hyperlink r:id="rId582" w:history="1">
        <w:r w:rsidRPr="00751715">
          <w:rPr>
            <w:rStyle w:val="Hyperlink"/>
          </w:rPr>
          <w:t>JVET-AF0205</w:t>
        </w:r>
      </w:hyperlink>
      <w:r w:rsidRPr="00751715">
        <w:rPr>
          <w:u w:val="single"/>
        </w:rPr>
        <w:t xml:space="preserve"> EE1-1.2.4: An improved inference design of NN-based loop-filters at high operation point  </w:t>
      </w:r>
      <w:hyperlink r:id="rId583" w:history="1">
        <w:r w:rsidRPr="00751715">
          <w:rPr>
            <w:rStyle w:val="Hyperlink"/>
          </w:rPr>
          <w:t>J. Li</w:t>
        </w:r>
      </w:hyperlink>
      <w:r w:rsidRPr="00751715">
        <w:rPr>
          <w:u w:val="single"/>
        </w:rPr>
        <w:t>, </w:t>
      </w:r>
      <w:hyperlink r:id="rId584" w:history="1">
        <w:r w:rsidRPr="00751715">
          <w:rPr>
            <w:rStyle w:val="Hyperlink"/>
          </w:rPr>
          <w:t>Y. Li</w:t>
        </w:r>
      </w:hyperlink>
      <w:r w:rsidRPr="00751715">
        <w:rPr>
          <w:u w:val="single"/>
        </w:rPr>
        <w:t>, </w:t>
      </w:r>
      <w:hyperlink r:id="rId585" w:history="1">
        <w:r w:rsidRPr="00751715">
          <w:rPr>
            <w:rStyle w:val="Hyperlink"/>
          </w:rPr>
          <w:t>C. Lin</w:t>
        </w:r>
      </w:hyperlink>
      <w:r w:rsidRPr="00751715">
        <w:rPr>
          <w:u w:val="single"/>
        </w:rPr>
        <w:t>, </w:t>
      </w:r>
      <w:hyperlink r:id="rId586" w:history="1">
        <w:r w:rsidRPr="00751715">
          <w:rPr>
            <w:rStyle w:val="Hyperlink"/>
          </w:rPr>
          <w:t>K. Zhang</w:t>
        </w:r>
      </w:hyperlink>
      <w:r w:rsidRPr="00751715">
        <w:rPr>
          <w:u w:val="single"/>
        </w:rPr>
        <w:t>, </w:t>
      </w:r>
      <w:hyperlink r:id="rId587"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807"/>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88" w:history="1">
        <w:r w:rsidRPr="00751715">
          <w:rPr>
            <w:rStyle w:val="Hyperlink"/>
          </w:rPr>
          <w:t>JVET-AF0086</w:t>
        </w:r>
      </w:hyperlink>
      <w:r w:rsidRPr="00751715">
        <w:rPr>
          <w:b/>
        </w:rPr>
        <w:t xml:space="preserve"> EE1-1.2.6: On flipping of input and output of model in NNVC HOP filter </w:t>
      </w:r>
      <w:hyperlink r:id="rId589" w:history="1">
        <w:r w:rsidRPr="00751715">
          <w:rPr>
            <w:rStyle w:val="Hyperlink"/>
          </w:rPr>
          <w:t xml:space="preserve">Z. </w:t>
        </w:r>
        <w:proofErr w:type="spellStart"/>
        <w:r w:rsidRPr="00751715">
          <w:rPr>
            <w:rStyle w:val="Hyperlink"/>
          </w:rPr>
          <w:t>Xie</w:t>
        </w:r>
        <w:proofErr w:type="spellEnd"/>
      </w:hyperlink>
      <w:r w:rsidRPr="00751715">
        <w:rPr>
          <w:b/>
        </w:rPr>
        <w:t>, </w:t>
      </w:r>
      <w:hyperlink r:id="rId590" w:history="1">
        <w:r w:rsidRPr="00751715">
          <w:rPr>
            <w:rStyle w:val="Hyperlink"/>
          </w:rPr>
          <w:t>Y. Yu</w:t>
        </w:r>
      </w:hyperlink>
      <w:r w:rsidRPr="00751715">
        <w:rPr>
          <w:b/>
        </w:rPr>
        <w:t>, </w:t>
      </w:r>
      <w:hyperlink r:id="rId591" w:history="1">
        <w:r w:rsidRPr="00751715">
          <w:rPr>
            <w:rStyle w:val="Hyperlink"/>
          </w:rPr>
          <w:t>H. Yu</w:t>
        </w:r>
      </w:hyperlink>
      <w:r w:rsidRPr="00751715">
        <w:rPr>
          <w:b/>
        </w:rPr>
        <w:t>, </w:t>
      </w:r>
      <w:hyperlink r:id="rId592"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4"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95"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6" w:history="1">
        <w:r w:rsidRPr="00751715">
          <w:rPr>
            <w:rStyle w:val="Hyperlink"/>
          </w:rPr>
          <w:t>W. Bao</w:t>
        </w:r>
      </w:hyperlink>
      <w:r w:rsidRPr="00751715">
        <w:rPr>
          <w:b/>
        </w:rPr>
        <w:t>, </w:t>
      </w:r>
      <w:hyperlink r:id="rId597" w:history="1">
        <w:r w:rsidRPr="00751715">
          <w:rPr>
            <w:rStyle w:val="Hyperlink"/>
          </w:rPr>
          <w:t>X. Chen</w:t>
        </w:r>
      </w:hyperlink>
      <w:r w:rsidRPr="00751715">
        <w:rPr>
          <w:b/>
        </w:rPr>
        <w:t>, </w:t>
      </w:r>
      <w:hyperlink r:id="rId598" w:history="1">
        <w:r w:rsidRPr="00751715">
          <w:rPr>
            <w:rStyle w:val="Hyperlink"/>
          </w:rPr>
          <w:t>J. Jia</w:t>
        </w:r>
      </w:hyperlink>
      <w:r w:rsidRPr="00751715">
        <w:rPr>
          <w:b/>
        </w:rPr>
        <w:t>, </w:t>
      </w:r>
      <w:hyperlink r:id="rId599" w:history="1">
        <w:r w:rsidRPr="00751715">
          <w:rPr>
            <w:rStyle w:val="Hyperlink"/>
          </w:rPr>
          <w:t>Y. Zhang</w:t>
        </w:r>
      </w:hyperlink>
      <w:r w:rsidRPr="00751715">
        <w:rPr>
          <w:b/>
        </w:rPr>
        <w:t>, </w:t>
      </w:r>
      <w:hyperlink r:id="rId600" w:history="1">
        <w:r w:rsidRPr="00751715">
          <w:rPr>
            <w:rStyle w:val="Hyperlink"/>
          </w:rPr>
          <w:t>Z. Chen (Wuhan Univ.)</w:t>
        </w:r>
      </w:hyperlink>
      <w:r w:rsidRPr="00751715">
        <w:rPr>
          <w:b/>
        </w:rPr>
        <w:t>, </w:t>
      </w:r>
      <w:hyperlink r:id="rId601" w:history="1">
        <w:r w:rsidRPr="00751715">
          <w:rPr>
            <w:rStyle w:val="Hyperlink"/>
          </w:rPr>
          <w:t>Z. Liu</w:t>
        </w:r>
      </w:hyperlink>
      <w:r w:rsidRPr="00751715">
        <w:rPr>
          <w:b/>
        </w:rPr>
        <w:t>, </w:t>
      </w:r>
      <w:hyperlink r:id="rId602" w:history="1">
        <w:r w:rsidRPr="00751715">
          <w:rPr>
            <w:rStyle w:val="Hyperlink"/>
          </w:rPr>
          <w:t>X. Xu</w:t>
        </w:r>
      </w:hyperlink>
      <w:r w:rsidRPr="00751715">
        <w:rPr>
          <w:b/>
        </w:rPr>
        <w:t>, </w:t>
      </w:r>
      <w:hyperlink r:id="rId603"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w:t>
      </w:r>
      <w:r w:rsidRPr="00751715">
        <w:lastRenderedPageBreak/>
        <w:t xml:space="preserve">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5"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6" w:history="1">
        <w:r w:rsidRPr="00751715">
          <w:rPr>
            <w:rStyle w:val="Hyperlink"/>
          </w:rPr>
          <w:t>JVET-AF0139</w:t>
        </w:r>
      </w:hyperlink>
      <w:r w:rsidRPr="00751715">
        <w:t xml:space="preserve"> EE1-3.1: Neural network-based intra prediction with reduced complexity </w:t>
      </w:r>
      <w:hyperlink r:id="rId607"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808"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w:t>
      </w:r>
      <w:r w:rsidRPr="00751715">
        <w:rPr>
          <w:i/>
          <w:iCs/>
        </w:rPr>
        <w:lastRenderedPageBreak/>
        <w:t xml:space="preserve">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808"/>
    </w:p>
    <w:p w14:paraId="5C1A89B4" w14:textId="77777777" w:rsidR="00751715" w:rsidRPr="00751715" w:rsidRDefault="00751715" w:rsidP="00751715">
      <w:pPr>
        <w:rPr>
          <w:i/>
          <w:iCs/>
        </w:rPr>
      </w:pPr>
      <w:bookmarkStart w:id="809"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809"/>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09"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09B6973" w:rsidR="00E6716D" w:rsidRDefault="00E6716D" w:rsidP="00C736BD">
      <w:pPr>
        <w:rPr>
          <w:lang w:val="en-CA"/>
        </w:rPr>
      </w:pPr>
      <w:r>
        <w:rPr>
          <w:lang w:val="en-CA"/>
        </w:rPr>
        <w:t xml:space="preserve">EE1-1.2.4 has slight improvement of HOP by modification at inference (boundary processing), but crosscheck not finished. Potential candidate – revisit in </w:t>
      </w:r>
      <w:proofErr w:type="spellStart"/>
      <w:r>
        <w:rPr>
          <w:lang w:val="en-CA"/>
        </w:rPr>
        <w:t>BoG</w:t>
      </w:r>
      <w:proofErr w:type="spellEnd"/>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15FCBB91" w:rsidR="00E6716D" w:rsidRDefault="000139DE" w:rsidP="00C736BD">
      <w:pPr>
        <w:rPr>
          <w:lang w:val="en-CA"/>
        </w:rPr>
      </w:pPr>
      <w:r>
        <w:rPr>
          <w:lang w:val="en-CA"/>
        </w:rPr>
        <w:lastRenderedPageBreak/>
        <w:t>EE1-3.1 (reduced complexity intra pred.): None of the two cross-checks was finished yet.</w:t>
      </w:r>
      <w:r w:rsidR="00B72723">
        <w:rPr>
          <w:lang w:val="en-CA"/>
        </w:rPr>
        <w:t xml:space="preserve"> The training consists of 4 stages, and the script may not be simple to understand, according to cross-checkers. In case that training cross-check cannot be finished before the meeting ends, a conditional adoption might be possible, similar as had been intended by the last meeting. </w:t>
      </w:r>
      <w:r w:rsidR="00B72723" w:rsidRPr="000F0375">
        <w:rPr>
          <w:highlight w:val="yellow"/>
          <w:lang w:val="en-CA"/>
        </w:rPr>
        <w:t>Revisit</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AD5225" w:rsidP="00782903">
      <w:pPr>
        <w:pStyle w:val="berschrift9"/>
        <w:rPr>
          <w:sz w:val="24"/>
          <w:lang w:val="en-CA" w:eastAsia="de-DE"/>
        </w:rPr>
      </w:pPr>
      <w:hyperlink r:id="rId610"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810"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796"/>
      <w:bookmarkEnd w:id="810"/>
    </w:p>
    <w:p w14:paraId="68495EF9" w14:textId="7061FBCB" w:rsidR="00CF68EF" w:rsidRPr="00D70C81" w:rsidRDefault="00CF68EF" w:rsidP="00CF68EF">
      <w:pPr>
        <w:rPr>
          <w:lang w:val="en-CA"/>
        </w:rPr>
      </w:pPr>
      <w:bookmarkStart w:id="811"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AD5225" w:rsidP="00782903">
      <w:pPr>
        <w:pStyle w:val="berschrift9"/>
        <w:rPr>
          <w:sz w:val="24"/>
          <w:lang w:val="en-CA" w:eastAsia="de-DE"/>
        </w:rPr>
      </w:pPr>
      <w:hyperlink r:id="rId611"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AD5225" w:rsidP="00782903">
      <w:pPr>
        <w:pStyle w:val="berschrift9"/>
        <w:rPr>
          <w:sz w:val="24"/>
          <w:lang w:val="en-CA" w:eastAsia="de-DE"/>
        </w:rPr>
      </w:pPr>
      <w:hyperlink r:id="rId612"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10.4%} vs VTM for AI and RA configurations, respectively. 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lastRenderedPageBreak/>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AD5225" w:rsidP="00782903">
      <w:pPr>
        <w:pStyle w:val="berschrift9"/>
        <w:rPr>
          <w:sz w:val="24"/>
          <w:lang w:val="en-CA" w:eastAsia="de-DE"/>
        </w:rPr>
      </w:pPr>
      <w:hyperlink r:id="rId613"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ins w:id="812" w:author="Jens-Rainer Ohm" w:date="2023-10-17T13:33:00Z"/>
          <w:lang w:val="en-GB"/>
        </w:rPr>
      </w:pPr>
      <w:ins w:id="813" w:author="Jens-Rainer Ohm" w:date="2023-10-17T13:33:00Z">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ins>
    </w:p>
    <w:p w14:paraId="5F4A1054" w14:textId="4D4D6698" w:rsidR="00814C1E" w:rsidRDefault="0096254A" w:rsidP="00814C1E">
      <w:pPr>
        <w:rPr>
          <w:ins w:id="814" w:author="Jens-Rainer Ohm" w:date="2023-10-17T13:34:00Z"/>
          <w:lang w:val="en-CA" w:eastAsia="de-DE"/>
        </w:rPr>
      </w:pPr>
      <w:ins w:id="815" w:author="Jens-Rainer Ohm" w:date="2023-10-17T13:33:00Z">
        <w:r>
          <w:rPr>
            <w:lang w:val="en-GB" w:eastAsia="de-DE"/>
          </w:rPr>
          <w:t>From EE repo</w:t>
        </w:r>
      </w:ins>
      <w:ins w:id="816" w:author="Jens-Rainer Ohm" w:date="2023-10-17T13:34:00Z">
        <w:r>
          <w:rPr>
            <w:lang w:val="en-GB" w:eastAsia="de-DE"/>
          </w:rPr>
          <w:t xml:space="preserve">rt: </w:t>
        </w:r>
      </w:ins>
      <w:r w:rsidR="007B5EB9">
        <w:rPr>
          <w:lang w:val="en-CA" w:eastAsia="de-DE"/>
        </w:rPr>
        <w:t>Continue EE, see under JVET-AF0023</w:t>
      </w:r>
    </w:p>
    <w:p w14:paraId="2D65BDAC" w14:textId="3AF97878" w:rsidR="0096254A" w:rsidRDefault="0096254A" w:rsidP="00814C1E">
      <w:pPr>
        <w:rPr>
          <w:ins w:id="817" w:author="Jens-Rainer Ohm" w:date="2023-10-17T13:34:00Z"/>
          <w:lang w:val="en-CA" w:eastAsia="de-DE"/>
        </w:rPr>
      </w:pPr>
      <w:ins w:id="818" w:author="Jens-Rainer Ohm" w:date="2023-10-17T13:34:00Z">
        <w:r>
          <w:rPr>
            <w:lang w:val="en-CA" w:eastAsia="de-DE"/>
          </w:rPr>
          <w:t>Was further presented Tue 17 Oct. 1330 (chaired by JRO)</w:t>
        </w:r>
      </w:ins>
    </w:p>
    <w:p w14:paraId="0F8F66D8" w14:textId="50334AB8" w:rsidR="0096254A" w:rsidRDefault="00B90F8A" w:rsidP="00814C1E">
      <w:pPr>
        <w:rPr>
          <w:ins w:id="819" w:author="Jens-Rainer Ohm" w:date="2023-10-17T13:41:00Z"/>
          <w:lang w:val="en-CA" w:eastAsia="de-DE"/>
        </w:rPr>
      </w:pPr>
      <w:ins w:id="820" w:author="Jens-Rainer Ohm" w:date="2023-10-17T13:38:00Z">
        <w:r>
          <w:rPr>
            <w:lang w:val="en-CA" w:eastAsia="de-DE"/>
          </w:rPr>
          <w:t xml:space="preserve">In </w:t>
        </w:r>
      </w:ins>
      <w:ins w:id="821" w:author="Jens-Rainer Ohm" w:date="2023-10-17T13:39:00Z">
        <w:r>
          <w:rPr>
            <w:lang w:val="en-CA" w:eastAsia="de-DE"/>
          </w:rPr>
          <w:t>the new version, signalling was enabled for each RA points (I picture), which caused a drop of gain down to 0.3% due</w:t>
        </w:r>
      </w:ins>
      <w:ins w:id="822" w:author="Jens-Rainer Ohm" w:date="2023-10-17T13:40:00Z">
        <w:r>
          <w:rPr>
            <w:lang w:val="en-CA" w:eastAsia="de-DE"/>
          </w:rPr>
          <w:t xml:space="preserve"> to additional bit overhead. However, the same filter parameters were signalled for each I period, </w:t>
        </w:r>
      </w:ins>
      <w:ins w:id="823" w:author="Jens-Rainer Ohm" w:date="2023-10-17T13:42:00Z">
        <w:r>
          <w:rPr>
            <w:lang w:val="en-CA" w:eastAsia="de-DE"/>
          </w:rPr>
          <w:t>t</w:t>
        </w:r>
      </w:ins>
      <w:ins w:id="824" w:author="Jens-Rainer Ohm" w:date="2023-10-17T13:40:00Z">
        <w:r>
          <w:rPr>
            <w:lang w:val="en-CA" w:eastAsia="de-DE"/>
          </w:rPr>
          <w:t xml:space="preserve">rained for the entire sequence. The </w:t>
        </w:r>
      </w:ins>
      <w:ins w:id="825" w:author="Jens-Rainer Ohm" w:date="2023-10-17T13:41:00Z">
        <w:r>
          <w:rPr>
            <w:lang w:val="en-CA" w:eastAsia="de-DE"/>
          </w:rPr>
          <w:t>more realistic scenario would be training for each I period separately, which would probably improve the performance.</w:t>
        </w:r>
      </w:ins>
    </w:p>
    <w:p w14:paraId="441A9D26" w14:textId="5AC6665C" w:rsidR="00B90F8A" w:rsidRDefault="00B90F8A" w:rsidP="00814C1E">
      <w:pPr>
        <w:rPr>
          <w:ins w:id="826" w:author="Jens-Rainer Ohm" w:date="2023-10-17T13:45:00Z"/>
          <w:lang w:val="en-CA" w:eastAsia="de-DE"/>
        </w:rPr>
      </w:pPr>
      <w:ins w:id="827" w:author="Jens-Rainer Ohm" w:date="2023-10-17T13:41:00Z">
        <w:r w:rsidRPr="00B90F8A">
          <w:rPr>
            <w:highlight w:val="yellow"/>
            <w:lang w:val="en-CA" w:eastAsia="de-DE"/>
            <w:rPrChange w:id="828" w:author="Jens-Rainer Ohm" w:date="2023-10-17T13:42:00Z">
              <w:rPr>
                <w:lang w:val="en-CA" w:eastAsia="de-DE"/>
              </w:rPr>
            </w:rPrChange>
          </w:rPr>
          <w:t>In</w:t>
        </w:r>
      </w:ins>
      <w:ins w:id="829" w:author="Jens-Rainer Ohm" w:date="2023-10-17T13:42:00Z">
        <w:r w:rsidRPr="00B90F8A">
          <w:rPr>
            <w:highlight w:val="yellow"/>
            <w:lang w:val="en-CA" w:eastAsia="de-DE"/>
            <w:rPrChange w:id="830" w:author="Jens-Rainer Ohm" w:date="2023-10-17T13:42:00Z">
              <w:rPr>
                <w:lang w:val="en-CA" w:eastAsia="de-DE"/>
              </w:rPr>
            </w:rPrChange>
          </w:rPr>
          <w:t>vestigate in EE.</w:t>
        </w:r>
      </w:ins>
    </w:p>
    <w:p w14:paraId="0851B862" w14:textId="55647415" w:rsidR="00B90F8A" w:rsidRPr="00D70C81" w:rsidRDefault="00B90F8A" w:rsidP="00814C1E">
      <w:pPr>
        <w:rPr>
          <w:ins w:id="831" w:author="Jens-Rainer Ohm" w:date="2023-10-17T19:07:00Z"/>
          <w:lang w:val="en-CA" w:eastAsia="de-DE"/>
        </w:rPr>
      </w:pPr>
      <w:ins w:id="832" w:author="Jens-Rainer Ohm" w:date="2023-10-17T13:45:00Z">
        <w:r>
          <w:rPr>
            <w:lang w:val="en-CA" w:eastAsia="de-DE"/>
          </w:rPr>
          <w:t xml:space="preserve">New LOP </w:t>
        </w:r>
      </w:ins>
      <w:ins w:id="833" w:author="Jens-Rainer Ohm" w:date="2023-10-17T13:46:00Z">
        <w:r>
          <w:rPr>
            <w:lang w:val="en-CA" w:eastAsia="de-DE"/>
          </w:rPr>
          <w:t xml:space="preserve">should be used, </w:t>
        </w:r>
      </w:ins>
      <w:ins w:id="834" w:author="Jens-Rainer Ohm" w:date="2023-10-17T13:49:00Z">
        <w:r w:rsidR="006B27F3">
          <w:rPr>
            <w:lang w:val="en-CA" w:eastAsia="de-DE"/>
          </w:rPr>
          <w:t>training crosscheck only for chunks, not the base model.</w:t>
        </w:r>
      </w:ins>
    </w:p>
    <w:p w14:paraId="515AA3E9" w14:textId="3E05CDE8" w:rsidR="00EA03A0" w:rsidRPr="00D70C81" w:rsidRDefault="00AD5225" w:rsidP="00782903">
      <w:pPr>
        <w:pStyle w:val="berschrift9"/>
        <w:rPr>
          <w:sz w:val="24"/>
          <w:lang w:val="en-CA" w:eastAsia="de-DE"/>
        </w:rPr>
      </w:pPr>
      <w:hyperlink r:id="rId614"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AD5225" w:rsidP="006B0037">
      <w:pPr>
        <w:pStyle w:val="berschrift9"/>
        <w:rPr>
          <w:sz w:val="24"/>
          <w:lang w:val="en-CA" w:eastAsia="de-DE"/>
        </w:rPr>
      </w:pPr>
      <w:hyperlink r:id="rId615"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835" w:name="_Hlk147776926"/>
      <w:r w:rsidR="006B0037" w:rsidRPr="00D70C81">
        <w:rPr>
          <w:sz w:val="24"/>
          <w:lang w:val="en-CA" w:eastAsia="de-DE"/>
        </w:rPr>
        <w:t>[late]</w:t>
      </w:r>
      <w:bookmarkEnd w:id="835"/>
    </w:p>
    <w:p w14:paraId="0385793F" w14:textId="77777777" w:rsidR="006B0037" w:rsidRPr="00D70C81" w:rsidRDefault="006B0037" w:rsidP="00814C1E">
      <w:pPr>
        <w:rPr>
          <w:lang w:val="en-CA" w:eastAsia="de-DE"/>
        </w:rPr>
      </w:pPr>
    </w:p>
    <w:p w14:paraId="7767C273" w14:textId="24CF0E64" w:rsidR="00EA03A0" w:rsidRPr="00D70C81" w:rsidRDefault="00AD5225" w:rsidP="00782903">
      <w:pPr>
        <w:pStyle w:val="berschrift9"/>
        <w:rPr>
          <w:sz w:val="24"/>
          <w:lang w:val="en-CA" w:eastAsia="de-DE"/>
        </w:rPr>
      </w:pPr>
      <w:hyperlink r:id="rId616"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AD5225" w:rsidP="00A44CDE">
      <w:pPr>
        <w:pStyle w:val="berschrift9"/>
        <w:rPr>
          <w:sz w:val="24"/>
          <w:lang w:val="en-CA" w:eastAsia="de-DE"/>
        </w:rPr>
      </w:pPr>
      <w:hyperlink r:id="rId617"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AD5225" w:rsidP="00782903">
      <w:pPr>
        <w:pStyle w:val="berschrift9"/>
        <w:rPr>
          <w:sz w:val="24"/>
          <w:lang w:val="en-CA" w:eastAsia="de-DE"/>
        </w:rPr>
      </w:pPr>
      <w:hyperlink r:id="rId618"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AD5225" w:rsidP="00486285">
      <w:pPr>
        <w:pStyle w:val="berschrift9"/>
        <w:rPr>
          <w:sz w:val="20"/>
          <w:szCs w:val="20"/>
          <w:lang w:val="en-CA" w:eastAsia="de-DE"/>
        </w:rPr>
      </w:pPr>
      <w:hyperlink r:id="rId619"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AD5225" w:rsidP="00782903">
      <w:pPr>
        <w:pStyle w:val="berschrift9"/>
        <w:rPr>
          <w:sz w:val="24"/>
          <w:lang w:val="en-CA" w:eastAsia="de-DE"/>
        </w:rPr>
      </w:pPr>
      <w:hyperlink r:id="rId620"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AD5225" w:rsidP="00954C8D">
      <w:pPr>
        <w:pStyle w:val="berschrift9"/>
        <w:rPr>
          <w:sz w:val="24"/>
          <w:lang w:val="en-CA" w:eastAsia="de-DE"/>
        </w:rPr>
      </w:pPr>
      <w:hyperlink r:id="rId621"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 [miss]</w:t>
      </w:r>
    </w:p>
    <w:p w14:paraId="3243FD5D" w14:textId="77777777" w:rsidR="002A1F01" w:rsidRPr="00D70C81" w:rsidRDefault="002A1F01" w:rsidP="00814C1E">
      <w:pPr>
        <w:rPr>
          <w:lang w:val="en-CA" w:eastAsia="de-DE"/>
        </w:rPr>
      </w:pPr>
    </w:p>
    <w:p w14:paraId="779C064C" w14:textId="05207BEC" w:rsidR="00EA03A0" w:rsidRPr="00D70C81" w:rsidRDefault="00AD5225" w:rsidP="00782903">
      <w:pPr>
        <w:pStyle w:val="berschrift9"/>
        <w:rPr>
          <w:sz w:val="24"/>
          <w:lang w:val="en-CA" w:eastAsia="de-DE"/>
        </w:rPr>
      </w:pPr>
      <w:hyperlink r:id="rId622"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AD5225" w:rsidP="00E40C4A">
      <w:pPr>
        <w:pStyle w:val="berschrift9"/>
        <w:rPr>
          <w:sz w:val="24"/>
          <w:lang w:val="en-CA" w:eastAsia="de-DE"/>
        </w:rPr>
      </w:pPr>
      <w:hyperlink r:id="rId623"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AD5225" w:rsidP="00782903">
      <w:pPr>
        <w:pStyle w:val="berschrift9"/>
        <w:rPr>
          <w:sz w:val="24"/>
          <w:lang w:val="en-CA" w:eastAsia="de-DE"/>
        </w:rPr>
      </w:pPr>
      <w:hyperlink r:id="rId624"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AD5225" w:rsidP="006B0037">
      <w:pPr>
        <w:pStyle w:val="berschrift9"/>
        <w:rPr>
          <w:sz w:val="24"/>
          <w:lang w:val="en-CA" w:eastAsia="de-DE"/>
        </w:rPr>
      </w:pPr>
      <w:hyperlink r:id="rId625"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AD5225" w:rsidP="00954C8D">
      <w:pPr>
        <w:pStyle w:val="berschrift9"/>
        <w:rPr>
          <w:sz w:val="24"/>
          <w:lang w:val="en-CA" w:eastAsia="de-DE"/>
        </w:rPr>
      </w:pPr>
      <w:hyperlink r:id="rId626"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66D8921A" w14:textId="77777777" w:rsidR="002A1F01" w:rsidRPr="00D70C81" w:rsidRDefault="002A1F01" w:rsidP="00814C1E">
      <w:pPr>
        <w:rPr>
          <w:lang w:val="en-CA" w:eastAsia="de-DE"/>
        </w:rPr>
      </w:pPr>
    </w:p>
    <w:p w14:paraId="6C239BE9" w14:textId="22D2ED33" w:rsidR="00EA03A0" w:rsidRPr="00D70C81" w:rsidRDefault="00AD5225" w:rsidP="00782903">
      <w:pPr>
        <w:pStyle w:val="berschrift9"/>
        <w:rPr>
          <w:sz w:val="24"/>
          <w:lang w:val="en-CA" w:eastAsia="de-DE"/>
        </w:rPr>
      </w:pPr>
      <w:hyperlink r:id="rId627"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AD5225" w:rsidP="00E40C4A">
      <w:pPr>
        <w:pStyle w:val="berschrift9"/>
        <w:rPr>
          <w:sz w:val="24"/>
          <w:lang w:val="en-CA" w:eastAsia="de-DE"/>
        </w:rPr>
      </w:pPr>
      <w:hyperlink r:id="rId628"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AD5225" w:rsidP="00782903">
      <w:pPr>
        <w:pStyle w:val="berschrift9"/>
        <w:rPr>
          <w:sz w:val="24"/>
          <w:lang w:val="en-CA" w:eastAsia="de-DE"/>
        </w:rPr>
      </w:pPr>
      <w:hyperlink r:id="rId629"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AD5225" w:rsidP="00593FEB">
      <w:pPr>
        <w:pStyle w:val="berschrift9"/>
        <w:rPr>
          <w:sz w:val="24"/>
          <w:lang w:val="en-CA" w:eastAsia="de-DE"/>
        </w:rPr>
      </w:pPr>
      <w:hyperlink r:id="rId630"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AD5225" w:rsidP="00782903">
      <w:pPr>
        <w:pStyle w:val="berschrift9"/>
        <w:rPr>
          <w:sz w:val="24"/>
          <w:lang w:val="en-CA" w:eastAsia="de-DE"/>
        </w:rPr>
      </w:pPr>
      <w:hyperlink r:id="rId631"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AD5225" w:rsidP="00954C8D">
      <w:pPr>
        <w:pStyle w:val="berschrift9"/>
        <w:rPr>
          <w:sz w:val="24"/>
          <w:lang w:val="en-CA" w:eastAsia="de-DE"/>
        </w:rPr>
      </w:pPr>
      <w:hyperlink r:id="rId632"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428B1481" w14:textId="77777777" w:rsidR="002A1F01" w:rsidRPr="00D70C81" w:rsidRDefault="002A1F01" w:rsidP="00814C1E">
      <w:pPr>
        <w:rPr>
          <w:lang w:val="en-CA" w:eastAsia="de-DE"/>
        </w:rPr>
      </w:pPr>
    </w:p>
    <w:p w14:paraId="36857ABC" w14:textId="4F7A2F9D" w:rsidR="00EA03A0" w:rsidRPr="00D70C81" w:rsidRDefault="00AD5225" w:rsidP="00782903">
      <w:pPr>
        <w:pStyle w:val="berschrift9"/>
        <w:rPr>
          <w:sz w:val="24"/>
          <w:lang w:val="en-CA" w:eastAsia="de-DE"/>
        </w:rPr>
      </w:pPr>
      <w:hyperlink r:id="rId633"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AD5225" w:rsidP="00954C8D">
      <w:pPr>
        <w:pStyle w:val="berschrift9"/>
        <w:rPr>
          <w:sz w:val="24"/>
          <w:lang w:val="en-CA" w:eastAsia="de-DE"/>
        </w:rPr>
      </w:pPr>
      <w:hyperlink r:id="rId634"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A283281" w14:textId="77777777" w:rsidR="002A1F01" w:rsidRPr="00D70C81" w:rsidRDefault="002A1F01" w:rsidP="00814C1E">
      <w:pPr>
        <w:rPr>
          <w:lang w:val="en-CA" w:eastAsia="de-DE"/>
        </w:rPr>
      </w:pPr>
    </w:p>
    <w:p w14:paraId="39C25690" w14:textId="7BE4DE1E" w:rsidR="00EA03A0" w:rsidRPr="00D70C81" w:rsidRDefault="00AD5225" w:rsidP="00782903">
      <w:pPr>
        <w:pStyle w:val="berschrift9"/>
        <w:rPr>
          <w:sz w:val="24"/>
          <w:lang w:val="en-CA" w:eastAsia="de-DE"/>
        </w:rPr>
      </w:pPr>
      <w:hyperlink r:id="rId635"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AD5225" w:rsidP="00E40C4A">
      <w:pPr>
        <w:pStyle w:val="berschrift9"/>
        <w:rPr>
          <w:sz w:val="24"/>
          <w:lang w:val="en-CA" w:eastAsia="de-DE"/>
        </w:rPr>
      </w:pPr>
      <w:hyperlink r:id="rId636"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AD5225" w:rsidP="00782903">
      <w:pPr>
        <w:pStyle w:val="berschrift9"/>
        <w:rPr>
          <w:sz w:val="24"/>
          <w:lang w:val="en-CA" w:eastAsia="de-DE"/>
        </w:rPr>
      </w:pPr>
      <w:hyperlink r:id="rId637"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AD5225" w:rsidP="00E40C4A">
      <w:pPr>
        <w:pStyle w:val="berschrift9"/>
        <w:rPr>
          <w:sz w:val="24"/>
          <w:lang w:val="en-CA" w:eastAsia="de-DE"/>
        </w:rPr>
      </w:pPr>
      <w:hyperlink r:id="rId638"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AD5225" w:rsidP="00782903">
      <w:pPr>
        <w:pStyle w:val="berschrift9"/>
        <w:rPr>
          <w:sz w:val="24"/>
          <w:lang w:val="en-CA" w:eastAsia="de-DE"/>
        </w:rPr>
      </w:pPr>
      <w:hyperlink r:id="rId639"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77777777" w:rsidR="000538BD" w:rsidRPr="002A2951" w:rsidRDefault="00AD5225" w:rsidP="000F0375">
      <w:pPr>
        <w:pStyle w:val="berschrift9"/>
        <w:rPr>
          <w:sz w:val="24"/>
          <w:lang w:val="en-CA" w:eastAsia="de-DE"/>
        </w:rPr>
      </w:pPr>
      <w:hyperlink r:id="rId640"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 [miss]</w:t>
      </w:r>
    </w:p>
    <w:p w14:paraId="2ABAD973" w14:textId="77777777" w:rsidR="000538BD" w:rsidRPr="00D70C81" w:rsidRDefault="000538BD" w:rsidP="00782903">
      <w:pPr>
        <w:rPr>
          <w:lang w:val="en-CA" w:eastAsia="de-DE"/>
        </w:rPr>
      </w:pPr>
    </w:p>
    <w:p w14:paraId="33743AF9" w14:textId="77777777" w:rsidR="00581A7B" w:rsidRPr="00D70C81" w:rsidRDefault="00AD5225" w:rsidP="00782903">
      <w:pPr>
        <w:pStyle w:val="berschrift9"/>
        <w:rPr>
          <w:sz w:val="24"/>
          <w:lang w:val="en-CA" w:eastAsia="de-DE"/>
        </w:rPr>
      </w:pPr>
      <w:hyperlink r:id="rId641"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AD5225" w:rsidP="00E40C4A">
      <w:pPr>
        <w:pStyle w:val="berschrift9"/>
        <w:rPr>
          <w:sz w:val="24"/>
          <w:lang w:val="en-CA" w:eastAsia="de-DE"/>
        </w:rPr>
      </w:pPr>
      <w:hyperlink r:id="rId642"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836"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811"/>
      <w:bookmarkEnd w:id="836"/>
    </w:p>
    <w:p w14:paraId="5AE57DBA" w14:textId="1FFE78E6" w:rsidR="00CF68EF" w:rsidRPr="00D70C81" w:rsidRDefault="00CF68EF" w:rsidP="00CF68EF">
      <w:pPr>
        <w:rPr>
          <w:lang w:val="en-CA"/>
        </w:rPr>
      </w:pPr>
      <w:bookmarkStart w:id="837" w:name="_Ref104407344"/>
      <w:bookmarkEnd w:id="797"/>
      <w:r w:rsidRPr="00D70C81">
        <w:rPr>
          <w:lang w:val="en-CA"/>
        </w:rPr>
        <w:t xml:space="preserve">Contributions in this area were discussed at </w:t>
      </w:r>
      <w:del w:id="838" w:author="Jens-Rainer Ohm" w:date="2023-10-17T12:36:00Z">
        <w:r w:rsidRPr="00D70C81" w:rsidDel="005D2DF3">
          <w:rPr>
            <w:lang w:val="en-CA"/>
          </w:rPr>
          <w:delText>XXXX</w:delText>
        </w:r>
      </w:del>
      <w:ins w:id="839" w:author="Jens-Rainer Ohm" w:date="2023-10-17T12:36:00Z">
        <w:r w:rsidR="005D2DF3">
          <w:rPr>
            <w:lang w:val="en-CA"/>
          </w:rPr>
          <w:t>1330</w:t>
        </w:r>
      </w:ins>
      <w:r w:rsidRPr="00D70C81">
        <w:rPr>
          <w:lang w:val="en-CA"/>
        </w:rPr>
        <w:t xml:space="preserve">–XXXX on </w:t>
      </w:r>
      <w:del w:id="840" w:author="Jens-Rainer Ohm" w:date="2023-10-17T12:36:00Z">
        <w:r w:rsidRPr="00D70C81" w:rsidDel="005D2DF3">
          <w:rPr>
            <w:lang w:val="en-CA"/>
          </w:rPr>
          <w:delText xml:space="preserve">XXday </w:delText>
        </w:r>
      </w:del>
      <w:ins w:id="841" w:author="Jens-Rainer Ohm" w:date="2023-10-17T12:36:00Z">
        <w:r w:rsidR="005D2DF3">
          <w:rPr>
            <w:lang w:val="en-CA"/>
          </w:rPr>
          <w:t>Tues</w:t>
        </w:r>
        <w:r w:rsidR="005D2DF3" w:rsidRPr="00D70C81">
          <w:rPr>
            <w:lang w:val="en-CA"/>
          </w:rPr>
          <w:t xml:space="preserve">day </w:t>
        </w:r>
      </w:ins>
      <w:del w:id="842" w:author="Jens-Rainer Ohm" w:date="2023-10-17T12:36:00Z">
        <w:r w:rsidRPr="00D70C81" w:rsidDel="005D2DF3">
          <w:rPr>
            <w:lang w:val="en-CA"/>
          </w:rPr>
          <w:delText xml:space="preserve">XX </w:delText>
        </w:r>
      </w:del>
      <w:ins w:id="843" w:author="Jens-Rainer Ohm" w:date="2023-10-17T12:36:00Z">
        <w:r w:rsidR="005D2DF3">
          <w:rPr>
            <w:lang w:val="en-CA"/>
          </w:rPr>
          <w:t>17</w:t>
        </w:r>
        <w:r w:rsidR="005D2DF3" w:rsidRPr="00D70C81">
          <w:rPr>
            <w:lang w:val="en-CA"/>
          </w:rPr>
          <w:t xml:space="preserve"> </w:t>
        </w:r>
      </w:ins>
      <w:r w:rsidRPr="00D70C81">
        <w:rPr>
          <w:lang w:val="en-CA"/>
        </w:rPr>
        <w:t xml:space="preserve">Oct. 2023 (chaired by </w:t>
      </w:r>
      <w:del w:id="844" w:author="Jens-Rainer Ohm" w:date="2023-10-17T12:36:00Z">
        <w:r w:rsidRPr="00D70C81" w:rsidDel="005D2DF3">
          <w:rPr>
            <w:lang w:val="en-CA"/>
          </w:rPr>
          <w:delText>XXX</w:delText>
        </w:r>
      </w:del>
      <w:ins w:id="845" w:author="Jens-Rainer Ohm" w:date="2023-10-17T12:36:00Z">
        <w:r w:rsidR="005D2DF3">
          <w:rPr>
            <w:lang w:val="en-CA"/>
          </w:rPr>
          <w:t>JRO</w:t>
        </w:r>
      </w:ins>
      <w:r w:rsidRPr="00D70C81">
        <w:rPr>
          <w:lang w:val="en-CA"/>
        </w:rPr>
        <w:t>).</w:t>
      </w:r>
    </w:p>
    <w:p w14:paraId="4CB13713" w14:textId="77777777" w:rsidR="00EA03A0" w:rsidRPr="00D70C81" w:rsidRDefault="00AD5225" w:rsidP="00782903">
      <w:pPr>
        <w:pStyle w:val="berschrift9"/>
        <w:rPr>
          <w:sz w:val="24"/>
          <w:lang w:val="en-CA" w:eastAsia="de-DE"/>
        </w:rPr>
      </w:pPr>
      <w:hyperlink r:id="rId643"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4" w:history="1">
        <w:r w:rsidR="00EA03A0" w:rsidRPr="00D70C81">
          <w:rPr>
            <w:sz w:val="24"/>
            <w:lang w:val="en-CA" w:eastAsia="de-DE"/>
          </w:rPr>
          <w:t>T. Shao</w:t>
        </w:r>
      </w:hyperlink>
      <w:r w:rsidR="00EA03A0" w:rsidRPr="00D70C81">
        <w:rPr>
          <w:sz w:val="24"/>
          <w:lang w:val="en-CA" w:eastAsia="de-DE"/>
        </w:rPr>
        <w:t xml:space="preserve">, </w:t>
      </w:r>
      <w:hyperlink r:id="rId645" w:history="1">
        <w:r w:rsidR="00EA03A0" w:rsidRPr="00D70C81">
          <w:rPr>
            <w:sz w:val="24"/>
            <w:lang w:val="en-CA" w:eastAsia="de-DE"/>
          </w:rPr>
          <w:t>P. Yin</w:t>
        </w:r>
      </w:hyperlink>
      <w:r w:rsidR="00EA03A0" w:rsidRPr="00D70C81">
        <w:rPr>
          <w:sz w:val="24"/>
          <w:lang w:val="en-CA" w:eastAsia="de-DE"/>
        </w:rPr>
        <w:t xml:space="preserve">, S. McCarthy (Dolby), </w:t>
      </w:r>
      <w:hyperlink r:id="rId646" w:history="1">
        <w:r w:rsidR="00EA03A0" w:rsidRPr="00D70C81">
          <w:rPr>
            <w:sz w:val="24"/>
            <w:lang w:val="en-CA" w:eastAsia="de-DE"/>
          </w:rPr>
          <w:t>J. N. Shingala</w:t>
        </w:r>
      </w:hyperlink>
      <w:r w:rsidR="00EA03A0" w:rsidRPr="00D70C81">
        <w:rPr>
          <w:sz w:val="24"/>
          <w:lang w:val="en-CA" w:eastAsia="de-DE"/>
        </w:rPr>
        <w:t xml:space="preserve">, </w:t>
      </w:r>
      <w:hyperlink r:id="rId647"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ins w:id="846" w:author="Jens-Rainer Ohm" w:date="2023-10-17T12:34:00Z"/>
          <w:szCs w:val="22"/>
        </w:rPr>
      </w:pPr>
      <w:ins w:id="847" w:author="Jens-Rainer Ohm" w:date="2023-10-17T12:34:00Z">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ins>
    </w:p>
    <w:p w14:paraId="1E5F0AF9" w14:textId="77777777" w:rsidR="009C6787" w:rsidRPr="00952433" w:rsidRDefault="009C6787" w:rsidP="009C6787">
      <w:pPr>
        <w:rPr>
          <w:ins w:id="848" w:author="Jens-Rainer Ohm" w:date="2023-10-17T12:34:00Z"/>
          <w:szCs w:val="22"/>
          <w:lang w:val="en-CA"/>
        </w:rPr>
      </w:pPr>
      <w:ins w:id="849" w:author="Jens-Rainer Ohm" w:date="2023-10-17T12:34:00Z">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ins>
    </w:p>
    <w:p w14:paraId="2C40CACF" w14:textId="3B1BD197" w:rsidR="00EA03A0" w:rsidDel="005D2DF3" w:rsidRDefault="007B5EB9" w:rsidP="00CF68EF">
      <w:pPr>
        <w:rPr>
          <w:del w:id="850" w:author="Jens-Rainer Ohm" w:date="2023-10-17T12:34:00Z"/>
          <w:lang w:val="en-CA"/>
        </w:rPr>
      </w:pPr>
      <w:del w:id="851" w:author="Jens-Rainer Ohm" w:date="2023-10-17T12:34:00Z">
        <w:r w:rsidRPr="000F0375" w:rsidDel="009C6787">
          <w:rPr>
            <w:highlight w:val="yellow"/>
            <w:lang w:val="en-CA"/>
          </w:rPr>
          <w:delText>TBP</w:delText>
        </w:r>
      </w:del>
    </w:p>
    <w:p w14:paraId="354469B8" w14:textId="46E0BA1A" w:rsidR="005D2DF3" w:rsidRDefault="005D2DF3" w:rsidP="00CF68EF">
      <w:pPr>
        <w:rPr>
          <w:ins w:id="852" w:author="Jens-Rainer Ohm" w:date="2023-10-17T12:40:00Z"/>
          <w:lang w:val="en-CA"/>
        </w:rPr>
      </w:pPr>
      <w:ins w:id="853" w:author="Jens-Rainer Ohm" w:date="2023-10-17T12:40:00Z">
        <w:r>
          <w:rPr>
            <w:lang w:val="en-CA"/>
          </w:rPr>
          <w:t>Study</w:t>
        </w:r>
      </w:ins>
      <w:ins w:id="854" w:author="Jens-Rainer Ohm" w:date="2023-10-17T12:41:00Z">
        <w:r>
          <w:rPr>
            <w:lang w:val="en-CA"/>
          </w:rPr>
          <w:t xml:space="preserve"> in EE</w:t>
        </w:r>
      </w:ins>
    </w:p>
    <w:p w14:paraId="4DB4D98E" w14:textId="77777777" w:rsidR="002A1F01" w:rsidRPr="0032377D" w:rsidRDefault="00AD5225" w:rsidP="00954C8D">
      <w:pPr>
        <w:pStyle w:val="berschrift9"/>
        <w:rPr>
          <w:sz w:val="24"/>
          <w:lang w:val="en-CA" w:eastAsia="de-DE"/>
        </w:rPr>
      </w:pPr>
      <w:hyperlink r:id="rId648"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855" w:name="_Ref119780062"/>
      <w:bookmarkStart w:id="856" w:name="_Ref127376989"/>
      <w:r w:rsidRPr="00D70C81">
        <w:rPr>
          <w:lang w:val="en-CA"/>
        </w:rPr>
        <w:t>Improvements of NNVC software beyond EE1</w:t>
      </w:r>
      <w:bookmarkEnd w:id="855"/>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856"/>
    </w:p>
    <w:p w14:paraId="31153990" w14:textId="46E0D9B1" w:rsidR="00CF68EF" w:rsidRPr="00D70C81" w:rsidRDefault="00CF68EF" w:rsidP="00CF68EF">
      <w:pPr>
        <w:rPr>
          <w:lang w:val="en-CA"/>
        </w:rPr>
      </w:pPr>
      <w:r w:rsidRPr="00D70C81">
        <w:rPr>
          <w:lang w:val="en-CA"/>
        </w:rPr>
        <w:t xml:space="preserve">Contributions in this area were discussed at </w:t>
      </w:r>
      <w:del w:id="857" w:author="Jens-Rainer Ohm" w:date="2023-10-17T12:42:00Z">
        <w:r w:rsidRPr="00D70C81" w:rsidDel="005D2DF3">
          <w:rPr>
            <w:lang w:val="en-CA"/>
          </w:rPr>
          <w:delText>XXXX</w:delText>
        </w:r>
      </w:del>
      <w:ins w:id="858" w:author="Jens-Rainer Ohm" w:date="2023-10-17T12:42:00Z">
        <w:r w:rsidR="005D2DF3">
          <w:rPr>
            <w:lang w:val="en-CA"/>
          </w:rPr>
          <w:t>1240</w:t>
        </w:r>
      </w:ins>
      <w:r w:rsidRPr="00D70C81">
        <w:rPr>
          <w:lang w:val="en-CA"/>
        </w:rPr>
        <w:t>–</w:t>
      </w:r>
      <w:del w:id="859" w:author="Jens-Rainer Ohm" w:date="2023-10-17T13:29:00Z">
        <w:r w:rsidRPr="00D70C81" w:rsidDel="0096254A">
          <w:rPr>
            <w:lang w:val="en-CA"/>
          </w:rPr>
          <w:delText xml:space="preserve">XXXX </w:delText>
        </w:r>
      </w:del>
      <w:ins w:id="860" w:author="Jens-Rainer Ohm" w:date="2023-10-17T13:29:00Z">
        <w:r w:rsidR="0096254A">
          <w:rPr>
            <w:lang w:val="en-CA"/>
          </w:rPr>
          <w:t>1330</w:t>
        </w:r>
        <w:r w:rsidR="0096254A" w:rsidRPr="00D70C81">
          <w:rPr>
            <w:lang w:val="en-CA"/>
          </w:rPr>
          <w:t xml:space="preserve"> </w:t>
        </w:r>
      </w:ins>
      <w:r w:rsidRPr="00D70C81">
        <w:rPr>
          <w:lang w:val="en-CA"/>
        </w:rPr>
        <w:t xml:space="preserve">on </w:t>
      </w:r>
      <w:del w:id="861" w:author="Jens-Rainer Ohm" w:date="2023-10-17T12:42:00Z">
        <w:r w:rsidRPr="00D70C81" w:rsidDel="005D2DF3">
          <w:rPr>
            <w:lang w:val="en-CA"/>
          </w:rPr>
          <w:delText xml:space="preserve">XXday </w:delText>
        </w:r>
      </w:del>
      <w:ins w:id="862" w:author="Jens-Rainer Ohm" w:date="2023-10-17T12:42:00Z">
        <w:r w:rsidR="005D2DF3">
          <w:rPr>
            <w:lang w:val="en-CA"/>
          </w:rPr>
          <w:t>Tues</w:t>
        </w:r>
        <w:r w:rsidR="005D2DF3" w:rsidRPr="00D70C81">
          <w:rPr>
            <w:lang w:val="en-CA"/>
          </w:rPr>
          <w:t xml:space="preserve">day </w:t>
        </w:r>
      </w:ins>
      <w:del w:id="863" w:author="Jens-Rainer Ohm" w:date="2023-10-17T12:42:00Z">
        <w:r w:rsidRPr="00D70C81" w:rsidDel="005D2DF3">
          <w:rPr>
            <w:lang w:val="en-CA"/>
          </w:rPr>
          <w:delText xml:space="preserve">XX </w:delText>
        </w:r>
      </w:del>
      <w:ins w:id="864" w:author="Jens-Rainer Ohm" w:date="2023-10-17T12:42:00Z">
        <w:r w:rsidR="005D2DF3">
          <w:rPr>
            <w:lang w:val="en-CA"/>
          </w:rPr>
          <w:t>17</w:t>
        </w:r>
        <w:r w:rsidR="005D2DF3" w:rsidRPr="00D70C81">
          <w:rPr>
            <w:lang w:val="en-CA"/>
          </w:rPr>
          <w:t xml:space="preserve"> </w:t>
        </w:r>
      </w:ins>
      <w:r w:rsidRPr="00D70C81">
        <w:rPr>
          <w:lang w:val="en-CA"/>
        </w:rPr>
        <w:t xml:space="preserve">Oct. 2023 (chaired by </w:t>
      </w:r>
      <w:del w:id="865" w:author="Jens-Rainer Ohm" w:date="2023-10-17T12:42:00Z">
        <w:r w:rsidRPr="00D70C81" w:rsidDel="005D2DF3">
          <w:rPr>
            <w:lang w:val="en-CA"/>
          </w:rPr>
          <w:delText>XXX</w:delText>
        </w:r>
      </w:del>
      <w:del w:id="866" w:author="Jens-Rainer Ohm" w:date="2023-10-17T19:07:00Z">
        <w:r w:rsidRPr="00D70C81">
          <w:rPr>
            <w:lang w:val="en-CA"/>
          </w:rPr>
          <w:delText>).</w:delText>
        </w:r>
      </w:del>
      <w:ins w:id="867" w:author="Jens-Rainer Ohm" w:date="2023-10-17T12:42:00Z">
        <w:r w:rsidR="005D2DF3">
          <w:rPr>
            <w:lang w:val="en-CA"/>
          </w:rPr>
          <w:t>JRO</w:t>
        </w:r>
      </w:ins>
      <w:ins w:id="868" w:author="Jens-Rainer Ohm" w:date="2023-10-17T19:07:00Z">
        <w:r w:rsidRPr="00D70C81">
          <w:rPr>
            <w:lang w:val="en-CA"/>
          </w:rPr>
          <w:t>)</w:t>
        </w:r>
      </w:ins>
      <w:ins w:id="869" w:author="Jens-Rainer Ohm" w:date="2023-10-17T12:37:00Z">
        <w:r w:rsidR="005D2DF3">
          <w:rPr>
            <w:lang w:val="en-CA"/>
          </w:rPr>
          <w:t>, unless noted otherwise</w:t>
        </w:r>
      </w:ins>
      <w:ins w:id="870" w:author="Jens-Rainer Ohm" w:date="2023-10-17T19:07:00Z">
        <w:r w:rsidRPr="00D70C81">
          <w:rPr>
            <w:lang w:val="en-CA"/>
          </w:rPr>
          <w:t>.</w:t>
        </w:r>
      </w:ins>
    </w:p>
    <w:p w14:paraId="2B5E796F" w14:textId="37614D8B" w:rsidR="00EA03A0" w:rsidRPr="00D70C81" w:rsidRDefault="00AD5225" w:rsidP="00782903">
      <w:pPr>
        <w:pStyle w:val="berschrift9"/>
        <w:rPr>
          <w:sz w:val="24"/>
          <w:lang w:val="en-CA" w:eastAsia="de-DE"/>
        </w:rPr>
      </w:pPr>
      <w:hyperlink r:id="rId649"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ins w:id="871" w:author="Jens-Rainer Ohm" w:date="2023-10-17T12:42:00Z"/>
          <w:szCs w:val="22"/>
          <w:lang w:val="en-CA"/>
        </w:rPr>
      </w:pPr>
      <w:ins w:id="872" w:author="Jens-Rainer Ohm" w:date="2023-10-17T12:42:00Z">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ins>
    </w:p>
    <w:p w14:paraId="6F404CE8" w14:textId="77777777" w:rsidR="005D2DF3" w:rsidRPr="003A0BF2" w:rsidRDefault="005D2DF3" w:rsidP="005D2DF3">
      <w:pPr>
        <w:rPr>
          <w:ins w:id="873" w:author="Jens-Rainer Ohm" w:date="2023-10-17T12:42:00Z"/>
          <w:szCs w:val="22"/>
        </w:rPr>
      </w:pPr>
      <w:ins w:id="874" w:author="Jens-Rainer Ohm" w:date="2023-10-17T12:42:00Z">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ins>
    </w:p>
    <w:p w14:paraId="10D34729" w14:textId="77777777" w:rsidR="005D2DF3" w:rsidRPr="003A0BF2" w:rsidRDefault="005D2DF3" w:rsidP="005D2DF3">
      <w:pPr>
        <w:rPr>
          <w:ins w:id="875" w:author="Jens-Rainer Ohm" w:date="2023-10-17T12:42:00Z"/>
          <w:szCs w:val="22"/>
        </w:rPr>
      </w:pPr>
      <w:ins w:id="876" w:author="Jens-Rainer Ohm" w:date="2023-10-17T12:42:00Z">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ins>
    </w:p>
    <w:p w14:paraId="2AE89DF8" w14:textId="37678361" w:rsidR="00814C1E" w:rsidDel="005D2DF3" w:rsidRDefault="009D70C0" w:rsidP="00814C1E">
      <w:pPr>
        <w:rPr>
          <w:del w:id="877" w:author="Jens-Rainer Ohm" w:date="2023-10-17T12:42:00Z"/>
          <w:lang w:val="en-CA" w:eastAsia="de-DE"/>
        </w:rPr>
      </w:pPr>
      <w:del w:id="878" w:author="Jens-Rainer Ohm" w:date="2023-10-17T12:42:00Z">
        <w:r w:rsidRPr="00A4538E" w:rsidDel="005D2DF3">
          <w:rPr>
            <w:highlight w:val="yellow"/>
            <w:lang w:val="en-CA" w:eastAsia="de-DE"/>
          </w:rPr>
          <w:delText>TBP</w:delText>
        </w:r>
      </w:del>
    </w:p>
    <w:p w14:paraId="1927ED6B" w14:textId="7D5221AF" w:rsidR="005D2DF3" w:rsidRDefault="005D2DF3" w:rsidP="00814C1E">
      <w:pPr>
        <w:rPr>
          <w:ins w:id="879" w:author="Jens-Rainer Ohm" w:date="2023-10-17T12:53:00Z"/>
          <w:lang w:val="en-CA" w:eastAsia="de-DE"/>
        </w:rPr>
      </w:pPr>
      <w:ins w:id="880" w:author="Jens-Rainer Ohm" w:date="2023-10-17T12:44:00Z">
        <w:r>
          <w:rPr>
            <w:lang w:val="en-CA" w:eastAsia="de-DE"/>
          </w:rPr>
          <w:t xml:space="preserve">Architecture similar </w:t>
        </w:r>
      </w:ins>
      <w:ins w:id="881" w:author="Jens-Rainer Ohm" w:date="2023-10-17T12:45:00Z">
        <w:r>
          <w:rPr>
            <w:lang w:val="en-CA" w:eastAsia="de-DE"/>
          </w:rPr>
          <w:t xml:space="preserve">to those of </w:t>
        </w:r>
        <w:r w:rsidR="00260E1B">
          <w:rPr>
            <w:lang w:val="en-CA" w:eastAsia="de-DE"/>
          </w:rPr>
          <w:t>LOP/HOP loop filers</w:t>
        </w:r>
      </w:ins>
      <w:ins w:id="882" w:author="Jens-Rainer Ohm" w:date="2023-10-17T12:46:00Z">
        <w:r w:rsidR="00260E1B">
          <w:rPr>
            <w:lang w:val="en-CA" w:eastAsia="de-DE"/>
          </w:rPr>
          <w:t>. Performance of LOP worse than SR of current NNVC</w:t>
        </w:r>
      </w:ins>
      <w:ins w:id="883" w:author="Jens-Rainer Ohm" w:date="2023-10-17T12:47:00Z">
        <w:r w:rsidR="00260E1B">
          <w:rPr>
            <w:lang w:val="en-CA" w:eastAsia="de-DE"/>
          </w:rPr>
          <w:t xml:space="preserve"> with significantly </w:t>
        </w:r>
      </w:ins>
      <w:ins w:id="884" w:author="Jens-Rainer Ohm" w:date="2023-10-17T12:48:00Z">
        <w:r w:rsidR="00260E1B">
          <w:rPr>
            <w:lang w:val="en-CA" w:eastAsia="de-DE"/>
          </w:rPr>
          <w:t>reduced complexity</w:t>
        </w:r>
      </w:ins>
      <w:ins w:id="885" w:author="Jens-Rainer Ohm" w:date="2023-10-17T12:47:00Z">
        <w:r w:rsidR="00260E1B">
          <w:rPr>
            <w:lang w:val="en-CA" w:eastAsia="de-DE"/>
          </w:rPr>
          <w:t>, HOP is better</w:t>
        </w:r>
      </w:ins>
      <w:ins w:id="886" w:author="Jens-Rainer Ohm" w:date="2023-10-17T12:48:00Z">
        <w:r w:rsidR="00260E1B">
          <w:rPr>
            <w:lang w:val="en-CA" w:eastAsia="de-DE"/>
          </w:rPr>
          <w:t xml:space="preserve"> with half decrease in </w:t>
        </w:r>
      </w:ins>
      <w:ins w:id="887" w:author="Jens-Rainer Ohm" w:date="2023-10-17T13:30:00Z">
        <w:r w:rsidR="0096254A">
          <w:rPr>
            <w:lang w:val="en-CA" w:eastAsia="de-DE"/>
          </w:rPr>
          <w:t>number of parameters</w:t>
        </w:r>
      </w:ins>
      <w:ins w:id="888" w:author="Jens-Rainer Ohm" w:date="2023-10-17T12:47:00Z">
        <w:r w:rsidR="00260E1B">
          <w:rPr>
            <w:lang w:val="en-CA" w:eastAsia="de-DE"/>
          </w:rPr>
          <w:t>.</w:t>
        </w:r>
      </w:ins>
    </w:p>
    <w:p w14:paraId="73F6DBB5" w14:textId="08522DFE" w:rsidR="00260E1B" w:rsidRDefault="00260E1B" w:rsidP="00814C1E">
      <w:pPr>
        <w:rPr>
          <w:ins w:id="889" w:author="Jens-Rainer Ohm" w:date="2023-10-17T12:59:00Z"/>
          <w:lang w:val="en-CA" w:eastAsia="de-DE"/>
        </w:rPr>
      </w:pPr>
      <w:ins w:id="890" w:author="Jens-Rainer Ohm" w:date="2023-10-17T12:54:00Z">
        <w:r w:rsidRPr="002A539A">
          <w:rPr>
            <w:highlight w:val="yellow"/>
            <w:lang w:val="en-CA" w:eastAsia="de-DE"/>
            <w:rPrChange w:id="891" w:author="Jens-Rainer Ohm" w:date="2023-10-17T12:56:00Z">
              <w:rPr>
                <w:lang w:val="en-CA" w:eastAsia="de-DE"/>
              </w:rPr>
            </w:rPrChange>
          </w:rPr>
          <w:lastRenderedPageBreak/>
          <w:t>Investigate in EE</w:t>
        </w:r>
        <w:r>
          <w:rPr>
            <w:lang w:val="en-CA" w:eastAsia="de-DE"/>
          </w:rPr>
          <w:t xml:space="preserve">. </w:t>
        </w:r>
      </w:ins>
      <w:ins w:id="892" w:author="Jens-Rainer Ohm" w:date="2023-10-17T12:55:00Z">
        <w:r>
          <w:rPr>
            <w:lang w:val="en-CA" w:eastAsia="de-DE"/>
          </w:rPr>
          <w:t xml:space="preserve">Also test in combination with loop filters. It was also suggested to investigate </w:t>
        </w:r>
      </w:ins>
      <w:ins w:id="893" w:author="Jens-Rainer Ohm" w:date="2023-10-17T12:56:00Z">
        <w:r w:rsidR="002A539A">
          <w:rPr>
            <w:lang w:val="en-CA" w:eastAsia="de-DE"/>
          </w:rPr>
          <w:t xml:space="preserve">whether the gain of the combination can be </w:t>
        </w:r>
      </w:ins>
      <w:ins w:id="894" w:author="Jens-Rainer Ohm" w:date="2023-10-17T12:57:00Z">
        <w:r w:rsidR="002A539A">
          <w:rPr>
            <w:lang w:val="en-CA" w:eastAsia="de-DE"/>
          </w:rPr>
          <w:t>improved when SR is trained with LF output.</w:t>
        </w:r>
      </w:ins>
    </w:p>
    <w:p w14:paraId="53BB28F6" w14:textId="5D5D71D3" w:rsidR="002A539A" w:rsidRPr="00D70C81" w:rsidRDefault="002A539A" w:rsidP="00814C1E">
      <w:pPr>
        <w:rPr>
          <w:ins w:id="895" w:author="Jens-Rainer Ohm" w:date="2023-10-17T12:44:00Z"/>
          <w:lang w:val="en-CA" w:eastAsia="de-DE"/>
        </w:rPr>
      </w:pPr>
      <w:ins w:id="896" w:author="Jens-Rainer Ohm" w:date="2023-10-17T12:59:00Z">
        <w:r>
          <w:rPr>
            <w:lang w:val="en-CA" w:eastAsia="de-DE"/>
          </w:rPr>
          <w:t>Further reduction of model size would be desirable</w:t>
        </w:r>
      </w:ins>
      <w:ins w:id="897" w:author="Jens-Rainer Ohm" w:date="2023-10-17T13:00:00Z">
        <w:r>
          <w:rPr>
            <w:lang w:val="en-CA" w:eastAsia="de-DE"/>
          </w:rPr>
          <w:t xml:space="preserve">. It was commented that </w:t>
        </w:r>
      </w:ins>
      <w:ins w:id="898" w:author="Jens-Rainer Ohm" w:date="2023-10-17T13:01:00Z">
        <w:r>
          <w:rPr>
            <w:lang w:val="en-CA" w:eastAsia="de-DE"/>
          </w:rPr>
          <w:t xml:space="preserve">other </w:t>
        </w:r>
      </w:ins>
      <w:ins w:id="899" w:author="Jens-Rainer Ohm" w:date="2023-10-17T13:00:00Z">
        <w:r>
          <w:rPr>
            <w:lang w:val="en-CA" w:eastAsia="de-DE"/>
          </w:rPr>
          <w:t xml:space="preserve">SR approaches </w:t>
        </w:r>
      </w:ins>
      <w:ins w:id="900" w:author="Jens-Rainer Ohm" w:date="2023-10-17T13:01:00Z">
        <w:r>
          <w:rPr>
            <w:lang w:val="en-CA" w:eastAsia="de-DE"/>
          </w:rPr>
          <w:t>are known with much less parameters than LOP.</w:t>
        </w:r>
      </w:ins>
      <w:ins w:id="901" w:author="Jens-Rainer Ohm" w:date="2023-10-17T13:00:00Z">
        <w:r>
          <w:rPr>
            <w:lang w:val="en-CA" w:eastAsia="de-DE"/>
          </w:rPr>
          <w:t xml:space="preserve"> </w:t>
        </w:r>
      </w:ins>
    </w:p>
    <w:p w14:paraId="471E5327" w14:textId="39011015" w:rsidR="00EA03A0" w:rsidRPr="00D70C81" w:rsidRDefault="00AD5225" w:rsidP="00782903">
      <w:pPr>
        <w:pStyle w:val="berschrift9"/>
        <w:rPr>
          <w:sz w:val="24"/>
          <w:lang w:val="en-CA" w:eastAsia="de-DE"/>
        </w:rPr>
      </w:pPr>
      <w:hyperlink r:id="rId650"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AD5225" w:rsidP="00782903">
      <w:pPr>
        <w:pStyle w:val="berschrift9"/>
        <w:rPr>
          <w:sz w:val="24"/>
          <w:lang w:val="de-DE" w:eastAsia="de-DE"/>
        </w:rPr>
      </w:pPr>
      <w:hyperlink r:id="rId651"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ins w:id="902" w:author="Jens-Rainer Ohm" w:date="2023-10-17T13:07:00Z"/>
          <w:lang w:val="en-CA"/>
        </w:rPr>
      </w:pPr>
      <w:ins w:id="903" w:author="Jens-Rainer Ohm" w:date="2023-10-17T13:03:00Z">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ins>
    </w:p>
    <w:p w14:paraId="6B582DB0" w14:textId="77777777" w:rsidR="00CF0103" w:rsidRDefault="00CF0103" w:rsidP="002A539A">
      <w:pPr>
        <w:spacing w:before="0"/>
        <w:rPr>
          <w:ins w:id="904" w:author="Jens-Rainer Ohm" w:date="2023-10-17T13:06:00Z"/>
          <w:lang w:val="en-CA"/>
        </w:rPr>
      </w:pPr>
    </w:p>
    <w:p w14:paraId="0E7A0DEE" w14:textId="01BD492B" w:rsidR="00CF0103" w:rsidRPr="00CF0103" w:rsidRDefault="00CF0103" w:rsidP="00CF0103">
      <w:pPr>
        <w:spacing w:before="0"/>
        <w:rPr>
          <w:ins w:id="905" w:author="Jens-Rainer Ohm" w:date="2023-10-17T13:07:00Z"/>
          <w:lang w:val="en-CA"/>
        </w:rPr>
      </w:pPr>
      <w:ins w:id="906" w:author="Jens-Rainer Ohm" w:date="2023-10-17T13:07:00Z">
        <w:r w:rsidRPr="00CF0103">
          <w:rPr>
            <w:lang w:val="en-CA"/>
          </w:rPr>
          <w:t>New layers</w:t>
        </w:r>
      </w:ins>
    </w:p>
    <w:p w14:paraId="7B7512AA" w14:textId="77777777" w:rsidR="00CF0103" w:rsidRPr="00CF0103" w:rsidRDefault="00CF0103" w:rsidP="00CF0103">
      <w:pPr>
        <w:spacing w:before="0"/>
        <w:rPr>
          <w:ins w:id="907" w:author="Jens-Rainer Ohm" w:date="2023-10-17T13:07:00Z"/>
          <w:lang w:val="en-CA"/>
        </w:rPr>
      </w:pPr>
      <w:ins w:id="908" w:author="Jens-Rainer Ohm" w:date="2023-10-17T13:07:00Z">
        <w:r w:rsidRPr="00CF0103">
          <w:rPr>
            <w:lang w:val="en-CA"/>
          </w:rPr>
          <w:t>The following new layers were added (thanks to W. Bao for high quality MR):</w:t>
        </w:r>
      </w:ins>
    </w:p>
    <w:p w14:paraId="5559EE3B" w14:textId="77777777" w:rsidR="00CF0103" w:rsidRPr="00CF0103" w:rsidRDefault="00CF0103" w:rsidP="00CF0103">
      <w:pPr>
        <w:spacing w:before="0"/>
        <w:rPr>
          <w:ins w:id="909" w:author="Jens-Rainer Ohm" w:date="2023-10-17T13:07:00Z"/>
          <w:lang w:val="en-CA"/>
        </w:rPr>
      </w:pPr>
      <w:ins w:id="910" w:author="Jens-Rainer Ohm" w:date="2023-10-17T13:07:00Z">
        <w:r w:rsidRPr="00CF0103">
          <w:rPr>
            <w:lang w:val="en-CA"/>
          </w:rPr>
          <w:t>-</w:t>
        </w:r>
        <w:r w:rsidRPr="00CF0103">
          <w:rPr>
            <w:lang w:val="en-CA"/>
          </w:rPr>
          <w:tab/>
          <w:t>Grid-sample layer: float and integer support (e.g. support for motion compensation)</w:t>
        </w:r>
      </w:ins>
    </w:p>
    <w:p w14:paraId="76152B9E" w14:textId="77777777" w:rsidR="00CF0103" w:rsidRPr="00CF0103" w:rsidRDefault="00CF0103" w:rsidP="00CF0103">
      <w:pPr>
        <w:spacing w:before="0"/>
        <w:rPr>
          <w:ins w:id="911" w:author="Jens-Rainer Ohm" w:date="2023-10-17T13:07:00Z"/>
          <w:lang w:val="en-CA"/>
        </w:rPr>
      </w:pPr>
      <w:ins w:id="912" w:author="Jens-Rainer Ohm" w:date="2023-10-17T13:07:00Z">
        <w:r w:rsidRPr="00CF0103">
          <w:rPr>
            <w:lang w:val="en-CA"/>
          </w:rPr>
          <w:t>-</w:t>
        </w:r>
        <w:r w:rsidRPr="00CF0103">
          <w:rPr>
            <w:lang w:val="en-CA"/>
          </w:rPr>
          <w:tab/>
          <w:t xml:space="preserve">Resize layer </w:t>
        </w:r>
      </w:ins>
    </w:p>
    <w:p w14:paraId="2537329A" w14:textId="70E61827" w:rsidR="00CF0103" w:rsidRPr="00CF0103" w:rsidRDefault="00CF0103" w:rsidP="00CF0103">
      <w:pPr>
        <w:spacing w:before="0"/>
        <w:rPr>
          <w:ins w:id="913" w:author="Jens-Rainer Ohm" w:date="2023-10-17T13:07:00Z"/>
          <w:lang w:val="en-CA"/>
        </w:rPr>
      </w:pPr>
      <w:ins w:id="914" w:author="Jens-Rainer Ohm" w:date="2023-10-17T13:07:00Z">
        <w:r w:rsidRPr="00CF0103">
          <w:rPr>
            <w:lang w:val="en-CA"/>
          </w:rPr>
          <w:t>Improvements and fixes</w:t>
        </w:r>
      </w:ins>
    </w:p>
    <w:p w14:paraId="519D0E7E" w14:textId="77777777" w:rsidR="00CF0103" w:rsidRPr="00CF0103" w:rsidRDefault="00CF0103" w:rsidP="00CF0103">
      <w:pPr>
        <w:spacing w:before="0"/>
        <w:rPr>
          <w:ins w:id="915" w:author="Jens-Rainer Ohm" w:date="2023-10-17T13:07:00Z"/>
          <w:lang w:val="en-CA"/>
        </w:rPr>
      </w:pPr>
      <w:ins w:id="916" w:author="Jens-Rainer Ohm" w:date="2023-10-17T13:07:00Z">
        <w:r w:rsidRPr="00CF0103">
          <w:rPr>
            <w:lang w:val="en-CA"/>
          </w:rPr>
          <w:t>-</w:t>
        </w:r>
        <w:r w:rsidRPr="00CF0103">
          <w:rPr>
            <w:lang w:val="en-CA"/>
          </w:rPr>
          <w:tab/>
          <w:t>Fix for slicing (support for LOP)</w:t>
        </w:r>
      </w:ins>
    </w:p>
    <w:p w14:paraId="1141DBBB" w14:textId="77777777" w:rsidR="00CF0103" w:rsidRPr="00CF0103" w:rsidRDefault="00CF0103" w:rsidP="00CF0103">
      <w:pPr>
        <w:spacing w:before="0"/>
        <w:rPr>
          <w:ins w:id="917" w:author="Jens-Rainer Ohm" w:date="2023-10-17T13:07:00Z"/>
          <w:lang w:val="en-CA"/>
        </w:rPr>
      </w:pPr>
      <w:ins w:id="918" w:author="Jens-Rainer Ohm" w:date="2023-10-17T13:07:00Z">
        <w:r w:rsidRPr="00CF0103">
          <w:rPr>
            <w:lang w:val="en-CA"/>
          </w:rPr>
          <w:t>-</w:t>
        </w:r>
        <w:r w:rsidRPr="00CF0103">
          <w:rPr>
            <w:lang w:val="en-CA"/>
          </w:rPr>
          <w:tab/>
          <w:t>Extend Conv2Dtranspose to new sizes</w:t>
        </w:r>
      </w:ins>
    </w:p>
    <w:p w14:paraId="26975440" w14:textId="77777777" w:rsidR="00CF0103" w:rsidRPr="00CF0103" w:rsidRDefault="00CF0103" w:rsidP="00CF0103">
      <w:pPr>
        <w:spacing w:before="0"/>
        <w:rPr>
          <w:ins w:id="919" w:author="Jens-Rainer Ohm" w:date="2023-10-17T13:07:00Z"/>
          <w:lang w:val="en-CA"/>
        </w:rPr>
      </w:pPr>
      <w:ins w:id="920" w:author="Jens-Rainer Ohm" w:date="2023-10-17T13:07:00Z">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ins>
    </w:p>
    <w:p w14:paraId="597C6A2B" w14:textId="1687E163" w:rsidR="00CF0103" w:rsidRDefault="00CF0103" w:rsidP="00CF0103">
      <w:pPr>
        <w:spacing w:before="0"/>
        <w:rPr>
          <w:ins w:id="921" w:author="Jens-Rainer Ohm" w:date="2023-10-17T13:03:00Z"/>
          <w:lang w:val="en-CA"/>
        </w:rPr>
      </w:pPr>
      <w:ins w:id="922" w:author="Jens-Rainer Ohm" w:date="2023-10-17T13:07:00Z">
        <w:r w:rsidRPr="00CF0103">
          <w:rPr>
            <w:lang w:val="en-CA"/>
          </w:rPr>
          <w:t>-</w:t>
        </w:r>
        <w:r w:rsidRPr="00CF0103">
          <w:rPr>
            <w:lang w:val="en-CA"/>
          </w:rPr>
          <w:tab/>
          <w:t>Corrected sample programs</w:t>
        </w:r>
      </w:ins>
    </w:p>
    <w:p w14:paraId="2CCF5CDC" w14:textId="2F8C5858" w:rsidR="00814C1E" w:rsidRPr="00A4538E" w:rsidDel="002A539A" w:rsidRDefault="009D70C0" w:rsidP="00814C1E">
      <w:pPr>
        <w:rPr>
          <w:del w:id="923" w:author="Jens-Rainer Ohm" w:date="2023-10-17T13:03:00Z"/>
          <w:lang w:val="en-CA" w:eastAsia="de-DE"/>
        </w:rPr>
      </w:pPr>
      <w:del w:id="924" w:author="Jens-Rainer Ohm" w:date="2023-10-17T13:03:00Z">
        <w:r w:rsidRPr="00A4538E" w:rsidDel="002A539A">
          <w:rPr>
            <w:highlight w:val="yellow"/>
            <w:lang w:val="en-CA" w:eastAsia="de-DE"/>
          </w:rPr>
          <w:delText>TBP</w:delText>
        </w:r>
      </w:del>
    </w:p>
    <w:p w14:paraId="622A0FAE" w14:textId="2A2A3C30" w:rsidR="00EA03A0" w:rsidRPr="00D70C81" w:rsidRDefault="00AD5225" w:rsidP="00782903">
      <w:pPr>
        <w:pStyle w:val="berschrift9"/>
        <w:rPr>
          <w:sz w:val="24"/>
          <w:lang w:val="en-CA" w:eastAsia="de-DE"/>
        </w:rPr>
      </w:pPr>
      <w:hyperlink r:id="rId652"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AD5225" w:rsidP="00782903">
      <w:pPr>
        <w:pStyle w:val="berschrift9"/>
        <w:rPr>
          <w:sz w:val="24"/>
          <w:lang w:val="en-CA" w:eastAsia="de-DE"/>
        </w:rPr>
      </w:pPr>
      <w:hyperlink r:id="rId653"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ins w:id="925" w:author="Jens-Rainer Ohm" w:date="2023-10-17T13:10:00Z"/>
          <w:lang w:val="en-CA" w:eastAsia="de-DE"/>
        </w:rPr>
      </w:pPr>
      <w:bookmarkStart w:id="926" w:name="_Hlk147484017"/>
      <w:ins w:id="927" w:author="Jens-Rainer Ohm" w:date="2023-10-17T13:10:00Z">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ins>
    </w:p>
    <w:bookmarkEnd w:id="926"/>
    <w:p w14:paraId="595614D5" w14:textId="77777777" w:rsidR="00CF0103" w:rsidRPr="00CF0103" w:rsidRDefault="00CF0103" w:rsidP="00CF0103">
      <w:pPr>
        <w:rPr>
          <w:ins w:id="928" w:author="Jens-Rainer Ohm" w:date="2023-10-17T13:10:00Z"/>
          <w:lang w:val="en-CA" w:eastAsia="de-DE"/>
        </w:rPr>
      </w:pPr>
      <w:ins w:id="929" w:author="Jens-Rainer Ohm" w:date="2023-10-17T13:10:00Z">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ins>
    </w:p>
    <w:p w14:paraId="566A2457" w14:textId="77777777" w:rsidR="00CF0103" w:rsidRPr="00CF0103" w:rsidRDefault="00CF0103" w:rsidP="00CF0103">
      <w:pPr>
        <w:rPr>
          <w:ins w:id="930" w:author="Jens-Rainer Ohm" w:date="2023-10-17T13:10:00Z"/>
          <w:lang w:val="en-CA" w:eastAsia="de-DE"/>
        </w:rPr>
      </w:pPr>
      <w:ins w:id="931" w:author="Jens-Rainer Ohm" w:date="2023-10-17T13:10:00Z">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ins>
    </w:p>
    <w:p w14:paraId="41010C33" w14:textId="77777777" w:rsidR="00CF0103" w:rsidRPr="00CF0103" w:rsidRDefault="00CF0103" w:rsidP="00CF0103">
      <w:pPr>
        <w:rPr>
          <w:ins w:id="932" w:author="Jens-Rainer Ohm" w:date="2023-10-17T13:10:00Z"/>
          <w:lang w:val="en-CA" w:eastAsia="de-DE"/>
        </w:rPr>
      </w:pPr>
      <w:ins w:id="933" w:author="Jens-Rainer Ohm" w:date="2023-10-17T13:10:00Z">
        <w:r w:rsidRPr="00CF0103">
          <w:rPr>
            <w:lang w:val="en-CA" w:eastAsia="de-DE"/>
          </w:rPr>
          <w:t xml:space="preserve">With a short training cycle (13 epochs), the proposed filter (floating model) provides: {-8.9%, -26.4%, -27.5%} for AI test configuration, and </w:t>
        </w:r>
        <w:bookmarkStart w:id="934" w:name="_Hlk147817840"/>
        <w:r w:rsidRPr="00CF0103">
          <w:rPr>
            <w:lang w:val="en-CA" w:eastAsia="de-DE"/>
          </w:rPr>
          <w:t xml:space="preserve">{-11.1%, -31.2%, -31.5%} </w:t>
        </w:r>
        <w:bookmarkEnd w:id="934"/>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ins>
    </w:p>
    <w:p w14:paraId="603DDE43" w14:textId="7830E091" w:rsidR="00CF0103" w:rsidRDefault="00CF0103" w:rsidP="00CF0103">
      <w:pPr>
        <w:rPr>
          <w:ins w:id="935" w:author="Jens-Rainer Ohm" w:date="2023-10-17T13:17:00Z"/>
          <w:lang w:val="en-CA" w:eastAsia="de-DE"/>
        </w:rPr>
      </w:pPr>
    </w:p>
    <w:p w14:paraId="0624114B" w14:textId="2CF05F1D" w:rsidR="005E2C87" w:rsidRDefault="005E2C87" w:rsidP="00CF0103">
      <w:pPr>
        <w:rPr>
          <w:ins w:id="936" w:author="Jens-Rainer Ohm" w:date="2023-10-17T13:19:00Z"/>
          <w:lang w:val="en-CA" w:eastAsia="de-DE"/>
        </w:rPr>
      </w:pPr>
      <w:ins w:id="937" w:author="Jens-Rainer Ohm" w:date="2023-10-17T13:17:00Z">
        <w:r>
          <w:rPr>
            <w:lang w:val="en-CA" w:eastAsia="de-DE"/>
          </w:rPr>
          <w:t>Which kind of transform</w:t>
        </w:r>
      </w:ins>
      <w:ins w:id="938" w:author="Jens-Rainer Ohm" w:date="2023-10-17T13:18:00Z">
        <w:r>
          <w:rPr>
            <w:lang w:val="en-CA" w:eastAsia="de-DE"/>
          </w:rPr>
          <w:t xml:space="preserve">er? Using self attention, block transformer. </w:t>
        </w:r>
      </w:ins>
    </w:p>
    <w:p w14:paraId="1C7DB84D" w14:textId="4D1D0DCE" w:rsidR="005E2C87" w:rsidRDefault="005E2C87" w:rsidP="00CF0103">
      <w:pPr>
        <w:rPr>
          <w:ins w:id="939" w:author="Jens-Rainer Ohm" w:date="2023-10-17T13:20:00Z"/>
          <w:lang w:val="en-CA" w:eastAsia="de-DE"/>
        </w:rPr>
      </w:pPr>
      <w:ins w:id="940" w:author="Jens-Rainer Ohm" w:date="2023-10-17T13:19:00Z">
        <w:r>
          <w:rPr>
            <w:lang w:val="en-CA" w:eastAsia="de-DE"/>
          </w:rPr>
          <w:t xml:space="preserve">It was </w:t>
        </w:r>
      </w:ins>
      <w:ins w:id="941" w:author="Jens-Rainer Ohm" w:date="2023-10-17T13:20:00Z">
        <w:r>
          <w:rPr>
            <w:lang w:val="en-CA" w:eastAsia="de-DE"/>
          </w:rPr>
          <w:t>commented</w:t>
        </w:r>
      </w:ins>
      <w:ins w:id="942" w:author="Jens-Rainer Ohm" w:date="2023-10-17T13:19:00Z">
        <w:r>
          <w:rPr>
            <w:lang w:val="en-CA" w:eastAsia="de-DE"/>
          </w:rPr>
          <w:t xml:space="preserve"> that transformers may have problems in providing bit exact</w:t>
        </w:r>
      </w:ins>
      <w:ins w:id="943" w:author="Jens-Rainer Ohm" w:date="2023-10-17T13:20:00Z">
        <w:r>
          <w:rPr>
            <w:lang w:val="en-CA" w:eastAsia="de-DE"/>
          </w:rPr>
          <w:t xml:space="preserve"> behaviour as required for LF.</w:t>
        </w:r>
      </w:ins>
    </w:p>
    <w:p w14:paraId="49EFE098" w14:textId="1B918CDA" w:rsidR="005E2C87" w:rsidRDefault="005E2C87" w:rsidP="00CF0103">
      <w:pPr>
        <w:rPr>
          <w:ins w:id="944" w:author="Jens-Rainer Ohm" w:date="2023-10-17T13:22:00Z"/>
          <w:lang w:val="en-CA" w:eastAsia="de-DE"/>
        </w:rPr>
      </w:pPr>
      <w:ins w:id="945" w:author="Jens-Rainer Ohm" w:date="2023-10-17T13:20:00Z">
        <w:r>
          <w:rPr>
            <w:lang w:val="en-CA" w:eastAsia="de-DE"/>
          </w:rPr>
          <w:t xml:space="preserve">It was further commented that </w:t>
        </w:r>
      </w:ins>
      <w:proofErr w:type="spellStart"/>
      <w:ins w:id="946" w:author="Jens-Rainer Ohm" w:date="2023-10-17T13:24:00Z">
        <w:r>
          <w:rPr>
            <w:lang w:val="en-CA" w:eastAsia="de-DE"/>
          </w:rPr>
          <w:t>k</w:t>
        </w:r>
      </w:ins>
      <w:ins w:id="947" w:author="Jens-Rainer Ohm" w:date="2023-10-17T13:20:00Z">
        <w:r>
          <w:rPr>
            <w:lang w:val="en-CA" w:eastAsia="de-DE"/>
          </w:rPr>
          <w:t>MA</w:t>
        </w:r>
      </w:ins>
      <w:ins w:id="948" w:author="Jens-Rainer Ohm" w:date="2023-10-17T13:21:00Z">
        <w:r>
          <w:rPr>
            <w:lang w:val="en-CA" w:eastAsia="de-DE"/>
          </w:rPr>
          <w:t>C</w:t>
        </w:r>
        <w:proofErr w:type="spellEnd"/>
        <w:r>
          <w:rPr>
            <w:lang w:val="en-CA" w:eastAsia="de-DE"/>
          </w:rPr>
          <w:t xml:space="preserve"> measure is not fully reflecting complexity, due to </w:t>
        </w:r>
      </w:ins>
      <w:ins w:id="949" w:author="Jens-Rainer Ohm" w:date="2023-10-17T13:22:00Z">
        <w:r>
          <w:rPr>
            <w:lang w:val="en-CA" w:eastAsia="de-DE"/>
          </w:rPr>
          <w:t xml:space="preserve">more </w:t>
        </w:r>
      </w:ins>
      <w:ins w:id="950" w:author="Jens-Rainer Ohm" w:date="2023-10-17T13:21:00Z">
        <w:r>
          <w:rPr>
            <w:lang w:val="en-CA" w:eastAsia="de-DE"/>
          </w:rPr>
          <w:t xml:space="preserve">complicated </w:t>
        </w:r>
      </w:ins>
      <w:ins w:id="951" w:author="Jens-Rainer Ohm" w:date="2023-10-17T13:22:00Z">
        <w:r>
          <w:rPr>
            <w:lang w:val="en-CA" w:eastAsia="de-DE"/>
          </w:rPr>
          <w:t>nonlinearities.</w:t>
        </w:r>
      </w:ins>
    </w:p>
    <w:p w14:paraId="2915F5AF" w14:textId="53A09968" w:rsidR="005E2C87" w:rsidRDefault="005E2C87" w:rsidP="00CF0103">
      <w:pPr>
        <w:rPr>
          <w:ins w:id="952" w:author="Jens-Rainer Ohm" w:date="2023-10-17T13:23:00Z"/>
          <w:lang w:val="en-CA" w:eastAsia="de-DE"/>
        </w:rPr>
      </w:pPr>
      <w:ins w:id="953" w:author="Jens-Rainer Ohm" w:date="2023-10-17T13:22:00Z">
        <w:r>
          <w:rPr>
            <w:lang w:val="en-CA" w:eastAsia="de-DE"/>
          </w:rPr>
          <w:t xml:space="preserve">Block size of transformer </w:t>
        </w:r>
      </w:ins>
      <w:ins w:id="954" w:author="Jens-Rainer Ohm" w:date="2023-10-17T13:23:00Z">
        <w:r>
          <w:rPr>
            <w:lang w:val="en-CA" w:eastAsia="de-DE"/>
          </w:rPr>
          <w:t>if not the same as in remaining LF. Larger block size is used, such that attention mechanism is better supported.</w:t>
        </w:r>
      </w:ins>
      <w:ins w:id="955" w:author="Jens-Rainer Ohm" w:date="2023-10-17T13:24:00Z">
        <w:r>
          <w:rPr>
            <w:lang w:val="en-CA" w:eastAsia="de-DE"/>
          </w:rPr>
          <w:t xml:space="preserve"> This has also impact on memory usage, which should be investigated as well.</w:t>
        </w:r>
      </w:ins>
    </w:p>
    <w:p w14:paraId="0A0DA839" w14:textId="77777777" w:rsidR="005E2C87" w:rsidRDefault="005E2C87" w:rsidP="00CF0103">
      <w:pPr>
        <w:rPr>
          <w:ins w:id="956" w:author="Jens-Rainer Ohm" w:date="2023-10-17T13:24:00Z"/>
          <w:lang w:val="en-CA" w:eastAsia="de-DE"/>
        </w:rPr>
      </w:pPr>
      <w:ins w:id="957" w:author="Jens-Rainer Ohm" w:date="2023-10-17T13:23:00Z">
        <w:r w:rsidRPr="005E2C87">
          <w:rPr>
            <w:highlight w:val="yellow"/>
            <w:lang w:val="en-CA" w:eastAsia="de-DE"/>
            <w:rPrChange w:id="958" w:author="Jens-Rainer Ohm" w:date="2023-10-17T13:24:00Z">
              <w:rPr>
                <w:lang w:val="en-CA" w:eastAsia="de-DE"/>
              </w:rPr>
            </w:rPrChange>
          </w:rPr>
          <w:t>Investigate in EE.</w:t>
        </w:r>
      </w:ins>
    </w:p>
    <w:p w14:paraId="6FB73426" w14:textId="48FB3B2B" w:rsidR="00814C1E" w:rsidRPr="00D70C81" w:rsidDel="00CF0103" w:rsidRDefault="005E2C87" w:rsidP="00814C1E">
      <w:pPr>
        <w:rPr>
          <w:del w:id="959" w:author="Jens-Rainer Ohm" w:date="2023-10-17T13:10:00Z"/>
          <w:lang w:val="en-CA" w:eastAsia="de-DE"/>
        </w:rPr>
      </w:pPr>
      <w:ins w:id="960" w:author="Jens-Rainer Ohm" w:date="2023-10-17T13:22:00Z">
        <w:r>
          <w:rPr>
            <w:lang w:val="en-CA" w:eastAsia="de-DE"/>
          </w:rPr>
          <w:t xml:space="preserve"> </w:t>
        </w:r>
      </w:ins>
    </w:p>
    <w:p w14:paraId="28B41AAE" w14:textId="789A4CD5" w:rsidR="0078459B" w:rsidRPr="00D70C81" w:rsidRDefault="00AD5225" w:rsidP="00782903">
      <w:pPr>
        <w:pStyle w:val="berschrift9"/>
        <w:rPr>
          <w:sz w:val="24"/>
          <w:lang w:val="en-CA" w:eastAsia="de-DE"/>
        </w:rPr>
      </w:pPr>
      <w:hyperlink r:id="rId654"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AD5225" w:rsidP="00E40C4A">
      <w:pPr>
        <w:pStyle w:val="berschrift9"/>
        <w:rPr>
          <w:sz w:val="24"/>
          <w:lang w:val="en-CA" w:eastAsia="de-DE"/>
        </w:rPr>
      </w:pPr>
      <w:hyperlink r:id="rId655"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C5433F" w:rsidRDefault="00AD5225" w:rsidP="00A4538E">
      <w:pPr>
        <w:pStyle w:val="berschrift9"/>
        <w:rPr>
          <w:sz w:val="24"/>
          <w:lang w:val="en-CA" w:eastAsia="de-DE"/>
        </w:rPr>
      </w:pPr>
      <w:hyperlink r:id="rId656"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N. Shingala, A. Shyam (</w:t>
      </w:r>
      <w:proofErr w:type="spellStart"/>
      <w:r w:rsidR="004173B3" w:rsidRPr="00C5433F">
        <w:rPr>
          <w:sz w:val="24"/>
          <w:lang w:val="en-CA" w:eastAsia="de-DE"/>
        </w:rPr>
        <w:t>Ittiam</w:t>
      </w:r>
      <w:proofErr w:type="spellEnd"/>
      <w:r w:rsidR="004173B3" w:rsidRPr="00C5433F">
        <w:rPr>
          <w:sz w:val="24"/>
          <w:lang w:val="en-CA" w:eastAsia="de-DE"/>
        </w:rPr>
        <w:t>)] [late]</w:t>
      </w:r>
    </w:p>
    <w:p w14:paraId="4D407B2A" w14:textId="77777777" w:rsidR="004173B3" w:rsidRPr="00D70C81" w:rsidRDefault="004173B3" w:rsidP="00814C1E">
      <w:pPr>
        <w:rPr>
          <w:lang w:val="en-CA" w:eastAsia="de-DE"/>
        </w:rPr>
      </w:pPr>
    </w:p>
    <w:p w14:paraId="1753854C" w14:textId="726A89F6" w:rsidR="00EA03A0" w:rsidRPr="00D70C81" w:rsidRDefault="00AD5225" w:rsidP="00782903">
      <w:pPr>
        <w:pStyle w:val="berschrift9"/>
        <w:rPr>
          <w:sz w:val="24"/>
          <w:lang w:val="en-CA" w:eastAsia="de-DE"/>
        </w:rPr>
      </w:pPr>
      <w:hyperlink r:id="rId657"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AD5225" w:rsidP="00782903">
      <w:pPr>
        <w:pStyle w:val="berschrift9"/>
        <w:rPr>
          <w:sz w:val="24"/>
          <w:lang w:val="en-CA" w:eastAsia="de-DE"/>
        </w:rPr>
      </w:pPr>
      <w:hyperlink r:id="rId658"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AD5225" w:rsidP="00593FEB">
      <w:pPr>
        <w:pStyle w:val="berschrift9"/>
        <w:rPr>
          <w:sz w:val="24"/>
          <w:lang w:val="en-CA" w:eastAsia="de-DE"/>
        </w:rPr>
      </w:pPr>
      <w:hyperlink r:id="rId659"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77777777" w:rsidR="002A1F01" w:rsidRPr="0032377D" w:rsidRDefault="00AD5225" w:rsidP="00954C8D">
      <w:pPr>
        <w:pStyle w:val="berschrift9"/>
        <w:rPr>
          <w:sz w:val="24"/>
          <w:lang w:val="en-CA" w:eastAsia="de-DE"/>
        </w:rPr>
      </w:pPr>
      <w:hyperlink r:id="rId660"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 [miss]</w:t>
      </w:r>
    </w:p>
    <w:p w14:paraId="44A33F53" w14:textId="77777777" w:rsidR="002A1F01" w:rsidRPr="00D70C81" w:rsidRDefault="002A1F01" w:rsidP="00814C1E">
      <w:pPr>
        <w:rPr>
          <w:lang w:val="en-CA" w:eastAsia="de-DE"/>
        </w:rPr>
      </w:pPr>
    </w:p>
    <w:p w14:paraId="3D302038" w14:textId="412FE956" w:rsidR="00EA03A0" w:rsidRPr="00D70C81" w:rsidRDefault="00AD5225" w:rsidP="00782903">
      <w:pPr>
        <w:pStyle w:val="berschrift9"/>
        <w:rPr>
          <w:sz w:val="24"/>
          <w:lang w:val="en-CA" w:eastAsia="de-DE"/>
        </w:rPr>
      </w:pPr>
      <w:hyperlink r:id="rId661"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579E2DFF" w:rsidR="00814C1E" w:rsidRPr="00D70C81" w:rsidRDefault="00FD23E9" w:rsidP="00814C1E">
      <w:pPr>
        <w:rPr>
          <w:lang w:val="en-CA" w:eastAsia="de-DE"/>
        </w:rPr>
      </w:pPr>
      <w:ins w:id="961" w:author="Jens-Rainer Ohm" w:date="2023-10-17T13:47:00Z">
        <w:r w:rsidRPr="00FD23E9">
          <w:rPr>
            <w:highlight w:val="yellow"/>
            <w:lang w:val="en-CA" w:eastAsia="de-DE"/>
            <w:rPrChange w:id="962" w:author="Jens-Rainer Ohm" w:date="2023-10-17T13:47:00Z">
              <w:rPr>
                <w:lang w:val="en-CA" w:eastAsia="de-DE"/>
              </w:rPr>
            </w:rPrChange>
          </w:rPr>
          <w:t>TBP</w:t>
        </w:r>
      </w:ins>
    </w:p>
    <w:p w14:paraId="7CA7F29A" w14:textId="77777777" w:rsidR="00045EBF" w:rsidRPr="00D70C81" w:rsidRDefault="00AD5225" w:rsidP="00045EBF">
      <w:pPr>
        <w:pStyle w:val="berschrift9"/>
        <w:rPr>
          <w:sz w:val="24"/>
          <w:lang w:val="en-CA" w:eastAsia="de-DE"/>
        </w:rPr>
      </w:pPr>
      <w:hyperlink r:id="rId662"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ins w:id="963" w:author="Jens-Rainer Ohm" w:date="2023-10-17T13:26:00Z"/>
          <w:lang w:val="en-CA" w:eastAsia="zh-CN"/>
        </w:rPr>
      </w:pPr>
      <w:ins w:id="964" w:author="Jens-Rainer Ohm" w:date="2023-10-17T13:26:00Z">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ins>
    </w:p>
    <w:p w14:paraId="71F050F3" w14:textId="5C130F1F" w:rsidR="00EA03A0" w:rsidDel="0096254A" w:rsidRDefault="009D70C0" w:rsidP="00CF68EF">
      <w:pPr>
        <w:rPr>
          <w:del w:id="965" w:author="Jens-Rainer Ohm" w:date="2023-10-17T13:26:00Z"/>
          <w:lang w:val="en-CA"/>
        </w:rPr>
      </w:pPr>
      <w:del w:id="966" w:author="Jens-Rainer Ohm" w:date="2023-10-17T13:26:00Z">
        <w:r w:rsidRPr="00A4538E" w:rsidDel="0096254A">
          <w:rPr>
            <w:highlight w:val="yellow"/>
            <w:lang w:val="en-CA"/>
          </w:rPr>
          <w:delText>TBP</w:delText>
        </w:r>
      </w:del>
    </w:p>
    <w:p w14:paraId="70929E5F" w14:textId="77777777" w:rsidR="00D363F1" w:rsidRPr="002A2951" w:rsidRDefault="00AD5225" w:rsidP="000F0375">
      <w:pPr>
        <w:pStyle w:val="berschrift9"/>
        <w:rPr>
          <w:sz w:val="24"/>
          <w:lang w:val="en-CA" w:eastAsia="de-DE"/>
        </w:rPr>
      </w:pPr>
      <w:hyperlink r:id="rId663"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967" w:name="_Ref127376995"/>
      <w:r w:rsidRPr="00D70C81">
        <w:rPr>
          <w:lang w:val="en-CA"/>
        </w:rPr>
        <w:t>Other aspects of neural network-based video coding (</w:t>
      </w:r>
      <w:r w:rsidR="00FD16B9" w:rsidRPr="00D70C81">
        <w:rPr>
          <w:lang w:val="en-CA"/>
        </w:rPr>
        <w:t>0</w:t>
      </w:r>
      <w:r w:rsidRPr="00D70C81">
        <w:rPr>
          <w:lang w:val="en-CA"/>
        </w:rPr>
        <w:t>)</w:t>
      </w:r>
      <w:bookmarkEnd w:id="967"/>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968" w:name="_Ref79763246"/>
      <w:bookmarkStart w:id="969" w:name="_Ref92384863"/>
      <w:bookmarkStart w:id="970" w:name="_Ref108361735"/>
      <w:bookmarkStart w:id="971" w:name="_Ref60325505"/>
      <w:bookmarkEnd w:id="837"/>
      <w:r w:rsidRPr="00D70C81">
        <w:rPr>
          <w:lang w:val="en-CA" w:eastAsia="de-DE"/>
        </w:rPr>
        <w:lastRenderedPageBreak/>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968"/>
      <w:bookmarkEnd w:id="969"/>
      <w:bookmarkEnd w:id="970"/>
    </w:p>
    <w:p w14:paraId="78A2A648" w14:textId="1E391B72" w:rsidR="00E94770" w:rsidRPr="00D70C81" w:rsidRDefault="00E94770" w:rsidP="00B0633D">
      <w:pPr>
        <w:pStyle w:val="berschrift3"/>
        <w:rPr>
          <w:lang w:val="en-CA"/>
        </w:rPr>
      </w:pPr>
      <w:bookmarkStart w:id="972"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972"/>
      <w:r w:rsidR="006B0037" w:rsidRPr="00D70C81">
        <w:rPr>
          <w:lang w:val="en-CA"/>
        </w:rPr>
        <w:t xml:space="preserve"> (1)</w:t>
      </w:r>
    </w:p>
    <w:p w14:paraId="164E1FDC" w14:textId="27A79327" w:rsidR="00CF68EF" w:rsidRPr="00D70C81" w:rsidRDefault="00CF68EF" w:rsidP="00CF68EF">
      <w:pPr>
        <w:rPr>
          <w:lang w:val="en-CA"/>
        </w:rPr>
      </w:pPr>
      <w:bookmarkStart w:id="973"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AD5225" w:rsidP="00782903">
      <w:pPr>
        <w:pStyle w:val="berschrift9"/>
        <w:rPr>
          <w:sz w:val="24"/>
          <w:lang w:val="en-CA" w:eastAsia="de-DE"/>
        </w:rPr>
      </w:pPr>
      <w:hyperlink r:id="rId664"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5"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66"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7"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CC73F2">
            <w:pPr>
              <w:spacing w:before="0"/>
              <w:contextualSpacing/>
              <w:rPr>
                <w:lang w:val="de-DE"/>
              </w:rPr>
            </w:pPr>
            <w:r>
              <w:fldChar w:fldCharType="begin"/>
            </w:r>
            <w:r w:rsidRPr="00E83AB6">
              <w:rPr>
                <w:lang w:val="de-DE"/>
                <w:rPrChange w:id="974" w:author="Jens-Rainer Ohm" w:date="2023-10-17T08:41: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CC73F2">
            <w:pPr>
              <w:spacing w:before="0"/>
              <w:contextualSpacing/>
              <w:rPr>
                <w:lang w:val="de-DE"/>
              </w:rPr>
            </w:pPr>
            <w:r>
              <w:fldChar w:fldCharType="begin"/>
            </w:r>
            <w:r w:rsidRPr="00E83AB6">
              <w:rPr>
                <w:lang w:val="de-DE"/>
                <w:rPrChange w:id="975" w:author="Jens-Rainer Ohm" w:date="2023-10-17T08:41: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AD5225">
            <w:pPr>
              <w:tabs>
                <w:tab w:val="clear" w:pos="360"/>
              </w:tabs>
              <w:spacing w:before="0"/>
              <w:contextualSpacing/>
              <w:rPr>
                <w:lang w:val="en-CA"/>
              </w:rPr>
            </w:pPr>
            <w:hyperlink r:id="rId668"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AD5225">
            <w:pPr>
              <w:spacing w:before="0"/>
              <w:rPr>
                <w:lang w:val="en-CA"/>
              </w:rPr>
            </w:pPr>
            <w:hyperlink r:id="rId669"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AD5225">
            <w:pPr>
              <w:spacing w:before="0"/>
              <w:contextualSpacing/>
              <w:rPr>
                <w:lang w:val="en-CA"/>
              </w:rPr>
            </w:pPr>
            <w:hyperlink r:id="rId670"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AD5225">
            <w:pPr>
              <w:spacing w:before="0"/>
              <w:rPr>
                <w:lang w:val="en-CA"/>
              </w:rPr>
            </w:pPr>
            <w:hyperlink r:id="rId671"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r>
              <w:rPr>
                <w:color w:val="000000"/>
                <w:lang w:val="fr-FR"/>
              </w:rPr>
              <w:t>vivo</w:t>
            </w:r>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AD5225">
            <w:pPr>
              <w:spacing w:before="0"/>
              <w:rPr>
                <w:lang w:val="fr-FR"/>
              </w:rPr>
            </w:pPr>
            <w:hyperlink r:id="rId672"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r>
              <w:rPr>
                <w:color w:val="000000"/>
                <w:lang w:val="fr-FR"/>
              </w:rPr>
              <w:t>vivo</w:t>
            </w:r>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AD5225">
            <w:pPr>
              <w:spacing w:before="0"/>
              <w:rPr>
                <w:lang w:val="fr-FR"/>
              </w:rPr>
            </w:pPr>
            <w:hyperlink r:id="rId673"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r>
              <w:rPr>
                <w:color w:val="000000"/>
                <w:lang w:val="fr-FR"/>
              </w:rPr>
              <w:t>vivo</w:t>
            </w:r>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AD5225">
            <w:pPr>
              <w:spacing w:before="0"/>
              <w:rPr>
                <w:color w:val="000000"/>
                <w:lang w:val="en-CA"/>
              </w:rPr>
            </w:pPr>
            <w:hyperlink r:id="rId674"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lastRenderedPageBreak/>
              <w:t>Bytedance</w:t>
            </w:r>
            <w:proofErr w:type="spellEnd"/>
          </w:p>
          <w:p w14:paraId="1D66790D" w14:textId="77777777" w:rsidR="00566B33" w:rsidRDefault="00566B33">
            <w:pPr>
              <w:spacing w:before="0" w:after="240"/>
              <w:rPr>
                <w:lang w:val="en-CA"/>
              </w:rPr>
            </w:pPr>
            <w:r>
              <w:rPr>
                <w:lang w:val="en-CA"/>
              </w:rPr>
              <w:lastRenderedPageBreak/>
              <w:t>W. Yin</w:t>
            </w:r>
          </w:p>
          <w:p w14:paraId="7F3E96C6" w14:textId="77777777" w:rsidR="00566B33" w:rsidRDefault="00AD5225">
            <w:pPr>
              <w:spacing w:before="0"/>
              <w:rPr>
                <w:lang w:val="en-CA"/>
              </w:rPr>
            </w:pPr>
            <w:hyperlink r:id="rId675"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lastRenderedPageBreak/>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r>
              <w:rPr>
                <w:color w:val="000000"/>
                <w:lang w:val="fr-FR"/>
              </w:rPr>
              <w:t>vivo</w:t>
            </w:r>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AD5225">
            <w:pPr>
              <w:spacing w:before="0"/>
              <w:rPr>
                <w:lang w:val="en-CA"/>
              </w:rPr>
            </w:pPr>
            <w:hyperlink r:id="rId676"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AD5225">
            <w:pPr>
              <w:spacing w:before="0"/>
              <w:rPr>
                <w:lang w:val="en-CA"/>
              </w:rPr>
            </w:pPr>
            <w:hyperlink r:id="rId677"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r>
              <w:rPr>
                <w:color w:val="000000"/>
                <w:lang w:val="fr-FR"/>
              </w:rPr>
              <w:t>vivo</w:t>
            </w:r>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AD5225">
            <w:pPr>
              <w:spacing w:before="0"/>
              <w:rPr>
                <w:lang w:val="en-CA"/>
              </w:rPr>
            </w:pPr>
            <w:hyperlink r:id="rId678"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r>
              <w:rPr>
                <w:color w:val="000000"/>
                <w:lang w:val="fr-FR"/>
              </w:rPr>
              <w:t>vivo</w:t>
            </w:r>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AD5225">
            <w:pPr>
              <w:spacing w:before="0"/>
              <w:rPr>
                <w:lang w:val="en-CA"/>
              </w:rPr>
            </w:pPr>
            <w:hyperlink r:id="rId679"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CC73F2">
            <w:pPr>
              <w:tabs>
                <w:tab w:val="clear" w:pos="360"/>
              </w:tabs>
              <w:spacing w:before="0"/>
              <w:contextualSpacing/>
              <w:rPr>
                <w:lang w:val="de-DE"/>
              </w:rPr>
            </w:pPr>
            <w:r>
              <w:fldChar w:fldCharType="begin"/>
            </w:r>
            <w:r w:rsidRPr="00E83AB6">
              <w:rPr>
                <w:lang w:val="de-DE"/>
                <w:rPrChange w:id="976" w:author="Jens-Rainer Ohm" w:date="2023-10-17T08:41: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AD5225">
            <w:pPr>
              <w:spacing w:before="0"/>
              <w:rPr>
                <w:lang w:val="en-CA"/>
              </w:rPr>
            </w:pPr>
            <w:hyperlink r:id="rId680"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CC73F2">
            <w:pPr>
              <w:spacing w:before="0"/>
              <w:contextualSpacing/>
              <w:rPr>
                <w:lang w:val="de-DE"/>
              </w:rPr>
            </w:pPr>
            <w:r>
              <w:fldChar w:fldCharType="begin"/>
            </w:r>
            <w:r w:rsidRPr="00E83AB6">
              <w:rPr>
                <w:lang w:val="de-DE"/>
                <w:rPrChange w:id="977" w:author="Jens-Rainer Ohm" w:date="2023-10-17T08:41: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AD5225">
            <w:pPr>
              <w:spacing w:before="0"/>
              <w:rPr>
                <w:lang w:val="en-CA"/>
              </w:rPr>
            </w:pPr>
            <w:hyperlink r:id="rId681"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CC73F2">
            <w:pPr>
              <w:spacing w:before="0"/>
              <w:contextualSpacing/>
              <w:rPr>
                <w:lang w:val="de-DE"/>
              </w:rPr>
            </w:pPr>
            <w:r>
              <w:fldChar w:fldCharType="begin"/>
            </w:r>
            <w:r w:rsidRPr="00E83AB6">
              <w:rPr>
                <w:lang w:val="de-DE"/>
                <w:rPrChange w:id="978" w:author="Jens-Rainer Ohm" w:date="2023-10-17T08:41: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AD5225">
            <w:pPr>
              <w:spacing w:before="0"/>
              <w:rPr>
                <w:rStyle w:val="Hyperlink"/>
              </w:rPr>
            </w:pPr>
            <w:hyperlink r:id="rId682"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AD5225">
            <w:pPr>
              <w:spacing w:before="0"/>
              <w:rPr>
                <w:lang w:val="en-CA"/>
              </w:rPr>
            </w:pPr>
            <w:hyperlink r:id="rId683"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AD5225">
            <w:pPr>
              <w:tabs>
                <w:tab w:val="clear" w:pos="360"/>
              </w:tabs>
              <w:spacing w:before="0"/>
              <w:contextualSpacing/>
              <w:rPr>
                <w:lang w:val="en-CA"/>
              </w:rPr>
            </w:pPr>
            <w:hyperlink r:id="rId684"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AD5225">
            <w:pPr>
              <w:spacing w:before="0"/>
              <w:rPr>
                <w:lang w:val="en-CA"/>
              </w:rPr>
            </w:pPr>
            <w:hyperlink r:id="rId685"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AD5225">
            <w:pPr>
              <w:tabs>
                <w:tab w:val="clear" w:pos="360"/>
              </w:tabs>
              <w:spacing w:before="0"/>
              <w:contextualSpacing/>
              <w:rPr>
                <w:lang w:val="en-CA"/>
              </w:rPr>
            </w:pPr>
            <w:hyperlink r:id="rId686"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lastRenderedPageBreak/>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AD5225">
            <w:pPr>
              <w:spacing w:before="0"/>
              <w:rPr>
                <w:lang w:val="en-CA"/>
              </w:rPr>
            </w:pPr>
            <w:hyperlink r:id="rId687"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lastRenderedPageBreak/>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AD5225">
            <w:pPr>
              <w:tabs>
                <w:tab w:val="clear" w:pos="360"/>
              </w:tabs>
              <w:spacing w:before="0"/>
              <w:contextualSpacing/>
              <w:rPr>
                <w:lang w:val="en-CA"/>
              </w:rPr>
            </w:pPr>
            <w:hyperlink r:id="rId688"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AD5225">
            <w:pPr>
              <w:spacing w:before="0"/>
              <w:rPr>
                <w:lang w:val="en-CA"/>
              </w:rPr>
            </w:pPr>
            <w:hyperlink r:id="rId689"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AD5225">
            <w:pPr>
              <w:tabs>
                <w:tab w:val="clear" w:pos="360"/>
              </w:tabs>
              <w:spacing w:before="0"/>
              <w:contextualSpacing/>
              <w:rPr>
                <w:lang w:val="fr-FR"/>
              </w:rPr>
            </w:pPr>
            <w:hyperlink r:id="rId690"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CC73F2">
            <w:pPr>
              <w:spacing w:before="0"/>
              <w:rPr>
                <w:rFonts w:eastAsiaTheme="minorEastAsia"/>
                <w:lang w:val="fr-FR" w:eastAsia="zh-CN"/>
              </w:rPr>
            </w:pPr>
            <w:r>
              <w:fldChar w:fldCharType="begin"/>
            </w:r>
            <w:r w:rsidRPr="005529D8">
              <w:rPr>
                <w:lang w:val="en-CA"/>
                <w:rPrChange w:id="979" w:author="Jens-Rainer Ohm" w:date="2023-10-17T19:07:00Z">
                  <w:rPr>
                    <w:lang w:val="de-DE"/>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AD5225">
            <w:pPr>
              <w:spacing w:before="0"/>
              <w:rPr>
                <w:rFonts w:eastAsiaTheme="minorEastAsia"/>
                <w:lang w:val="fr-FR" w:eastAsia="zh-CN"/>
              </w:rPr>
            </w:pPr>
            <w:hyperlink r:id="rId691"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AD5225">
            <w:pPr>
              <w:tabs>
                <w:tab w:val="clear" w:pos="360"/>
              </w:tabs>
              <w:spacing w:before="0"/>
              <w:contextualSpacing/>
              <w:rPr>
                <w:lang w:val="fr-FR"/>
              </w:rPr>
            </w:pPr>
            <w:hyperlink r:id="rId692"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AD5225">
            <w:pPr>
              <w:tabs>
                <w:tab w:val="clear" w:pos="360"/>
              </w:tabs>
              <w:spacing w:before="0"/>
              <w:contextualSpacing/>
              <w:rPr>
                <w:lang w:val="en-CA"/>
              </w:rPr>
            </w:pPr>
            <w:hyperlink r:id="rId693"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AD5225">
            <w:pPr>
              <w:spacing w:before="0"/>
              <w:rPr>
                <w:rFonts w:eastAsiaTheme="minorEastAsia"/>
                <w:lang w:val="en-CA" w:eastAsia="zh-CN"/>
              </w:rPr>
            </w:pPr>
            <w:hyperlink r:id="rId694"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AD5225">
            <w:pPr>
              <w:tabs>
                <w:tab w:val="clear" w:pos="360"/>
              </w:tabs>
              <w:spacing w:before="0"/>
              <w:contextualSpacing/>
              <w:rPr>
                <w:lang w:val="en-CA"/>
              </w:rPr>
            </w:pPr>
            <w:hyperlink r:id="rId695"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AD5225">
            <w:pPr>
              <w:spacing w:before="0"/>
              <w:rPr>
                <w:rFonts w:eastAsiaTheme="minorEastAsia"/>
                <w:szCs w:val="22"/>
                <w:lang w:val="en-CA" w:eastAsia="zh-CN"/>
              </w:rPr>
            </w:pPr>
            <w:hyperlink r:id="rId696"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AD5225">
            <w:pPr>
              <w:tabs>
                <w:tab w:val="clear" w:pos="360"/>
              </w:tabs>
              <w:spacing w:before="0"/>
              <w:contextualSpacing/>
              <w:rPr>
                <w:lang w:val="en-CA"/>
              </w:rPr>
            </w:pPr>
            <w:hyperlink r:id="rId697"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r>
              <w:rPr>
                <w:color w:val="000000"/>
                <w:lang w:val="fr-FR"/>
              </w:rPr>
              <w:t>vivo</w:t>
            </w:r>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698"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AD5225">
            <w:pPr>
              <w:spacing w:before="0"/>
              <w:rPr>
                <w:lang w:val="fr-FR"/>
              </w:rPr>
            </w:pPr>
            <w:hyperlink r:id="rId699"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lastRenderedPageBreak/>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r>
              <w:rPr>
                <w:color w:val="000000"/>
                <w:lang w:val="fr-FR"/>
              </w:rPr>
              <w:t>vivo</w:t>
            </w:r>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AD5225">
            <w:pPr>
              <w:tabs>
                <w:tab w:val="clear" w:pos="360"/>
              </w:tabs>
              <w:spacing w:before="0"/>
              <w:contextualSpacing/>
              <w:rPr>
                <w:lang w:val="en-CA"/>
              </w:rPr>
            </w:pPr>
            <w:hyperlink r:id="rId700"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lastRenderedPageBreak/>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AD5225">
            <w:pPr>
              <w:spacing w:before="0"/>
              <w:rPr>
                <w:lang w:val="fr-FR"/>
              </w:rPr>
            </w:pPr>
            <w:hyperlink r:id="rId701"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lastRenderedPageBreak/>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r>
              <w:rPr>
                <w:color w:val="000000"/>
                <w:lang w:val="fr-FR"/>
              </w:rPr>
              <w:t>vivo</w:t>
            </w:r>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AD5225">
            <w:pPr>
              <w:tabs>
                <w:tab w:val="clear" w:pos="360"/>
              </w:tabs>
              <w:spacing w:before="0"/>
              <w:contextualSpacing/>
              <w:rPr>
                <w:lang w:val="en-CA"/>
              </w:rPr>
            </w:pPr>
            <w:hyperlink r:id="rId702"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AD5225">
            <w:pPr>
              <w:spacing w:before="0"/>
              <w:rPr>
                <w:lang w:val="fr-FR"/>
              </w:rPr>
            </w:pPr>
            <w:hyperlink r:id="rId703"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r>
              <w:rPr>
                <w:color w:val="000000"/>
                <w:lang w:val="fr-FR"/>
              </w:rPr>
              <w:t>vivo</w:t>
            </w:r>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AD5225">
            <w:pPr>
              <w:tabs>
                <w:tab w:val="clear" w:pos="360"/>
              </w:tabs>
              <w:spacing w:before="0"/>
              <w:contextualSpacing/>
              <w:rPr>
                <w:lang w:val="en-CA"/>
              </w:rPr>
            </w:pPr>
            <w:hyperlink r:id="rId704"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AD5225">
            <w:pPr>
              <w:spacing w:before="0"/>
              <w:rPr>
                <w:lang w:val="fr-FR"/>
              </w:rPr>
            </w:pPr>
            <w:hyperlink r:id="rId705"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A5490E"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AD5225">
            <w:pPr>
              <w:spacing w:before="0"/>
              <w:contextualSpacing/>
              <w:rPr>
                <w:lang w:val="en-CA"/>
              </w:rPr>
            </w:pPr>
            <w:hyperlink r:id="rId706"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AD5225">
            <w:pPr>
              <w:spacing w:before="0"/>
              <w:contextualSpacing/>
              <w:rPr>
                <w:lang w:val="en-CA"/>
              </w:rPr>
            </w:pPr>
            <w:hyperlink r:id="rId707"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AD5225">
            <w:pPr>
              <w:tabs>
                <w:tab w:val="clear" w:pos="360"/>
              </w:tabs>
              <w:spacing w:before="0"/>
              <w:rPr>
                <w:lang w:val="en-CA"/>
              </w:rPr>
            </w:pPr>
            <w:hyperlink r:id="rId708"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AD5225">
            <w:pPr>
              <w:spacing w:before="0"/>
              <w:contextualSpacing/>
              <w:rPr>
                <w:lang w:val="en-CA"/>
              </w:rPr>
            </w:pPr>
            <w:hyperlink r:id="rId709"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r>
              <w:rPr>
                <w:lang w:val="fr-FR"/>
              </w:rPr>
              <w:t>vivo</w:t>
            </w:r>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AD5225">
            <w:pPr>
              <w:spacing w:before="0"/>
              <w:contextualSpacing/>
              <w:rPr>
                <w:lang w:val="en-CA"/>
              </w:rPr>
            </w:pPr>
            <w:hyperlink r:id="rId710"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lastRenderedPageBreak/>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AD5225">
            <w:pPr>
              <w:spacing w:before="0"/>
              <w:rPr>
                <w:rStyle w:val="Hyperlink"/>
              </w:rPr>
            </w:pPr>
            <w:hyperlink r:id="rId711"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lastRenderedPageBreak/>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AD5225">
            <w:pPr>
              <w:spacing w:before="0"/>
              <w:rPr>
                <w:lang w:val="en-CA"/>
              </w:rPr>
            </w:pPr>
            <w:hyperlink r:id="rId712"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AD5225">
            <w:pPr>
              <w:spacing w:before="0"/>
              <w:rPr>
                <w:lang w:val="en-CA"/>
              </w:rPr>
            </w:pPr>
            <w:hyperlink r:id="rId713"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AD5225">
            <w:pPr>
              <w:spacing w:before="0"/>
              <w:rPr>
                <w:lang w:val="en-CA"/>
              </w:rPr>
            </w:pPr>
            <w:hyperlink r:id="rId714"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AD5225">
            <w:pPr>
              <w:spacing w:before="0"/>
              <w:rPr>
                <w:lang w:val="en-CA"/>
              </w:rPr>
            </w:pPr>
            <w:hyperlink r:id="rId715"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AD5225">
            <w:pPr>
              <w:spacing w:before="0"/>
              <w:rPr>
                <w:color w:val="000000"/>
                <w:lang w:val="en-CA"/>
              </w:rPr>
            </w:pPr>
            <w:hyperlink r:id="rId716"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AD5225">
            <w:pPr>
              <w:spacing w:before="0"/>
              <w:rPr>
                <w:color w:val="000000"/>
                <w:lang w:val="en-CA"/>
              </w:rPr>
            </w:pPr>
            <w:hyperlink r:id="rId717"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AD5225">
            <w:pPr>
              <w:spacing w:before="0"/>
              <w:rPr>
                <w:color w:val="000000"/>
                <w:lang w:val="en-CA"/>
              </w:rPr>
            </w:pPr>
            <w:hyperlink r:id="rId718"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AD5225">
            <w:pPr>
              <w:spacing w:before="0"/>
              <w:rPr>
                <w:color w:val="000000"/>
                <w:lang w:val="en-CA"/>
              </w:rPr>
            </w:pPr>
            <w:hyperlink r:id="rId719"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AD5225">
            <w:pPr>
              <w:spacing w:before="0"/>
              <w:rPr>
                <w:color w:val="000000"/>
                <w:lang w:val="en-CA"/>
              </w:rPr>
            </w:pPr>
            <w:hyperlink r:id="rId720"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AD5225">
            <w:pPr>
              <w:spacing w:before="0"/>
              <w:rPr>
                <w:color w:val="000000"/>
                <w:lang w:val="en-CA"/>
              </w:rPr>
            </w:pPr>
            <w:hyperlink r:id="rId721"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AD5225">
            <w:pPr>
              <w:spacing w:before="0"/>
              <w:rPr>
                <w:color w:val="000000"/>
                <w:lang w:val="en-CA"/>
              </w:rPr>
            </w:pPr>
            <w:hyperlink r:id="rId722"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lastRenderedPageBreak/>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AD5225">
            <w:pPr>
              <w:spacing w:before="0"/>
              <w:contextualSpacing/>
              <w:rPr>
                <w:lang w:val="en-CA"/>
              </w:rPr>
            </w:pPr>
            <w:hyperlink r:id="rId723"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AD5225">
            <w:pPr>
              <w:spacing w:before="0"/>
              <w:contextualSpacing/>
              <w:rPr>
                <w:lang w:val="en-CA"/>
              </w:rPr>
            </w:pPr>
            <w:hyperlink r:id="rId724"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CF0223"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CC73F2">
            <w:pPr>
              <w:spacing w:before="0"/>
              <w:contextualSpacing/>
              <w:rPr>
                <w:lang w:val="fr-FR"/>
              </w:rPr>
            </w:pPr>
            <w:r>
              <w:fldChar w:fldCharType="begin"/>
            </w:r>
            <w:r w:rsidRPr="00E83AB6">
              <w:rPr>
                <w:lang w:val="de-DE"/>
                <w:rPrChange w:id="980" w:author="Jens-Rainer Ohm" w:date="2023-10-17T08:41: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CF0223"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CC73F2">
            <w:pPr>
              <w:spacing w:before="0"/>
              <w:contextualSpacing/>
              <w:rPr>
                <w:lang w:val="fr-FR"/>
              </w:rPr>
            </w:pPr>
            <w:r>
              <w:fldChar w:fldCharType="begin"/>
            </w:r>
            <w:r w:rsidRPr="00E83AB6">
              <w:rPr>
                <w:lang w:val="de-DE"/>
                <w:rPrChange w:id="981" w:author="Jens-Rainer Ohm" w:date="2023-10-17T08:41: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AD5225">
            <w:pPr>
              <w:spacing w:before="0"/>
              <w:contextualSpacing/>
              <w:rPr>
                <w:lang w:val="en-CA"/>
              </w:rPr>
            </w:pPr>
            <w:hyperlink r:id="rId725"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AD5225">
            <w:pPr>
              <w:rPr>
                <w:lang w:val="en-CA"/>
              </w:rPr>
            </w:pPr>
            <w:hyperlink r:id="rId726"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AD5225">
            <w:pPr>
              <w:spacing w:before="0"/>
              <w:contextualSpacing/>
              <w:rPr>
                <w:lang w:val="en-CA"/>
              </w:rPr>
            </w:pPr>
            <w:hyperlink r:id="rId727"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AD5225">
            <w:pPr>
              <w:rPr>
                <w:lang w:val="en-CA"/>
              </w:rPr>
            </w:pPr>
            <w:hyperlink r:id="rId728"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AD5225">
            <w:pPr>
              <w:spacing w:before="0"/>
              <w:contextualSpacing/>
              <w:rPr>
                <w:lang w:val="en-CA"/>
              </w:rPr>
            </w:pPr>
            <w:hyperlink r:id="rId729"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AD5225">
            <w:pPr>
              <w:rPr>
                <w:lang w:val="en-CA"/>
              </w:rPr>
            </w:pPr>
            <w:hyperlink r:id="rId730"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AD5225">
            <w:pPr>
              <w:spacing w:before="0"/>
              <w:contextualSpacing/>
              <w:rPr>
                <w:lang w:val="en-CA"/>
              </w:rPr>
            </w:pPr>
            <w:hyperlink r:id="rId731"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AD5225">
            <w:pPr>
              <w:rPr>
                <w:lang w:val="en-CA"/>
              </w:rPr>
            </w:pPr>
            <w:hyperlink r:id="rId732"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AD5225">
            <w:pPr>
              <w:tabs>
                <w:tab w:val="clear" w:pos="360"/>
              </w:tabs>
              <w:spacing w:before="0"/>
              <w:contextualSpacing/>
              <w:rPr>
                <w:lang w:val="fr-FR"/>
              </w:rPr>
            </w:pPr>
            <w:hyperlink r:id="rId733"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AD5225">
            <w:pPr>
              <w:rPr>
                <w:lang w:val="en-CA"/>
              </w:rPr>
            </w:pPr>
            <w:hyperlink r:id="rId734"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AD5225">
            <w:pPr>
              <w:tabs>
                <w:tab w:val="clear" w:pos="360"/>
              </w:tabs>
              <w:spacing w:before="0"/>
              <w:contextualSpacing/>
              <w:rPr>
                <w:lang w:val="fr-FR"/>
              </w:rPr>
            </w:pPr>
            <w:hyperlink r:id="rId735"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AD5225">
            <w:pPr>
              <w:rPr>
                <w:lang w:val="en-CA"/>
              </w:rPr>
            </w:pPr>
            <w:hyperlink r:id="rId736" w:history="1">
              <w:r w:rsidR="00566B33">
                <w:rPr>
                  <w:rStyle w:val="Hyperlink"/>
                  <w:lang w:val="en-CA"/>
                </w:rPr>
                <w:t>JVET-AF0188</w:t>
              </w:r>
            </w:hyperlink>
          </w:p>
        </w:tc>
      </w:tr>
      <w:tr w:rsidR="00566B33" w:rsidRPr="00A5490E"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AD5225">
            <w:pPr>
              <w:spacing w:before="0"/>
              <w:contextualSpacing/>
              <w:rPr>
                <w:lang w:val="en-CA"/>
              </w:rPr>
            </w:pPr>
            <w:hyperlink r:id="rId737"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lastRenderedPageBreak/>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lastRenderedPageBreak/>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lastRenderedPageBreak/>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AD5225">
            <w:pPr>
              <w:spacing w:before="0"/>
              <w:contextualSpacing/>
              <w:rPr>
                <w:lang w:val="en-CA"/>
              </w:rPr>
            </w:pPr>
            <w:hyperlink r:id="rId738"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39"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41"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2"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AD52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AD52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AD52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43"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4"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w:lastRenderedPageBreak/>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5"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6"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7"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lastRenderedPageBreak/>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48">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AD5225"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51"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2"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3"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4"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lastRenderedPageBreak/>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6"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lastRenderedPageBreak/>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58"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lastRenderedPageBreak/>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59"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982" w:name="_Hlk139899111"/>
      <w:r w:rsidRPr="005B3012">
        <w:rPr>
          <w:lang w:val="en-CA"/>
        </w:rPr>
        <w:t>Three methods are tested for subblock-based motion compensation enhancement.</w:t>
      </w:r>
      <w:bookmarkEnd w:id="982"/>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61" o:title=""/>
          </v:shape>
          <o:OLEObject Type="Embed" ProgID="Equation.DSMT4" ShapeID="_x0000_i1025" DrawAspect="Content" ObjectID="_1759079766" r:id="rId762"/>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lastRenderedPageBreak/>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4"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5"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w:t>
      </w:r>
      <w:r w:rsidRPr="005B3012">
        <w:rPr>
          <w:lang w:val="en-CA"/>
        </w:rPr>
        <w:lastRenderedPageBreak/>
        <w:t>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6">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6">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lastRenderedPageBreak/>
        <w:t xml:space="preserve">At this point of exploration, it is not urgent to go for a normative solution on this aspects.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7"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69"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lastRenderedPageBreak/>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70" cstate="print">
                      <a:extLst>
                        <a:ext uri="{28A0092B-C50C-407E-A947-70E740481C1C}">
                          <a14:useLocalDpi xmlns:a14="http://schemas.microsoft.com/office/drawing/2010/main" val="0"/>
                        </a:ext>
                        <a:ext uri="{96DAC541-7B7A-43D3-8B79-37D633B846F1}">
                          <asvg:svgBlip xmlns:asvg="http://schemas.microsoft.com/office/drawing/2016/SVG/main" r:embed="rId771"/>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2" cstate="print">
                      <a:extLst>
                        <a:ext uri="{28A0092B-C50C-407E-A947-70E740481C1C}">
                          <a14:useLocalDpi xmlns:a14="http://schemas.microsoft.com/office/drawing/2010/main" val="0"/>
                        </a:ext>
                        <a:ext uri="{96DAC541-7B7A-43D3-8B79-37D633B846F1}">
                          <asvg:svgBlip xmlns:asvg="http://schemas.microsoft.com/office/drawing/2016/SVG/main" r:embed="rId773"/>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lastRenderedPageBreak/>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4"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AD5225"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w:t>
      </w:r>
      <w:r w:rsidRPr="00FD0CE9">
        <w:rPr>
          <w:lang w:val="en-CA"/>
        </w:rPr>
        <w:lastRenderedPageBreak/>
        <w:t xml:space="preserve">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AD5225"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AD5225"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AD5225"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AD5225"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AD5225"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AD5225"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5"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79"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w:t>
      </w:r>
      <w:r w:rsidRPr="003010DE">
        <w:rPr>
          <w:lang w:val="en-CA"/>
        </w:rPr>
        <w:lastRenderedPageBreak/>
        <w:t xml:space="preserve">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lastRenderedPageBreak/>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81"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2"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983" w:name="_Ref109033174"/>
      <w:bookmarkEnd w:id="973"/>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983"/>
    </w:p>
    <w:p w14:paraId="3E86BD21" w14:textId="3AAB38D7" w:rsidR="001D63D5" w:rsidRPr="00D70C81" w:rsidRDefault="007C72E8" w:rsidP="001D63D5">
      <w:pPr>
        <w:rPr>
          <w:lang w:val="en-CA"/>
        </w:rPr>
      </w:pPr>
      <w:bookmarkStart w:id="984" w:name="_Ref79763349"/>
      <w:bookmarkStart w:id="985"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AD5225" w:rsidP="00782903">
      <w:pPr>
        <w:pStyle w:val="berschrift9"/>
        <w:rPr>
          <w:sz w:val="24"/>
          <w:lang w:val="en-CA" w:eastAsia="de-DE"/>
        </w:rPr>
      </w:pPr>
      <w:hyperlink r:id="rId784"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AD5225" w:rsidP="006B0037">
      <w:pPr>
        <w:pStyle w:val="berschrift9"/>
        <w:rPr>
          <w:sz w:val="24"/>
          <w:lang w:val="en-CA" w:eastAsia="de-DE"/>
        </w:rPr>
      </w:pPr>
      <w:hyperlink r:id="rId785"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AD5225" w:rsidP="00782903">
      <w:pPr>
        <w:pStyle w:val="berschrift9"/>
        <w:rPr>
          <w:sz w:val="24"/>
          <w:lang w:val="en-CA" w:eastAsia="de-DE"/>
        </w:rPr>
      </w:pPr>
      <w:hyperlink r:id="rId786"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AD5225" w:rsidP="00782903">
      <w:pPr>
        <w:pStyle w:val="berschrift9"/>
        <w:rPr>
          <w:sz w:val="24"/>
          <w:lang w:val="en-CA" w:eastAsia="de-DE"/>
        </w:rPr>
      </w:pPr>
      <w:hyperlink r:id="rId787"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AD5225" w:rsidP="00782903">
      <w:pPr>
        <w:pStyle w:val="berschrift9"/>
        <w:rPr>
          <w:sz w:val="24"/>
          <w:lang w:val="en-CA" w:eastAsia="de-DE"/>
        </w:rPr>
      </w:pPr>
      <w:hyperlink r:id="rId788"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AD5225" w:rsidP="00782903">
      <w:pPr>
        <w:pStyle w:val="berschrift9"/>
        <w:rPr>
          <w:sz w:val="24"/>
          <w:lang w:val="en-CA" w:eastAsia="de-DE"/>
        </w:rPr>
      </w:pPr>
      <w:hyperlink r:id="rId789"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AD5225" w:rsidP="004F3F7B">
      <w:pPr>
        <w:pStyle w:val="berschrift9"/>
        <w:rPr>
          <w:sz w:val="24"/>
          <w:lang w:val="en-CA" w:eastAsia="de-DE"/>
        </w:rPr>
      </w:pPr>
      <w:hyperlink r:id="rId790"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AD5225" w:rsidP="004F3F7B">
      <w:pPr>
        <w:pStyle w:val="berschrift9"/>
        <w:rPr>
          <w:sz w:val="24"/>
          <w:lang w:val="en-CA" w:eastAsia="de-DE"/>
        </w:rPr>
      </w:pPr>
      <w:hyperlink r:id="rId791"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AD5225" w:rsidP="004F3F7B">
      <w:pPr>
        <w:pStyle w:val="berschrift9"/>
        <w:rPr>
          <w:sz w:val="24"/>
          <w:lang w:val="en-CA" w:eastAsia="de-DE"/>
        </w:rPr>
      </w:pPr>
      <w:hyperlink r:id="rId792"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AD5225" w:rsidP="00782903">
      <w:pPr>
        <w:pStyle w:val="berschrift9"/>
        <w:rPr>
          <w:sz w:val="24"/>
          <w:lang w:val="en-CA" w:eastAsia="de-DE"/>
        </w:rPr>
      </w:pPr>
      <w:hyperlink r:id="rId793"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AD5225" w:rsidP="002913D9">
      <w:pPr>
        <w:pStyle w:val="berschrift9"/>
        <w:rPr>
          <w:sz w:val="24"/>
          <w:lang w:val="en-CA" w:eastAsia="de-DE"/>
        </w:rPr>
      </w:pPr>
      <w:hyperlink r:id="rId794"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AD5225" w:rsidP="00782903">
      <w:pPr>
        <w:pStyle w:val="berschrift9"/>
        <w:rPr>
          <w:sz w:val="24"/>
          <w:lang w:val="en-CA" w:eastAsia="de-DE"/>
        </w:rPr>
      </w:pPr>
      <w:hyperlink r:id="rId795"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AD5225" w:rsidP="006B0037">
      <w:pPr>
        <w:pStyle w:val="berschrift9"/>
        <w:rPr>
          <w:sz w:val="24"/>
          <w:lang w:val="en-CA" w:eastAsia="de-DE"/>
        </w:rPr>
      </w:pPr>
      <w:hyperlink r:id="rId796"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AD5225" w:rsidP="002913D9">
      <w:pPr>
        <w:pStyle w:val="berschrift9"/>
        <w:rPr>
          <w:sz w:val="24"/>
          <w:lang w:val="en-CA" w:eastAsia="de-DE"/>
        </w:rPr>
      </w:pPr>
      <w:hyperlink r:id="rId797"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AD5225" w:rsidP="00782903">
      <w:pPr>
        <w:pStyle w:val="berschrift9"/>
        <w:rPr>
          <w:sz w:val="24"/>
          <w:lang w:val="en-CA" w:eastAsia="de-DE"/>
        </w:rPr>
      </w:pPr>
      <w:hyperlink r:id="rId798"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AD5225" w:rsidP="006B0037">
      <w:pPr>
        <w:pStyle w:val="berschrift9"/>
        <w:rPr>
          <w:sz w:val="24"/>
          <w:lang w:val="en-CA" w:eastAsia="de-DE"/>
        </w:rPr>
      </w:pPr>
      <w:hyperlink r:id="rId799"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AD5225" w:rsidP="00782903">
      <w:pPr>
        <w:pStyle w:val="berschrift9"/>
        <w:rPr>
          <w:sz w:val="24"/>
          <w:lang w:val="en-CA" w:eastAsia="de-DE"/>
        </w:rPr>
      </w:pPr>
      <w:hyperlink r:id="rId800"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AD5225" w:rsidP="004F3F7B">
      <w:pPr>
        <w:pStyle w:val="berschrift9"/>
        <w:rPr>
          <w:sz w:val="24"/>
          <w:lang w:val="en-CA" w:eastAsia="de-DE"/>
        </w:rPr>
      </w:pPr>
      <w:hyperlink r:id="rId801"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AD5225" w:rsidP="00782903">
      <w:pPr>
        <w:pStyle w:val="berschrift9"/>
        <w:rPr>
          <w:sz w:val="24"/>
          <w:lang w:val="en-CA" w:eastAsia="de-DE"/>
        </w:rPr>
      </w:pPr>
      <w:hyperlink r:id="rId802"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AD5225" w:rsidP="00782903">
      <w:pPr>
        <w:pStyle w:val="berschrift9"/>
        <w:rPr>
          <w:sz w:val="24"/>
          <w:lang w:val="en-CA" w:eastAsia="de-DE"/>
        </w:rPr>
      </w:pPr>
      <w:hyperlink r:id="rId803"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AD5225" w:rsidP="00782903">
      <w:pPr>
        <w:pStyle w:val="berschrift9"/>
        <w:rPr>
          <w:sz w:val="24"/>
          <w:lang w:val="en-CA" w:eastAsia="de-DE"/>
        </w:rPr>
      </w:pPr>
      <w:hyperlink r:id="rId804"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AD5225" w:rsidP="002913D9">
      <w:pPr>
        <w:pStyle w:val="berschrift9"/>
        <w:rPr>
          <w:sz w:val="24"/>
          <w:lang w:val="en-CA" w:eastAsia="de-DE"/>
        </w:rPr>
      </w:pPr>
      <w:hyperlink r:id="rId805"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AD5225" w:rsidP="00782903">
      <w:pPr>
        <w:pStyle w:val="berschrift9"/>
        <w:rPr>
          <w:sz w:val="24"/>
          <w:lang w:val="en-CA" w:eastAsia="de-DE"/>
        </w:rPr>
      </w:pPr>
      <w:hyperlink r:id="rId806"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AD5225" w:rsidP="00782903">
      <w:pPr>
        <w:pStyle w:val="berschrift9"/>
        <w:rPr>
          <w:sz w:val="24"/>
          <w:lang w:val="en-CA" w:eastAsia="de-DE"/>
        </w:rPr>
      </w:pPr>
      <w:hyperlink r:id="rId807"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AD5225" w:rsidP="00782903">
      <w:pPr>
        <w:pStyle w:val="berschrift9"/>
        <w:rPr>
          <w:sz w:val="24"/>
          <w:lang w:val="en-CA" w:eastAsia="de-DE"/>
        </w:rPr>
      </w:pPr>
      <w:hyperlink r:id="rId808"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AD5225" w:rsidP="00782903">
      <w:pPr>
        <w:pStyle w:val="berschrift9"/>
        <w:rPr>
          <w:sz w:val="24"/>
          <w:lang w:val="en-CA" w:eastAsia="de-DE"/>
        </w:rPr>
      </w:pPr>
      <w:hyperlink r:id="rId809"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AD5225" w:rsidP="00782903">
      <w:pPr>
        <w:pStyle w:val="berschrift9"/>
        <w:rPr>
          <w:sz w:val="24"/>
          <w:lang w:val="en-CA" w:eastAsia="de-DE"/>
        </w:rPr>
      </w:pPr>
      <w:hyperlink r:id="rId810"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AD5225" w:rsidP="00782903">
      <w:pPr>
        <w:pStyle w:val="berschrift9"/>
        <w:rPr>
          <w:sz w:val="24"/>
          <w:lang w:val="en-CA" w:eastAsia="de-DE"/>
        </w:rPr>
      </w:pPr>
      <w:hyperlink r:id="rId811"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AD5225" w:rsidP="00954C8D">
      <w:pPr>
        <w:pStyle w:val="berschrift9"/>
        <w:rPr>
          <w:sz w:val="24"/>
          <w:lang w:val="en-CA" w:eastAsia="de-DE"/>
        </w:rPr>
      </w:pPr>
      <w:hyperlink r:id="rId812"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AD5225" w:rsidP="00782903">
      <w:pPr>
        <w:pStyle w:val="berschrift9"/>
        <w:rPr>
          <w:sz w:val="24"/>
          <w:lang w:val="en-CA" w:eastAsia="de-DE"/>
        </w:rPr>
      </w:pPr>
      <w:hyperlink r:id="rId813"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AD5225" w:rsidP="00E40C4A">
      <w:pPr>
        <w:pStyle w:val="berschrift9"/>
        <w:rPr>
          <w:sz w:val="24"/>
          <w:lang w:val="en-CA" w:eastAsia="de-DE"/>
        </w:rPr>
      </w:pPr>
      <w:hyperlink r:id="rId814"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AD5225" w:rsidP="00782903">
      <w:pPr>
        <w:pStyle w:val="berschrift9"/>
        <w:rPr>
          <w:sz w:val="24"/>
          <w:lang w:val="en-CA" w:eastAsia="de-DE"/>
        </w:rPr>
      </w:pPr>
      <w:hyperlink r:id="rId815"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AD5225" w:rsidP="00954C8D">
      <w:pPr>
        <w:pStyle w:val="berschrift9"/>
        <w:rPr>
          <w:sz w:val="24"/>
          <w:lang w:val="en-CA" w:eastAsia="de-DE"/>
        </w:rPr>
      </w:pPr>
      <w:hyperlink r:id="rId816"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AD5225" w:rsidP="00782903">
      <w:pPr>
        <w:pStyle w:val="berschrift9"/>
        <w:rPr>
          <w:sz w:val="24"/>
          <w:lang w:val="en-CA" w:eastAsia="de-DE"/>
        </w:rPr>
      </w:pPr>
      <w:hyperlink r:id="rId817"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AD5225" w:rsidP="004F3F7B">
      <w:pPr>
        <w:pStyle w:val="berschrift9"/>
        <w:rPr>
          <w:sz w:val="24"/>
          <w:lang w:val="en-CA" w:eastAsia="de-DE"/>
        </w:rPr>
      </w:pPr>
      <w:hyperlink r:id="rId818"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AD5225" w:rsidP="00782903">
      <w:pPr>
        <w:pStyle w:val="berschrift9"/>
        <w:rPr>
          <w:sz w:val="24"/>
          <w:lang w:val="en-CA" w:eastAsia="de-DE"/>
        </w:rPr>
      </w:pPr>
      <w:hyperlink r:id="rId819"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AD5225" w:rsidP="004F3F7B">
      <w:pPr>
        <w:pStyle w:val="berschrift9"/>
        <w:rPr>
          <w:sz w:val="24"/>
          <w:lang w:val="en-CA" w:eastAsia="de-DE"/>
        </w:rPr>
      </w:pPr>
      <w:hyperlink r:id="rId820"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AD5225" w:rsidP="00782903">
      <w:pPr>
        <w:pStyle w:val="berschrift9"/>
        <w:rPr>
          <w:sz w:val="24"/>
          <w:lang w:val="en-CA" w:eastAsia="de-DE"/>
        </w:rPr>
      </w:pPr>
      <w:hyperlink r:id="rId821"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AD5225" w:rsidP="00782903">
      <w:pPr>
        <w:pStyle w:val="berschrift9"/>
        <w:rPr>
          <w:sz w:val="24"/>
          <w:lang w:val="en-CA" w:eastAsia="de-DE"/>
        </w:rPr>
      </w:pPr>
      <w:hyperlink r:id="rId822"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AD5225" w:rsidP="00782903">
      <w:pPr>
        <w:pStyle w:val="berschrift9"/>
        <w:rPr>
          <w:sz w:val="24"/>
          <w:lang w:val="en-CA" w:eastAsia="de-DE"/>
        </w:rPr>
      </w:pPr>
      <w:hyperlink r:id="rId823"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AD5225" w:rsidP="004F3F7B">
      <w:pPr>
        <w:pStyle w:val="berschrift9"/>
        <w:rPr>
          <w:sz w:val="24"/>
          <w:lang w:val="en-CA" w:eastAsia="de-DE"/>
        </w:rPr>
      </w:pPr>
      <w:hyperlink r:id="rId824"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AD5225" w:rsidP="00782903">
      <w:pPr>
        <w:pStyle w:val="berschrift9"/>
        <w:rPr>
          <w:sz w:val="24"/>
          <w:lang w:val="en-CA" w:eastAsia="de-DE"/>
        </w:rPr>
      </w:pPr>
      <w:hyperlink r:id="rId825"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AD5225" w:rsidP="002913D9">
      <w:pPr>
        <w:pStyle w:val="berschrift9"/>
        <w:rPr>
          <w:sz w:val="24"/>
          <w:lang w:val="en-CA" w:eastAsia="de-DE"/>
        </w:rPr>
      </w:pPr>
      <w:hyperlink r:id="rId826"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AD5225" w:rsidP="00782903">
      <w:pPr>
        <w:pStyle w:val="berschrift9"/>
        <w:rPr>
          <w:sz w:val="24"/>
          <w:lang w:val="en-CA" w:eastAsia="de-DE"/>
        </w:rPr>
      </w:pPr>
      <w:hyperlink r:id="rId827"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AD5225" w:rsidP="00E40C4A">
      <w:pPr>
        <w:pStyle w:val="berschrift9"/>
        <w:rPr>
          <w:sz w:val="24"/>
          <w:lang w:val="en-CA" w:eastAsia="de-DE"/>
        </w:rPr>
      </w:pPr>
      <w:hyperlink r:id="rId828"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AD5225" w:rsidP="00782903">
      <w:pPr>
        <w:pStyle w:val="berschrift9"/>
        <w:rPr>
          <w:sz w:val="24"/>
          <w:lang w:val="en-CA" w:eastAsia="de-DE"/>
        </w:rPr>
      </w:pPr>
      <w:hyperlink r:id="rId829"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AD5225" w:rsidP="00E40C4A">
      <w:pPr>
        <w:pStyle w:val="berschrift9"/>
        <w:rPr>
          <w:sz w:val="24"/>
          <w:lang w:val="en-CA" w:eastAsia="de-DE"/>
        </w:rPr>
      </w:pPr>
      <w:hyperlink r:id="rId830"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AD5225" w:rsidP="00782903">
      <w:pPr>
        <w:pStyle w:val="berschrift9"/>
        <w:rPr>
          <w:sz w:val="24"/>
          <w:lang w:val="en-CA" w:eastAsia="de-DE"/>
        </w:rPr>
      </w:pPr>
      <w:hyperlink r:id="rId831"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AD5225" w:rsidP="00E40C4A">
      <w:pPr>
        <w:pStyle w:val="berschrift9"/>
        <w:rPr>
          <w:sz w:val="24"/>
          <w:lang w:val="en-CA" w:eastAsia="de-DE"/>
        </w:rPr>
      </w:pPr>
      <w:hyperlink r:id="rId832"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AD5225" w:rsidP="00782903">
      <w:pPr>
        <w:pStyle w:val="berschrift9"/>
        <w:rPr>
          <w:sz w:val="24"/>
          <w:lang w:val="en-CA" w:eastAsia="de-DE"/>
        </w:rPr>
      </w:pPr>
      <w:hyperlink r:id="rId833"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AD5225" w:rsidP="006B0037">
      <w:pPr>
        <w:pStyle w:val="berschrift9"/>
        <w:rPr>
          <w:sz w:val="24"/>
          <w:lang w:val="en-CA" w:eastAsia="de-DE"/>
        </w:rPr>
      </w:pPr>
      <w:hyperlink r:id="rId834"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AD5225" w:rsidP="00782903">
      <w:pPr>
        <w:pStyle w:val="berschrift9"/>
        <w:rPr>
          <w:sz w:val="24"/>
          <w:lang w:val="en-CA" w:eastAsia="de-DE"/>
        </w:rPr>
      </w:pPr>
      <w:hyperlink r:id="rId835"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AD5225" w:rsidP="006B0037">
      <w:pPr>
        <w:pStyle w:val="berschrift9"/>
        <w:rPr>
          <w:sz w:val="24"/>
          <w:lang w:val="en-CA" w:eastAsia="de-DE"/>
        </w:rPr>
      </w:pPr>
      <w:hyperlink r:id="rId836"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AD5225" w:rsidP="00045EBF">
      <w:pPr>
        <w:pStyle w:val="berschrift9"/>
        <w:rPr>
          <w:sz w:val="24"/>
          <w:lang w:val="en-CA" w:eastAsia="de-DE"/>
        </w:rPr>
      </w:pPr>
      <w:hyperlink r:id="rId837"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AD5225" w:rsidP="004F3F7B">
      <w:pPr>
        <w:pStyle w:val="berschrift9"/>
        <w:rPr>
          <w:sz w:val="24"/>
          <w:lang w:val="en-CA" w:eastAsia="de-DE"/>
        </w:rPr>
      </w:pPr>
      <w:hyperlink r:id="rId838"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986" w:name="_Ref119779944"/>
      <w:r w:rsidRPr="00D70C81">
        <w:rPr>
          <w:lang w:val="en-CA"/>
        </w:rPr>
        <w:t>EE2 related contributions (</w:t>
      </w:r>
      <w:r w:rsidR="008E22D3">
        <w:rPr>
          <w:lang w:val="en-CA"/>
        </w:rPr>
        <w:t>6</w:t>
      </w:r>
      <w:r w:rsidRPr="00D70C81">
        <w:rPr>
          <w:lang w:val="en-CA"/>
        </w:rPr>
        <w:t>)</w:t>
      </w:r>
      <w:bookmarkEnd w:id="984"/>
      <w:bookmarkEnd w:id="985"/>
      <w:bookmarkEnd w:id="986"/>
    </w:p>
    <w:p w14:paraId="6B2031FB" w14:textId="2C3DBAE2" w:rsidR="00CF68EF" w:rsidRPr="00D70C81" w:rsidRDefault="00CF68EF" w:rsidP="00CF68EF">
      <w:pPr>
        <w:rPr>
          <w:lang w:val="en-CA"/>
        </w:rPr>
      </w:pPr>
      <w:bookmarkStart w:id="987" w:name="_Ref69400686"/>
      <w:bookmarkStart w:id="988"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AD5225" w:rsidP="00782903">
      <w:pPr>
        <w:pStyle w:val="berschrift9"/>
        <w:rPr>
          <w:sz w:val="24"/>
          <w:lang w:val="en-CA" w:eastAsia="de-DE"/>
        </w:rPr>
      </w:pPr>
      <w:hyperlink r:id="rId839"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989"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989"/>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AD5225" w:rsidP="004F3F7B">
      <w:pPr>
        <w:pStyle w:val="berschrift9"/>
        <w:rPr>
          <w:sz w:val="24"/>
          <w:lang w:val="en-CA" w:eastAsia="de-DE"/>
        </w:rPr>
      </w:pPr>
      <w:hyperlink r:id="rId840"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AD5225" w:rsidP="00A575F7">
      <w:pPr>
        <w:pStyle w:val="berschrift9"/>
        <w:rPr>
          <w:sz w:val="24"/>
          <w:lang w:val="en-CA" w:eastAsia="de-DE"/>
        </w:rPr>
      </w:pPr>
      <w:hyperlink r:id="rId841"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990" w:name="_Hlk147496399"/>
      <w:r>
        <w:rPr>
          <w:szCs w:val="22"/>
          <w:lang w:val="en-CA"/>
        </w:rPr>
        <w:t xml:space="preserve"> For the second mode,</w:t>
      </w:r>
      <w:bookmarkEnd w:id="990"/>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r w:rsidR="00B2107F">
        <w:rPr>
          <w:lang w:val="fr-FR" w:eastAsia="de-DE"/>
        </w:rPr>
        <w:t>way</w:t>
      </w:r>
      <w:proofErr w:type="spell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lastRenderedPageBreak/>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AD5225" w:rsidP="00A575F7">
      <w:pPr>
        <w:pStyle w:val="berschrift9"/>
        <w:rPr>
          <w:sz w:val="24"/>
          <w:lang w:val="en-CA" w:eastAsia="de-DE"/>
        </w:rPr>
      </w:pPr>
      <w:hyperlink r:id="rId842"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AD5225" w:rsidP="00782903">
      <w:pPr>
        <w:pStyle w:val="berschrift9"/>
        <w:rPr>
          <w:sz w:val="24"/>
          <w:lang w:val="en-CA" w:eastAsia="de-DE"/>
        </w:rPr>
      </w:pPr>
      <w:hyperlink r:id="rId843"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AD5225" w:rsidP="006B0037">
      <w:pPr>
        <w:pStyle w:val="berschrift9"/>
        <w:rPr>
          <w:sz w:val="24"/>
          <w:lang w:val="en-CA" w:eastAsia="de-DE"/>
        </w:rPr>
      </w:pPr>
      <w:hyperlink r:id="rId844"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AD5225" w:rsidP="00782903">
      <w:pPr>
        <w:pStyle w:val="berschrift9"/>
        <w:rPr>
          <w:sz w:val="24"/>
          <w:lang w:val="en-CA" w:eastAsia="de-DE"/>
        </w:rPr>
      </w:pPr>
      <w:hyperlink r:id="rId845"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lastRenderedPageBreak/>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AD5225" w:rsidP="004F3F7B">
      <w:pPr>
        <w:pStyle w:val="berschrift9"/>
        <w:rPr>
          <w:sz w:val="24"/>
          <w:lang w:val="en-CA" w:eastAsia="de-DE"/>
        </w:rPr>
      </w:pPr>
      <w:hyperlink r:id="rId846"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AD5225" w:rsidP="00782903">
      <w:pPr>
        <w:pStyle w:val="berschrift9"/>
        <w:rPr>
          <w:sz w:val="24"/>
          <w:lang w:val="en-CA" w:eastAsia="de-DE"/>
        </w:rPr>
      </w:pPr>
      <w:hyperlink r:id="rId847"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AD5225" w:rsidP="00954C8D">
      <w:pPr>
        <w:pStyle w:val="berschrift9"/>
        <w:rPr>
          <w:sz w:val="24"/>
          <w:lang w:val="en-CA" w:eastAsia="de-DE"/>
        </w:rPr>
      </w:pPr>
      <w:hyperlink r:id="rId848"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AD5225" w:rsidP="00954C8D">
      <w:pPr>
        <w:pStyle w:val="berschrift9"/>
        <w:rPr>
          <w:sz w:val="24"/>
          <w:lang w:val="en-CA" w:eastAsia="de-DE"/>
        </w:rPr>
      </w:pPr>
      <w:hyperlink r:id="rId849"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AD5225" w:rsidP="000F0375">
      <w:pPr>
        <w:pStyle w:val="berschrift9"/>
        <w:rPr>
          <w:sz w:val="24"/>
          <w:lang w:val="en-CA" w:eastAsia="de-DE"/>
        </w:rPr>
      </w:pPr>
      <w:hyperlink r:id="rId850"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AD5225" w:rsidP="00954C8D">
      <w:pPr>
        <w:pStyle w:val="berschrift9"/>
        <w:rPr>
          <w:sz w:val="24"/>
          <w:lang w:val="en-CA"/>
        </w:rPr>
      </w:pPr>
      <w:hyperlink r:id="rId851"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991" w:name="_Ref109221765"/>
      <w:bookmarkStart w:id="992"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987"/>
      <w:bookmarkEnd w:id="988"/>
      <w:bookmarkEnd w:id="991"/>
      <w:bookmarkEnd w:id="992"/>
    </w:p>
    <w:p w14:paraId="4D2A6896" w14:textId="4D294473" w:rsidR="00CF68EF" w:rsidRPr="00D70C81" w:rsidRDefault="00CF68EF" w:rsidP="00CF68EF">
      <w:pPr>
        <w:rPr>
          <w:lang w:val="en-CA"/>
        </w:rPr>
      </w:pPr>
      <w:bookmarkStart w:id="993" w:name="_Ref37794812"/>
      <w:bookmarkStart w:id="994" w:name="_Ref92384935"/>
      <w:bookmarkStart w:id="995" w:name="_Ref518893239"/>
      <w:bookmarkStart w:id="996" w:name="_Ref20610870"/>
      <w:bookmarkStart w:id="997" w:name="_Hlk37015736"/>
      <w:bookmarkStart w:id="998" w:name="_Ref511637164"/>
      <w:bookmarkStart w:id="999" w:name="_Ref534462031"/>
      <w:bookmarkStart w:id="1000" w:name="_Ref451632402"/>
      <w:bookmarkStart w:id="1001" w:name="_Ref432590081"/>
      <w:bookmarkStart w:id="1002" w:name="_Ref345950302"/>
      <w:bookmarkStart w:id="1003" w:name="_Ref392897275"/>
      <w:bookmarkStart w:id="1004" w:name="_Ref421891381"/>
      <w:bookmarkEnd w:id="971"/>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AD5225" w:rsidP="00782903">
      <w:pPr>
        <w:pStyle w:val="berschrift9"/>
        <w:rPr>
          <w:sz w:val="24"/>
          <w:lang w:val="en-CA" w:eastAsia="de-DE"/>
        </w:rPr>
      </w:pPr>
      <w:hyperlink r:id="rId852"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AD5225" w:rsidP="00782903">
      <w:pPr>
        <w:pStyle w:val="berschrift9"/>
        <w:rPr>
          <w:sz w:val="24"/>
          <w:lang w:val="en-CA" w:eastAsia="de-DE"/>
        </w:rPr>
      </w:pPr>
      <w:hyperlink r:id="rId853"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lastRenderedPageBreak/>
        <w:t>Test A</w:t>
      </w:r>
      <w:r w:rsidRPr="00043F7D">
        <w:rPr>
          <w:rFonts w:eastAsia="SimSun" w:hint="eastAsia"/>
          <w:lang w:eastAsia="zh-CN"/>
        </w:rPr>
        <w:t xml:space="preserve"> :</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AD5225" w:rsidP="00782903">
      <w:pPr>
        <w:pStyle w:val="berschrift9"/>
        <w:rPr>
          <w:sz w:val="24"/>
          <w:lang w:val="en-CA" w:eastAsia="de-DE"/>
        </w:rPr>
      </w:pPr>
      <w:hyperlink r:id="rId854"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5"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AD5225" w:rsidP="00782903">
      <w:pPr>
        <w:pStyle w:val="berschrift9"/>
        <w:rPr>
          <w:sz w:val="24"/>
          <w:lang w:val="en-CA" w:eastAsia="de-DE"/>
        </w:rPr>
      </w:pPr>
      <w:hyperlink r:id="rId856"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r>
        <w:rPr>
          <w:lang w:val="fr-FR"/>
        </w:rPr>
        <w:t>DecT</w:t>
      </w:r>
      <w:proofErr w:type="spellEnd"/>
      <w:r>
        <w:rPr>
          <w:lang w:val="fr-FR"/>
        </w:rPr>
        <w:t xml:space="preserve"> </w:t>
      </w:r>
      <w:r>
        <w:rPr>
          <w:lang w:val="en-CA"/>
        </w:rPr>
        <w:t>}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AD5225">
      <w:pPr>
        <w:pStyle w:val="berschrift9"/>
        <w:rPr>
          <w:sz w:val="24"/>
        </w:rPr>
      </w:pPr>
      <w:hyperlink r:id="rId857"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Merge mode)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AD5225" w:rsidP="00782903">
      <w:pPr>
        <w:pStyle w:val="berschrift9"/>
        <w:rPr>
          <w:sz w:val="24"/>
          <w:lang w:val="en-CA" w:eastAsia="de-DE"/>
        </w:rPr>
      </w:pPr>
      <w:hyperlink r:id="rId858"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lastRenderedPageBreak/>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AD5225" w:rsidP="006B0037">
      <w:pPr>
        <w:pStyle w:val="berschrift9"/>
        <w:rPr>
          <w:sz w:val="24"/>
          <w:lang w:val="en-CA" w:eastAsia="de-DE"/>
        </w:rPr>
      </w:pPr>
      <w:hyperlink r:id="rId859"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AD5225" w:rsidP="00782903">
      <w:pPr>
        <w:pStyle w:val="berschrift9"/>
        <w:rPr>
          <w:sz w:val="24"/>
          <w:lang w:val="en-CA" w:eastAsia="de-DE"/>
        </w:rPr>
      </w:pPr>
      <w:hyperlink r:id="rId860"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AD5225" w:rsidP="00782903">
      <w:pPr>
        <w:pStyle w:val="berschrift9"/>
        <w:rPr>
          <w:sz w:val="24"/>
          <w:lang w:val="en-CA" w:eastAsia="de-DE"/>
        </w:rPr>
      </w:pPr>
      <w:hyperlink r:id="rId861"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lastRenderedPageBreak/>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AD5225" w:rsidP="00954C8D">
      <w:pPr>
        <w:pStyle w:val="berschrift9"/>
        <w:rPr>
          <w:sz w:val="24"/>
          <w:lang w:val="en-CA" w:eastAsia="de-DE"/>
        </w:rPr>
      </w:pPr>
      <w:hyperlink r:id="rId862"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AD5225" w:rsidP="00782903">
      <w:pPr>
        <w:pStyle w:val="berschrift9"/>
        <w:rPr>
          <w:sz w:val="24"/>
          <w:lang w:val="en-CA" w:eastAsia="de-DE"/>
        </w:rPr>
      </w:pPr>
      <w:hyperlink r:id="rId863"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r>
        <w:rPr>
          <w:lang w:val="fr-FR"/>
        </w:rPr>
        <w:t xml:space="preserve">AI: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rsidP="007F7C83">
      <w:pPr>
        <w:rPr>
          <w:lang w:val="fr-FR"/>
        </w:rPr>
      </w:pPr>
      <w:r>
        <w:rPr>
          <w:lang w:val="fr-FR"/>
        </w:rPr>
        <w:t xml:space="preserve">RA: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r>
        <w:rPr>
          <w:lang w:val="fr-FR"/>
        </w:rPr>
        <w:t xml:space="preserve">AI: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rsidP="007F7C83">
      <w:pPr>
        <w:rPr>
          <w:lang w:val="fr-FR"/>
        </w:rPr>
      </w:pPr>
      <w:r>
        <w:rPr>
          <w:lang w:val="fr-FR"/>
        </w:rPr>
        <w:t xml:space="preserve">RA: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lastRenderedPageBreak/>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77777777" w:rsidR="002A1F01" w:rsidRPr="0032377D" w:rsidRDefault="00AD5225" w:rsidP="00954C8D">
      <w:pPr>
        <w:pStyle w:val="berschrift9"/>
        <w:rPr>
          <w:sz w:val="24"/>
          <w:lang w:val="en-CA" w:eastAsia="de-DE"/>
        </w:rPr>
      </w:pPr>
      <w:hyperlink r:id="rId864"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 [miss]</w:t>
      </w:r>
    </w:p>
    <w:p w14:paraId="7A4A7231" w14:textId="77777777" w:rsidR="002A1F01" w:rsidRPr="00D70C81" w:rsidRDefault="002A1F01" w:rsidP="00814C1E">
      <w:pPr>
        <w:rPr>
          <w:lang w:val="en-CA" w:eastAsia="de-DE"/>
        </w:rPr>
      </w:pPr>
    </w:p>
    <w:p w14:paraId="33BF9E32" w14:textId="5B74A6A4" w:rsidR="0078459B" w:rsidRPr="00D70C81" w:rsidRDefault="00AD5225" w:rsidP="00782903">
      <w:pPr>
        <w:pStyle w:val="berschrift9"/>
        <w:rPr>
          <w:sz w:val="24"/>
          <w:lang w:val="en-CA" w:eastAsia="de-DE"/>
        </w:rPr>
      </w:pPr>
      <w:hyperlink r:id="rId865"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1005"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1005"/>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1006"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1006"/>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AD5225" w:rsidP="00782903">
      <w:pPr>
        <w:pStyle w:val="berschrift9"/>
        <w:rPr>
          <w:sz w:val="24"/>
          <w:lang w:val="en-CA" w:eastAsia="de-DE"/>
        </w:rPr>
      </w:pPr>
      <w:hyperlink r:id="rId866"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AD5225" w:rsidP="00782903">
      <w:pPr>
        <w:pStyle w:val="berschrift9"/>
        <w:rPr>
          <w:sz w:val="24"/>
          <w:lang w:val="en-CA" w:eastAsia="de-DE"/>
        </w:rPr>
      </w:pPr>
      <w:hyperlink r:id="rId867"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1007"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1007"/>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AD5225" w:rsidP="00782903">
      <w:pPr>
        <w:pStyle w:val="berschrift9"/>
        <w:rPr>
          <w:sz w:val="24"/>
          <w:lang w:val="en-CA" w:eastAsia="de-DE"/>
        </w:rPr>
      </w:pPr>
      <w:hyperlink r:id="rId868"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AD5225" w:rsidP="00782903">
      <w:pPr>
        <w:pStyle w:val="berschrift9"/>
        <w:rPr>
          <w:sz w:val="24"/>
          <w:lang w:val="en-CA" w:eastAsia="de-DE"/>
        </w:rPr>
      </w:pPr>
      <w:hyperlink r:id="rId869"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AD5225" w:rsidP="00782903">
      <w:pPr>
        <w:pStyle w:val="berschrift9"/>
        <w:rPr>
          <w:sz w:val="24"/>
          <w:lang w:val="en-CA" w:eastAsia="de-DE"/>
        </w:rPr>
      </w:pPr>
      <w:hyperlink r:id="rId870"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AD5225" w:rsidP="00782903">
      <w:pPr>
        <w:pStyle w:val="berschrift9"/>
        <w:rPr>
          <w:sz w:val="24"/>
          <w:lang w:val="en-CA" w:eastAsia="de-DE"/>
        </w:rPr>
      </w:pPr>
      <w:hyperlink r:id="rId871"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lastRenderedPageBreak/>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AD5225" w:rsidP="003E7D83">
      <w:pPr>
        <w:pStyle w:val="berschrift9"/>
        <w:rPr>
          <w:sz w:val="24"/>
          <w:lang w:val="en-CA" w:eastAsia="de-DE"/>
        </w:rPr>
      </w:pPr>
      <w:hyperlink r:id="rId872"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w:t>
      </w:r>
      <w:r>
        <w:lastRenderedPageBreak/>
        <w:t xml:space="preserve">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3845E715" w:rsidR="003D09A5" w:rsidRPr="00D70C81" w:rsidRDefault="00AD5225" w:rsidP="003D09A5">
      <w:pPr>
        <w:pStyle w:val="berschrift9"/>
        <w:rPr>
          <w:sz w:val="24"/>
          <w:lang w:val="en-CA" w:eastAsia="de-DE"/>
        </w:rPr>
      </w:pPr>
      <w:hyperlink r:id="rId873"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r w:rsidR="006F1BD7">
        <w:rPr>
          <w:lang w:val="en-CA"/>
        </w:rPr>
        <w:t xml:space="preserve"> [miss]</w:t>
      </w:r>
    </w:p>
    <w:p w14:paraId="58F1E8CC" w14:textId="77777777" w:rsidR="003D09A5" w:rsidRDefault="003D09A5" w:rsidP="00C87B58">
      <w:pPr>
        <w:rPr>
          <w:highlight w:val="yellow"/>
          <w:lang w:val="en-CA" w:eastAsia="x-none"/>
        </w:rPr>
      </w:pPr>
    </w:p>
    <w:p w14:paraId="1B9199A3" w14:textId="7925E891" w:rsidR="006B0037" w:rsidRPr="00D70C81" w:rsidRDefault="00AD5225" w:rsidP="006B0037">
      <w:pPr>
        <w:pStyle w:val="berschrift9"/>
        <w:rPr>
          <w:sz w:val="24"/>
          <w:lang w:val="en-CA" w:eastAsia="de-DE"/>
        </w:rPr>
      </w:pPr>
      <w:hyperlink r:id="rId874"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AD5225" w:rsidP="00954C8D">
      <w:pPr>
        <w:pStyle w:val="berschrift9"/>
        <w:rPr>
          <w:sz w:val="24"/>
          <w:lang w:val="en-CA" w:eastAsia="de-DE"/>
        </w:rPr>
      </w:pPr>
      <w:hyperlink r:id="rId875"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lastRenderedPageBreak/>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AD5225" w:rsidP="00782903">
      <w:pPr>
        <w:pStyle w:val="berschrift9"/>
        <w:rPr>
          <w:sz w:val="24"/>
          <w:lang w:val="en-CA" w:eastAsia="de-DE"/>
        </w:rPr>
      </w:pPr>
      <w:hyperlink r:id="rId876"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77777777" w:rsidR="008E22D3" w:rsidRPr="0032377D" w:rsidRDefault="00AD5225" w:rsidP="00954C8D">
      <w:pPr>
        <w:pStyle w:val="berschrift9"/>
        <w:rPr>
          <w:sz w:val="24"/>
          <w:lang w:val="en-CA" w:eastAsia="de-DE"/>
        </w:rPr>
      </w:pPr>
      <w:hyperlink r:id="rId877"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 [miss]</w:t>
      </w:r>
    </w:p>
    <w:p w14:paraId="465E8926" w14:textId="77777777" w:rsidR="008E22D3" w:rsidRPr="00D70C81" w:rsidRDefault="008E22D3" w:rsidP="00814C1E">
      <w:pPr>
        <w:rPr>
          <w:lang w:val="en-CA" w:eastAsia="de-DE"/>
        </w:rPr>
      </w:pPr>
    </w:p>
    <w:p w14:paraId="2FA03B48" w14:textId="3EAFF165" w:rsidR="0078459B" w:rsidRPr="00D70C81" w:rsidRDefault="00AD5225" w:rsidP="00782903">
      <w:pPr>
        <w:pStyle w:val="berschrift9"/>
        <w:rPr>
          <w:sz w:val="24"/>
          <w:lang w:val="en-CA" w:eastAsia="de-DE"/>
        </w:rPr>
      </w:pPr>
      <w:hyperlink r:id="rId878"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79"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AD5225" w:rsidP="004F3F7B">
      <w:pPr>
        <w:pStyle w:val="berschrift9"/>
        <w:rPr>
          <w:sz w:val="24"/>
          <w:lang w:val="en-CA" w:eastAsia="de-DE"/>
        </w:rPr>
      </w:pPr>
      <w:hyperlink r:id="rId880"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AD5225" w:rsidP="00782903">
      <w:pPr>
        <w:pStyle w:val="berschrift9"/>
        <w:rPr>
          <w:sz w:val="24"/>
          <w:lang w:val="en-CA" w:eastAsia="de-DE"/>
        </w:rPr>
      </w:pPr>
      <w:hyperlink r:id="rId881"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AD5225" w:rsidP="000F0375">
      <w:pPr>
        <w:pStyle w:val="berschrift9"/>
        <w:rPr>
          <w:sz w:val="24"/>
          <w:lang w:val="en-CA" w:eastAsia="de-DE"/>
        </w:rPr>
      </w:pPr>
      <w:hyperlink r:id="rId882"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AD5225" w:rsidP="00782903">
      <w:pPr>
        <w:pStyle w:val="berschrift9"/>
        <w:rPr>
          <w:sz w:val="24"/>
          <w:lang w:val="en-CA" w:eastAsia="de-DE"/>
        </w:rPr>
      </w:pPr>
      <w:hyperlink r:id="rId883"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AD5225" w:rsidP="00782903">
      <w:pPr>
        <w:pStyle w:val="berschrift9"/>
        <w:rPr>
          <w:sz w:val="24"/>
          <w:lang w:val="en-CA" w:eastAsia="de-DE"/>
        </w:rPr>
      </w:pPr>
      <w:hyperlink r:id="rId884"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lastRenderedPageBreak/>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AD5225" w:rsidP="004F3F7B">
      <w:pPr>
        <w:pStyle w:val="berschrift9"/>
        <w:rPr>
          <w:sz w:val="24"/>
          <w:lang w:val="en-CA" w:eastAsia="de-DE"/>
        </w:rPr>
      </w:pPr>
      <w:hyperlink r:id="rId885"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AD5225" w:rsidP="00782903">
      <w:pPr>
        <w:pStyle w:val="berschrift9"/>
        <w:rPr>
          <w:sz w:val="24"/>
          <w:lang w:val="en-CA" w:eastAsia="de-DE"/>
        </w:rPr>
      </w:pPr>
      <w:hyperlink r:id="rId886"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77777777" w:rsidR="004F3F7B" w:rsidRPr="00D70C81" w:rsidRDefault="00AD5225" w:rsidP="004F3F7B">
      <w:pPr>
        <w:pStyle w:val="berschrift9"/>
        <w:rPr>
          <w:sz w:val="24"/>
          <w:lang w:val="en-CA" w:eastAsia="de-DE"/>
        </w:rPr>
      </w:pPr>
      <w:hyperlink r:id="rId887"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AD5225" w:rsidP="00782903">
      <w:pPr>
        <w:pStyle w:val="berschrift9"/>
        <w:rPr>
          <w:sz w:val="24"/>
          <w:lang w:val="en-CA" w:eastAsia="de-DE"/>
        </w:rPr>
      </w:pPr>
      <w:hyperlink r:id="rId888"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AD5225" w:rsidP="00782903">
      <w:pPr>
        <w:pStyle w:val="berschrift9"/>
        <w:rPr>
          <w:sz w:val="24"/>
          <w:lang w:val="en-CA" w:eastAsia="de-DE"/>
        </w:rPr>
      </w:pPr>
      <w:hyperlink r:id="rId889"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AD5225" w:rsidP="00E40C4A">
      <w:pPr>
        <w:pStyle w:val="berschrift9"/>
        <w:rPr>
          <w:sz w:val="24"/>
          <w:lang w:val="en-CA" w:eastAsia="de-DE"/>
        </w:rPr>
      </w:pPr>
      <w:hyperlink r:id="rId890"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AD5225" w:rsidP="00782903">
      <w:pPr>
        <w:pStyle w:val="berschrift9"/>
        <w:rPr>
          <w:sz w:val="24"/>
          <w:lang w:val="en-CA" w:eastAsia="de-DE"/>
        </w:rPr>
      </w:pPr>
      <w:hyperlink r:id="rId891"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AD5225" w:rsidP="000F791A">
      <w:pPr>
        <w:pStyle w:val="berschrift9"/>
        <w:rPr>
          <w:sz w:val="24"/>
          <w:lang w:val="en-CA" w:eastAsia="de-DE"/>
        </w:rPr>
      </w:pPr>
      <w:hyperlink r:id="rId892"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lastRenderedPageBreak/>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AD5225" w:rsidP="000F791A">
      <w:pPr>
        <w:pStyle w:val="berschrift9"/>
        <w:rPr>
          <w:sz w:val="24"/>
          <w:lang w:val="en-CA" w:eastAsia="de-DE"/>
        </w:rPr>
      </w:pPr>
      <w:hyperlink r:id="rId893"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AD5225" w:rsidP="000F791A">
      <w:pPr>
        <w:pStyle w:val="berschrift9"/>
        <w:rPr>
          <w:sz w:val="24"/>
          <w:lang w:val="en-CA" w:eastAsia="de-DE"/>
        </w:rPr>
      </w:pPr>
      <w:hyperlink r:id="rId894"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lastRenderedPageBreak/>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AD5225" w:rsidP="00AA0128">
      <w:pPr>
        <w:pStyle w:val="berschrift9"/>
        <w:rPr>
          <w:sz w:val="24"/>
          <w:lang w:val="en-CA" w:eastAsia="de-DE"/>
        </w:rPr>
      </w:pPr>
      <w:hyperlink r:id="rId895"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AD5225" w:rsidP="00782903">
      <w:pPr>
        <w:pStyle w:val="berschrift9"/>
        <w:rPr>
          <w:sz w:val="24"/>
          <w:lang w:val="en-CA" w:eastAsia="de-DE"/>
        </w:rPr>
      </w:pPr>
      <w:hyperlink r:id="rId896"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lastRenderedPageBreak/>
        <w:t>Investigate in EE</w:t>
      </w:r>
      <w:r w:rsidR="00FC3438">
        <w:rPr>
          <w:lang w:val="en-CA" w:eastAsia="de-DE"/>
        </w:rPr>
        <w:t>.</w:t>
      </w:r>
      <w:r w:rsidR="008B177B">
        <w:rPr>
          <w:lang w:val="en-CA" w:eastAsia="de-DE"/>
        </w:rPr>
        <w:t xml:space="preserve"> Test the two aspects separately.</w:t>
      </w:r>
    </w:p>
    <w:p w14:paraId="0C4E55AD" w14:textId="77777777" w:rsidR="00D363F1" w:rsidRPr="002A2951" w:rsidRDefault="00AD5225" w:rsidP="000F0375">
      <w:pPr>
        <w:pStyle w:val="berschrift9"/>
        <w:rPr>
          <w:sz w:val="24"/>
          <w:lang w:val="en-CA" w:eastAsia="de-DE"/>
        </w:rPr>
      </w:pPr>
      <w:hyperlink r:id="rId897"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 [miss]</w:t>
      </w:r>
    </w:p>
    <w:p w14:paraId="6168CB5B" w14:textId="77777777" w:rsidR="00D363F1" w:rsidRPr="00D70C81" w:rsidRDefault="00D363F1" w:rsidP="00814C1E">
      <w:pPr>
        <w:rPr>
          <w:lang w:val="en-CA" w:eastAsia="de-DE"/>
        </w:rPr>
      </w:pPr>
    </w:p>
    <w:p w14:paraId="7CA5C0D6" w14:textId="77777777" w:rsidR="0078459B" w:rsidRPr="00D70C81" w:rsidRDefault="00AD5225" w:rsidP="00782903">
      <w:pPr>
        <w:pStyle w:val="berschrift9"/>
        <w:rPr>
          <w:sz w:val="24"/>
          <w:lang w:val="en-CA" w:eastAsia="de-DE"/>
        </w:rPr>
      </w:pPr>
      <w:hyperlink r:id="rId898"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AD5225" w:rsidP="0087015E">
      <w:pPr>
        <w:pStyle w:val="berschrift9"/>
        <w:rPr>
          <w:sz w:val="24"/>
          <w:lang w:val="en-CA" w:eastAsia="de-DE"/>
        </w:rPr>
      </w:pPr>
      <w:hyperlink r:id="rId899"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lastRenderedPageBreak/>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AD5225" w:rsidP="007E6E3F">
      <w:pPr>
        <w:pStyle w:val="berschrift9"/>
        <w:rPr>
          <w:sz w:val="24"/>
          <w:lang w:val="en-CA" w:eastAsia="de-DE"/>
        </w:rPr>
      </w:pPr>
      <w:hyperlink r:id="rId900"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1008" w:name="_Int_9nPcMVUm"/>
      <w:r>
        <w:rPr>
          <w:lang w:val="en-CA"/>
        </w:rPr>
        <w:t>AI</w:t>
      </w:r>
      <w:bookmarkEnd w:id="1008"/>
      <w:r>
        <w:rPr>
          <w:lang w:val="en-CA"/>
        </w:rPr>
        <w:t xml:space="preserve">: {-0.06%, 0.06%, -0.02%}, </w:t>
      </w:r>
      <w:proofErr w:type="spellStart"/>
      <w:r>
        <w:rPr>
          <w:lang w:val="en-CA"/>
        </w:rPr>
        <w:t>EncT</w:t>
      </w:r>
      <w:proofErr w:type="spellEnd"/>
      <w:r>
        <w:rPr>
          <w:lang w:val="en-CA"/>
        </w:rPr>
        <w:t xml:space="preserve"> 100.4%, </w:t>
      </w:r>
      <w:bookmarkStart w:id="1009" w:name="_Int_B4ZibUby"/>
      <w:proofErr w:type="spellStart"/>
      <w:r>
        <w:rPr>
          <w:lang w:val="en-CA"/>
        </w:rPr>
        <w:t>DecT</w:t>
      </w:r>
      <w:bookmarkEnd w:id="1009"/>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1010" w:name="_Int_u48JGNeF"/>
      <w:r>
        <w:rPr>
          <w:lang w:val="en-CA"/>
        </w:rPr>
        <w:t>RA</w:t>
      </w:r>
      <w:bookmarkEnd w:id="1010"/>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r>
        <w:rPr>
          <w:lang w:val="en-CA"/>
        </w:rPr>
        <w:t>i</w:t>
      </w:r>
      <w:proofErr w:type="spellEnd"/>
      <w:r>
        <w:rPr>
          <w:lang w:val="en-CA"/>
        </w:rPr>
        <w:t>..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AD5225" w:rsidP="00782903">
      <w:pPr>
        <w:pStyle w:val="berschrift9"/>
        <w:rPr>
          <w:sz w:val="24"/>
          <w:lang w:val="en-CA" w:eastAsia="de-DE"/>
        </w:rPr>
      </w:pPr>
      <w:hyperlink r:id="rId901"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 xml:space="preserve">deblocking filters (DBF) and input to ALF. A third fixed filter, which is known as a Gaussian filter, is applied to input to DBF. The outputs of the three fixed filters are then used to derive ALF output. In this contribution, the first </w:t>
      </w:r>
      <w:r>
        <w:rPr>
          <w:lang w:val="en-CA"/>
        </w:rPr>
        <w:lastRenderedPageBreak/>
        <w:t>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AD5225" w:rsidP="00782903">
      <w:pPr>
        <w:pStyle w:val="berschrift9"/>
        <w:rPr>
          <w:sz w:val="24"/>
          <w:lang w:val="en-CA" w:eastAsia="de-DE"/>
        </w:rPr>
      </w:pPr>
      <w:hyperlink r:id="rId902"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lastRenderedPageBreak/>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AD5225" w:rsidP="00782903">
      <w:pPr>
        <w:pStyle w:val="berschrift9"/>
        <w:rPr>
          <w:sz w:val="24"/>
          <w:lang w:val="en-CA" w:eastAsia="de-DE"/>
        </w:rPr>
      </w:pPr>
      <w:hyperlink r:id="rId903"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7777777" w:rsidR="00D363F1" w:rsidRPr="002A2951" w:rsidRDefault="00AD5225" w:rsidP="000F0375">
      <w:pPr>
        <w:pStyle w:val="berschrift9"/>
        <w:rPr>
          <w:sz w:val="24"/>
          <w:lang w:val="en-CA" w:eastAsia="de-DE"/>
        </w:rPr>
      </w:pPr>
      <w:hyperlink r:id="rId904"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 [miss]</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AD5225" w:rsidP="00782903">
      <w:pPr>
        <w:pStyle w:val="berschrift9"/>
        <w:rPr>
          <w:sz w:val="24"/>
          <w:lang w:val="en-CA" w:eastAsia="de-DE"/>
        </w:rPr>
      </w:pPr>
      <w:hyperlink r:id="rId905"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lastRenderedPageBreak/>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AD5225" w:rsidP="00782903">
      <w:pPr>
        <w:pStyle w:val="berschrift9"/>
        <w:rPr>
          <w:sz w:val="24"/>
          <w:lang w:val="en-CA" w:eastAsia="de-DE"/>
        </w:rPr>
      </w:pPr>
      <w:hyperlink r:id="rId906"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AD5225" w:rsidP="00782903">
      <w:pPr>
        <w:pStyle w:val="berschrift9"/>
        <w:rPr>
          <w:sz w:val="24"/>
          <w:lang w:val="en-CA" w:eastAsia="de-DE"/>
        </w:rPr>
      </w:pPr>
      <w:hyperlink r:id="rId907"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lastRenderedPageBreak/>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1011"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011"/>
    </w:p>
    <w:p w14:paraId="55C9DAF7" w14:textId="06DCE74C" w:rsidR="006A6C9F" w:rsidRPr="00D70C81" w:rsidRDefault="006A6C9F" w:rsidP="006A6C9F">
      <w:pPr>
        <w:rPr>
          <w:lang w:val="en-CA"/>
        </w:rPr>
      </w:pPr>
      <w:r w:rsidRPr="00D70C81">
        <w:rPr>
          <w:lang w:val="en-CA"/>
        </w:rPr>
        <w:t xml:space="preserve">Contributions in this area were discussed at </w:t>
      </w:r>
      <w:ins w:id="1012" w:author="Yan Ye" w:date="2023-10-17T05:03:00Z">
        <w:r w:rsidR="00B63AAD">
          <w:rPr>
            <w:lang w:val="en-CA"/>
          </w:rPr>
          <w:t>1400</w:t>
        </w:r>
      </w:ins>
      <w:del w:id="1013" w:author="Yan Ye" w:date="2023-10-17T05:03:00Z">
        <w:r w:rsidRPr="00D70C81" w:rsidDel="00B63AAD">
          <w:rPr>
            <w:lang w:val="en-CA"/>
          </w:rPr>
          <w:delText>XXXX</w:delText>
        </w:r>
      </w:del>
      <w:ins w:id="1014" w:author="Yan Ye" w:date="2023-10-17T19:07:00Z">
        <w:r w:rsidRPr="00D70C81">
          <w:rPr>
            <w:lang w:val="en-CA"/>
          </w:rPr>
          <w:t>–</w:t>
        </w:r>
      </w:ins>
      <w:del w:id="1015" w:author="Yan Ye" w:date="2023-10-17T07:10:00Z">
        <w:r w:rsidRPr="00D70C81">
          <w:rPr>
            <w:lang w:val="en-CA"/>
          </w:rPr>
          <w:delText>XXXX</w:delText>
        </w:r>
        <w:r w:rsidRPr="00D70C81" w:rsidDel="00B4683B">
          <w:rPr>
            <w:lang w:val="en-CA"/>
          </w:rPr>
          <w:delText xml:space="preserve"> </w:delText>
        </w:r>
      </w:del>
      <w:ins w:id="1016" w:author="Yan Ye" w:date="2023-10-17T07:10:00Z">
        <w:r w:rsidR="00B4683B">
          <w:rPr>
            <w:lang w:val="en-CA"/>
          </w:rPr>
          <w:t>1610</w:t>
        </w:r>
      </w:ins>
      <w:del w:id="1017" w:author="Yan Ye" w:date="2023-10-17T19:07:00Z">
        <w:r w:rsidRPr="00D70C81">
          <w:rPr>
            <w:lang w:val="en-CA"/>
          </w:rPr>
          <w:delText>–XXXX</w:delText>
        </w:r>
      </w:del>
      <w:ins w:id="1018" w:author="Yan Ye" w:date="2023-10-17T07:10:00Z">
        <w:r w:rsidRPr="00D70C81">
          <w:rPr>
            <w:lang w:val="en-CA"/>
          </w:rPr>
          <w:t xml:space="preserve"> </w:t>
        </w:r>
      </w:ins>
      <w:r w:rsidRPr="00D70C81">
        <w:rPr>
          <w:lang w:val="en-CA"/>
        </w:rPr>
        <w:t xml:space="preserve">on </w:t>
      </w:r>
      <w:del w:id="1019" w:author="Yan Ye" w:date="2023-10-17T05:03:00Z">
        <w:r w:rsidRPr="00D70C81">
          <w:rPr>
            <w:lang w:val="en-CA"/>
          </w:rPr>
          <w:delText xml:space="preserve">XXday </w:delText>
        </w:r>
      </w:del>
      <w:ins w:id="1020" w:author="Yan Ye" w:date="2023-10-17T05:03:00Z">
        <w:r w:rsidR="00B63AAD">
          <w:rPr>
            <w:lang w:val="en-CA"/>
          </w:rPr>
          <w:t>Tuesday</w:t>
        </w:r>
        <w:r w:rsidR="00B63AAD" w:rsidRPr="00D70C81">
          <w:rPr>
            <w:lang w:val="en-CA"/>
          </w:rPr>
          <w:t xml:space="preserve"> </w:t>
        </w:r>
        <w:r w:rsidR="00B63AAD">
          <w:rPr>
            <w:lang w:val="en-CA"/>
          </w:rPr>
          <w:t>17</w:t>
        </w:r>
      </w:ins>
      <w:del w:id="1021" w:author="Yan Ye" w:date="2023-10-17T05:03:00Z">
        <w:r w:rsidRPr="00D70C81">
          <w:rPr>
            <w:lang w:val="en-CA"/>
          </w:rPr>
          <w:delText>XX</w:delText>
        </w:r>
      </w:del>
      <w:r w:rsidRPr="00D70C81">
        <w:rPr>
          <w:lang w:val="en-CA"/>
        </w:rPr>
        <w:t xml:space="preserve"> Oct. 2023 (chaired by </w:t>
      </w:r>
      <w:del w:id="1022" w:author="Yan Ye" w:date="2023-10-17T05:11:00Z">
        <w:r w:rsidRPr="00D70C81">
          <w:rPr>
            <w:lang w:val="en-CA"/>
          </w:rPr>
          <w:delText>XXX</w:delText>
        </w:r>
      </w:del>
      <w:ins w:id="1023" w:author="Yan Ye" w:date="2023-10-17T05:11:00Z">
        <w:r w:rsidR="00085FCC">
          <w:rPr>
            <w:lang w:val="en-CA"/>
          </w:rPr>
          <w:t>Y. Ye</w:t>
        </w:r>
      </w:ins>
      <w:r w:rsidRPr="00D70C81">
        <w:rPr>
          <w:lang w:val="en-CA"/>
        </w:rPr>
        <w:t>).</w:t>
      </w:r>
    </w:p>
    <w:p w14:paraId="5882A4E8" w14:textId="01110032" w:rsidR="001349FC" w:rsidRPr="00D70C81" w:rsidRDefault="00AD5225" w:rsidP="00782903">
      <w:pPr>
        <w:pStyle w:val="berschrift9"/>
        <w:rPr>
          <w:sz w:val="24"/>
          <w:lang w:val="en-CA" w:eastAsia="de-DE"/>
        </w:rPr>
      </w:pPr>
      <w:hyperlink r:id="rId908"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ins w:id="1024" w:author="Yan Ye" w:date="2023-10-17T05:06:00Z"/>
          <w:lang w:val="en-CA" w:eastAsia="ja-JP"/>
        </w:rPr>
      </w:pPr>
      <w:ins w:id="1025" w:author="Yan Ye" w:date="2023-10-17T05:06:00Z">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ins>
    </w:p>
    <w:p w14:paraId="04411D57" w14:textId="77777777" w:rsidR="00814C1E" w:rsidRPr="00D70C81" w:rsidRDefault="00085FCC" w:rsidP="00814C1E">
      <w:pPr>
        <w:rPr>
          <w:ins w:id="1026" w:author="Yan Ye" w:date="2023-10-17T05:15:00Z"/>
          <w:lang w:val="en-CA" w:eastAsia="de-DE"/>
        </w:rPr>
      </w:pPr>
      <w:ins w:id="1027" w:author="Yan Ye" w:date="2023-10-17T05:13:00Z">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ins>
      <w:ins w:id="1028" w:author="Yan Ye" w:date="2023-10-17T05:14:00Z">
        <w:r w:rsidR="00A17E7B">
          <w:rPr>
            <w:lang w:val="en-CA" w:eastAsia="de-DE"/>
          </w:rPr>
          <w:t>This is currently not available, but it</w:t>
        </w:r>
      </w:ins>
      <w:ins w:id="1029" w:author="Yan Ye" w:date="2023-10-17T05:15:00Z">
        <w:r w:rsidR="00A17E7B">
          <w:rPr>
            <w:lang w:val="en-CA" w:eastAsia="de-DE"/>
          </w:rPr>
          <w:t xml:space="preserve"> was agreed that such information would be very valuable. And therefore it</w:t>
        </w:r>
      </w:ins>
      <w:ins w:id="1030" w:author="Yan Ye" w:date="2023-10-17T05:14:00Z">
        <w:r w:rsidR="00A17E7B">
          <w:rPr>
            <w:lang w:val="en-CA" w:eastAsia="de-DE"/>
          </w:rPr>
          <w:t xml:space="preserve"> is hi</w:t>
        </w:r>
      </w:ins>
      <w:ins w:id="1031" w:author="Yan Ye" w:date="2023-10-17T05:15:00Z">
        <w:r w:rsidR="00A17E7B">
          <w:rPr>
            <w:lang w:val="en-CA" w:eastAsia="de-DE"/>
          </w:rPr>
          <w:t xml:space="preserve">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ins>
    </w:p>
    <w:p w14:paraId="00AB1E55" w14:textId="269DB611" w:rsidR="00A17E7B" w:rsidRDefault="00A17E7B" w:rsidP="00814C1E">
      <w:pPr>
        <w:rPr>
          <w:ins w:id="1032" w:author="Yan Ye" w:date="2023-10-17T05:18:00Z"/>
          <w:lang w:val="en-CA" w:eastAsia="ja-JP"/>
        </w:rPr>
      </w:pPr>
      <w:ins w:id="1033" w:author="Yan Ye" w:date="2023-10-17T05:16:00Z">
        <w:r>
          <w:rPr>
            <w:lang w:val="en-CA" w:eastAsia="de-DE"/>
          </w:rPr>
          <w:t xml:space="preserve">After ECM-10.0 was tagged, a lot of work had been </w:t>
        </w:r>
      </w:ins>
      <w:ins w:id="1034" w:author="Yan Ye" w:date="2023-10-17T05:17:00Z">
        <w:r>
          <w:rPr>
            <w:lang w:val="en-CA" w:eastAsia="de-DE"/>
          </w:rPr>
          <w:t xml:space="preserve">done to further reduce ECM encoder’s memory consumption. </w:t>
        </w:r>
      </w:ins>
      <w:ins w:id="1035" w:author="Yan Ye" w:date="2023-10-17T05:18:00Z">
        <w:r>
          <w:rPr>
            <w:lang w:val="en-CA" w:eastAsia="de-DE"/>
          </w:rPr>
          <w:t xml:space="preserve">Such reduction is reflected in </w:t>
        </w:r>
        <w:r>
          <w:rPr>
            <w:lang w:val="en-CA" w:eastAsia="ja-JP"/>
          </w:rPr>
          <w:t xml:space="preserve">commit-ID 9e651d0. </w:t>
        </w:r>
      </w:ins>
    </w:p>
    <w:p w14:paraId="0B5E80CC" w14:textId="1CA631A9" w:rsidR="00A17E7B" w:rsidRPr="00D70C81" w:rsidRDefault="00A17E7B" w:rsidP="00814C1E">
      <w:pPr>
        <w:rPr>
          <w:ins w:id="1036" w:author="Yan Ye" w:date="2023-10-17T19:07:00Z"/>
          <w:lang w:val="en-CA" w:eastAsia="de-DE"/>
        </w:rPr>
      </w:pPr>
      <w:ins w:id="1037" w:author="Yan Ye" w:date="2023-10-17T05:18:00Z">
        <w:r>
          <w:rPr>
            <w:lang w:val="en-CA" w:eastAsia="de-DE"/>
          </w:rPr>
          <w:t xml:space="preserve">JVET-AF0156 reports further detail on the work that has been done to reduce </w:t>
        </w:r>
      </w:ins>
      <w:ins w:id="1038" w:author="Yan Ye" w:date="2023-10-17T05:19:00Z">
        <w:r>
          <w:rPr>
            <w:lang w:val="en-CA" w:eastAsia="de-DE"/>
          </w:rPr>
          <w:t xml:space="preserve">ECM’s </w:t>
        </w:r>
      </w:ins>
      <w:proofErr w:type="spellStart"/>
      <w:ins w:id="1039" w:author="Yan Ye" w:date="2023-10-17T05:18:00Z">
        <w:r>
          <w:rPr>
            <w:lang w:val="en-CA" w:eastAsia="de-DE"/>
          </w:rPr>
          <w:t>meomory</w:t>
        </w:r>
      </w:ins>
      <w:proofErr w:type="spellEnd"/>
      <w:ins w:id="1040" w:author="Yan Ye" w:date="2023-10-17T05:19:00Z">
        <w:r>
          <w:rPr>
            <w:lang w:val="en-CA" w:eastAsia="de-DE"/>
          </w:rPr>
          <w:t xml:space="preserve"> </w:t>
        </w:r>
        <w:proofErr w:type="spellStart"/>
        <w:r>
          <w:rPr>
            <w:lang w:val="en-CA" w:eastAsia="de-DE"/>
          </w:rPr>
          <w:t>comsumption</w:t>
        </w:r>
        <w:proofErr w:type="spellEnd"/>
        <w:r>
          <w:rPr>
            <w:lang w:val="en-CA" w:eastAsia="de-DE"/>
          </w:rPr>
          <w:t xml:space="preserve">. </w:t>
        </w:r>
      </w:ins>
    </w:p>
    <w:p w14:paraId="17C48C63" w14:textId="510F354C" w:rsidR="001349FC" w:rsidRPr="00D70C81" w:rsidRDefault="00AD5225" w:rsidP="00782903">
      <w:pPr>
        <w:pStyle w:val="berschrift9"/>
        <w:rPr>
          <w:sz w:val="24"/>
          <w:lang w:val="en-CA" w:eastAsia="de-DE"/>
        </w:rPr>
      </w:pPr>
      <w:hyperlink r:id="rId909"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ins w:id="1041" w:author="Yan Ye" w:date="2023-10-17T06:29:00Z"/>
          <w:lang w:val="en-CA"/>
        </w:rPr>
      </w:pPr>
      <w:ins w:id="1042" w:author="Yan Ye" w:date="2023-10-17T06:29:00Z">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ins>
    </w:p>
    <w:p w14:paraId="38869242" w14:textId="1920196E" w:rsidR="00264B65" w:rsidRDefault="00264B65" w:rsidP="00814C1E">
      <w:pPr>
        <w:rPr>
          <w:ins w:id="1043" w:author="Yan Ye" w:date="2023-10-17T06:35:00Z"/>
          <w:lang w:val="en-CA" w:eastAsia="de-DE"/>
        </w:rPr>
      </w:pPr>
      <w:ins w:id="1044" w:author="Yan Ye" w:date="2023-10-17T06:33:00Z">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contribution</w:t>
        </w:r>
      </w:ins>
      <w:ins w:id="1045" w:author="Yan Ye" w:date="2023-10-17T06:34:00Z">
        <w:r>
          <w:rPr>
            <w:lang w:val="en-CA" w:eastAsia="de-DE"/>
          </w:rPr>
          <w:t>, an</w:t>
        </w:r>
      </w:ins>
      <w:ins w:id="1046" w:author="Yan Ye" w:date="2023-10-17T06:33:00Z">
        <w:r>
          <w:rPr>
            <w:lang w:val="en-CA" w:eastAsia="de-DE"/>
          </w:rPr>
          <w:t>d reported 2% and 4% encoding and decoding in AI config, respectively</w:t>
        </w:r>
      </w:ins>
      <w:ins w:id="1047" w:author="Yan Ye" w:date="2023-10-17T06:34:00Z">
        <w:r>
          <w:rPr>
            <w:lang w:val="en-CA" w:eastAsia="de-DE"/>
          </w:rPr>
          <w:t xml:space="preserve">. RA results are not yet completed at the time of presentation. </w:t>
        </w:r>
      </w:ins>
    </w:p>
    <w:p w14:paraId="7F7C5584" w14:textId="6A43C146" w:rsidR="00264B65" w:rsidRDefault="00264B65" w:rsidP="00814C1E">
      <w:pPr>
        <w:rPr>
          <w:ins w:id="1048" w:author="Yan Ye" w:date="2023-10-17T06:36:00Z"/>
          <w:lang w:val="en-CA" w:eastAsia="de-DE"/>
        </w:rPr>
      </w:pPr>
      <w:ins w:id="1049" w:author="Yan Ye" w:date="2023-10-17T06:35:00Z">
        <w:r>
          <w:rPr>
            <w:lang w:val="en-CA" w:eastAsia="de-DE"/>
          </w:rPr>
          <w:t xml:space="preserve">It was commented that such software-only changes could also be submitted as merge requests, rather than having a contribution and a </w:t>
        </w:r>
      </w:ins>
      <w:ins w:id="1050" w:author="Yan Ye" w:date="2023-10-17T06:36:00Z">
        <w:r>
          <w:rPr>
            <w:lang w:val="en-CA" w:eastAsia="de-DE"/>
          </w:rPr>
          <w:t xml:space="preserve">full discussion at the JVET meeting. </w:t>
        </w:r>
      </w:ins>
    </w:p>
    <w:p w14:paraId="445A7CA9" w14:textId="54E0C78B" w:rsidR="00264B65" w:rsidRDefault="00264B65" w:rsidP="00814C1E">
      <w:pPr>
        <w:rPr>
          <w:ins w:id="1051" w:author="Yan Ye" w:date="2023-10-17T06:36:00Z"/>
          <w:lang w:val="en-CA" w:eastAsia="de-DE"/>
        </w:rPr>
      </w:pPr>
      <w:ins w:id="1052" w:author="Yan Ye" w:date="2023-10-17T06:36:00Z">
        <w:r>
          <w:rPr>
            <w:lang w:val="en-CA" w:eastAsia="de-DE"/>
          </w:rPr>
          <w:t>It was commented that it is strongly encouraged for software coordinators</w:t>
        </w:r>
      </w:ins>
      <w:ins w:id="1053" w:author="Yan Ye" w:date="2023-10-17T06:38:00Z">
        <w:r w:rsidR="00052CAB">
          <w:rPr>
            <w:lang w:val="en-CA" w:eastAsia="de-DE"/>
          </w:rPr>
          <w:t xml:space="preserve"> and AHG chairs</w:t>
        </w:r>
      </w:ins>
      <w:ins w:id="1054" w:author="Yan Ye" w:date="2023-10-17T06:36:00Z">
        <w:r>
          <w:rPr>
            <w:lang w:val="en-CA" w:eastAsia="de-DE"/>
          </w:rPr>
          <w:t xml:space="preserve"> to </w:t>
        </w:r>
      </w:ins>
      <w:ins w:id="1055" w:author="Yan Ye" w:date="2023-10-17T06:37:00Z">
        <w:r>
          <w:rPr>
            <w:lang w:val="en-CA" w:eastAsia="de-DE"/>
          </w:rPr>
          <w:t>acknowledge such</w:t>
        </w:r>
      </w:ins>
      <w:ins w:id="1056" w:author="Yan Ye" w:date="2023-10-17T06:36:00Z">
        <w:r>
          <w:rPr>
            <w:lang w:val="en-CA" w:eastAsia="de-DE"/>
          </w:rPr>
          <w:t xml:space="preserve"> merge </w:t>
        </w:r>
        <w:proofErr w:type="spellStart"/>
        <w:r>
          <w:rPr>
            <w:lang w:val="en-CA" w:eastAsia="de-DE"/>
          </w:rPr>
          <w:t>reqest</w:t>
        </w:r>
      </w:ins>
      <w:ins w:id="1057" w:author="Yan Ye" w:date="2023-10-17T06:37:00Z">
        <w:r>
          <w:rPr>
            <w:lang w:val="en-CA" w:eastAsia="de-DE"/>
          </w:rPr>
          <w:t>s</w:t>
        </w:r>
        <w:proofErr w:type="spellEnd"/>
        <w:r>
          <w:rPr>
            <w:lang w:val="en-CA" w:eastAsia="de-DE"/>
          </w:rPr>
          <w:t xml:space="preserve"> (i.e. those that are targeted toward encoding/decoding/memory consumption reduction without causing any al</w:t>
        </w:r>
      </w:ins>
      <w:ins w:id="1058" w:author="Yan Ye" w:date="2023-10-17T06:38:00Z">
        <w:r w:rsidR="00052CAB">
          <w:rPr>
            <w:lang w:val="en-CA" w:eastAsia="de-DE"/>
          </w:rPr>
          <w:t>gorithm</w:t>
        </w:r>
      </w:ins>
      <w:ins w:id="1059" w:author="Yan Ye" w:date="2023-10-17T06:37:00Z">
        <w:r>
          <w:rPr>
            <w:lang w:val="en-CA" w:eastAsia="de-DE"/>
          </w:rPr>
          <w:t>-level changes) in the AHG report. This is agr</w:t>
        </w:r>
      </w:ins>
      <w:ins w:id="1060" w:author="Yan Ye" w:date="2023-10-17T06:38:00Z">
        <w:r>
          <w:rPr>
            <w:lang w:val="en-CA" w:eastAsia="de-DE"/>
          </w:rPr>
          <w:t xml:space="preserve">eed. </w:t>
        </w:r>
      </w:ins>
      <w:ins w:id="1061" w:author="Yan Ye" w:date="2023-10-17T06:37:00Z">
        <w:r>
          <w:rPr>
            <w:lang w:val="en-CA" w:eastAsia="de-DE"/>
          </w:rPr>
          <w:t xml:space="preserve">  </w:t>
        </w:r>
      </w:ins>
    </w:p>
    <w:p w14:paraId="4F7C8DC4" w14:textId="77777777" w:rsidR="00814C1E" w:rsidRPr="00D70C81" w:rsidRDefault="00264B65" w:rsidP="00814C1E">
      <w:pPr>
        <w:rPr>
          <w:lang w:val="en-CA" w:eastAsia="de-DE"/>
        </w:rPr>
      </w:pPr>
      <w:ins w:id="1062" w:author="Yan Ye" w:date="2023-10-17T06:36:00Z">
        <w:r w:rsidRPr="00052CAB">
          <w:rPr>
            <w:highlight w:val="yellow"/>
            <w:lang w:val="en-CA" w:eastAsia="de-DE"/>
            <w:rPrChange w:id="1063" w:author="Yan Ye" w:date="2023-10-17T06:38:00Z">
              <w:rPr>
                <w:lang w:val="en-CA" w:eastAsia="de-DE"/>
              </w:rPr>
            </w:rPrChange>
          </w:rPr>
          <w:t>Decision (SW):</w:t>
        </w:r>
        <w:r>
          <w:rPr>
            <w:lang w:val="en-CA" w:eastAsia="de-DE"/>
          </w:rPr>
          <w:t xml:space="preserve"> adopt JVET-AF0101</w:t>
        </w:r>
      </w:ins>
    </w:p>
    <w:p w14:paraId="5AA9275C" w14:textId="5567A5CC" w:rsidR="001349FC" w:rsidRPr="00D70C81" w:rsidRDefault="00AD5225" w:rsidP="00782903">
      <w:pPr>
        <w:pStyle w:val="berschrift9"/>
        <w:rPr>
          <w:sz w:val="24"/>
          <w:lang w:val="en-CA" w:eastAsia="de-DE"/>
        </w:rPr>
      </w:pPr>
      <w:hyperlink r:id="rId910"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AD5225" w:rsidP="00782903">
      <w:pPr>
        <w:pStyle w:val="berschrift9"/>
        <w:rPr>
          <w:sz w:val="24"/>
          <w:lang w:val="en-CA" w:eastAsia="de-DE"/>
        </w:rPr>
      </w:pPr>
      <w:hyperlink r:id="rId911"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pPr>
        <w:rPr>
          <w:ins w:id="1064" w:author="Yan Ye" w:date="2023-10-17T05:20:00Z"/>
        </w:rPr>
      </w:pPr>
      <w:ins w:id="1065" w:author="Yan Ye" w:date="2023-10-17T05:20:00Z">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ins>
    </w:p>
    <w:p w14:paraId="6FF3D1DA" w14:textId="77777777" w:rsidR="00A17E7B" w:rsidRDefault="00A17E7B" w:rsidP="00A17E7B">
      <w:pPr>
        <w:rPr>
          <w:ins w:id="1066" w:author="Yan Ye" w:date="2023-10-17T05:20:00Z"/>
        </w:rPr>
      </w:pPr>
      <w:ins w:id="1067" w:author="Yan Ye" w:date="2023-10-17T05:20:00Z">
        <w:r>
          <w:lastRenderedPageBreak/>
          <w:t>During the development of ECM 10.0, memory reduction was achieved, with about 5 GB memory saving for the worst-case scenario (class A RA).</w:t>
        </w:r>
      </w:ins>
    </w:p>
    <w:p w14:paraId="35D31AE3" w14:textId="77777777" w:rsidR="00585D50" w:rsidRDefault="00A17E7B" w:rsidP="00A17E7B">
      <w:pPr>
        <w:rPr>
          <w:ins w:id="1068" w:author="Yan Ye" w:date="2023-10-17T05:35:00Z"/>
        </w:rPr>
      </w:pPr>
      <w:ins w:id="1069" w:author="Yan Ye" w:date="2023-10-17T05:20:00Z">
        <w:r>
          <w:t>This contribution presents a few more optimizations that have been pushed to the ECM software after the ECM 10.0 was released. Compared to ECM 10.0, the worst-case memory consumption has been further reduced by</w:t>
        </w:r>
      </w:ins>
      <w:ins w:id="1070" w:author="Yan Ye" w:date="2023-10-17T05:35:00Z">
        <w:r w:rsidR="00585D50">
          <w:t>:</w:t>
        </w:r>
      </w:ins>
    </w:p>
    <w:p w14:paraId="687733E6" w14:textId="1F542379" w:rsidR="00585D50" w:rsidRPr="003D63F3" w:rsidRDefault="00A17E7B">
      <w:pPr>
        <w:pStyle w:val="Listenabsatz"/>
        <w:numPr>
          <w:ilvl w:val="0"/>
          <w:numId w:val="364"/>
        </w:numPr>
        <w:rPr>
          <w:ins w:id="1071" w:author="Yan Ye" w:date="2023-10-17T05:35:00Z"/>
          <w:lang w:val="de-DE"/>
          <w:rPrChange w:id="1072" w:author="Jens-Rainer Ohm" w:date="2023-10-17T19:05:00Z">
            <w:rPr>
              <w:ins w:id="1073" w:author="Yan Ye" w:date="2023-10-17T05:35:00Z"/>
            </w:rPr>
          </w:rPrChange>
        </w:rPr>
        <w:pPrChange w:id="1074" w:author="Yan Ye" w:date="2023-10-17T05:36:00Z">
          <w:pPr/>
        </w:pPrChange>
      </w:pPr>
      <w:ins w:id="1075" w:author="Yan Ye" w:date="2023-10-17T05:20:00Z">
        <w:r w:rsidRPr="003D63F3">
          <w:rPr>
            <w:lang w:val="de-DE"/>
            <w:rPrChange w:id="1076" w:author="Jens-Rainer Ohm" w:date="2023-10-17T19:05:00Z">
              <w:rPr/>
            </w:rPrChange>
          </w:rPr>
          <w:t>(AI, RA, LDB): 1.0 GB, 4.0 GB, 3.3 GB</w:t>
        </w:r>
      </w:ins>
    </w:p>
    <w:p w14:paraId="181703C2" w14:textId="77777777" w:rsidR="00585D50" w:rsidRDefault="00A17E7B" w:rsidP="00A17E7B">
      <w:pPr>
        <w:rPr>
          <w:ins w:id="1077" w:author="Yan Ye" w:date="2023-10-17T05:35:00Z"/>
        </w:rPr>
      </w:pPr>
      <w:ins w:id="1078" w:author="Yan Ye" w:date="2023-10-17T05:20:00Z">
        <w:r>
          <w:t xml:space="preserve">and the average encoding time has been reduced to </w:t>
        </w:r>
      </w:ins>
    </w:p>
    <w:p w14:paraId="525FBD3E" w14:textId="206F335A" w:rsidR="00585D50" w:rsidRDefault="00A17E7B">
      <w:pPr>
        <w:pStyle w:val="Listenabsatz"/>
        <w:numPr>
          <w:ilvl w:val="0"/>
          <w:numId w:val="364"/>
        </w:numPr>
        <w:rPr>
          <w:ins w:id="1079" w:author="Yan Ye" w:date="2023-10-17T05:35:00Z"/>
        </w:rPr>
        <w:pPrChange w:id="1080" w:author="Yan Ye" w:date="2023-10-17T05:36:00Z">
          <w:pPr/>
        </w:pPrChange>
      </w:pPr>
      <w:ins w:id="1081" w:author="Yan Ye" w:date="2023-10-17T05:20:00Z">
        <w:r>
          <w:t xml:space="preserve">(AI, RA, LDB): 94.2%, 95%, 95%. </w:t>
        </w:r>
      </w:ins>
    </w:p>
    <w:p w14:paraId="19188722" w14:textId="77777777" w:rsidR="00585D50" w:rsidRDefault="00A17E7B" w:rsidP="00A17E7B">
      <w:pPr>
        <w:rPr>
          <w:ins w:id="1082" w:author="Yan Ye" w:date="2023-10-17T05:36:00Z"/>
        </w:rPr>
      </w:pPr>
      <w:ins w:id="1083" w:author="Yan Ye" w:date="2023-10-17T05:20:00Z">
        <w:r>
          <w:t xml:space="preserve">On the decoder side, memory is also reduced by up to </w:t>
        </w:r>
      </w:ins>
    </w:p>
    <w:p w14:paraId="20A9328C" w14:textId="31720E29" w:rsidR="00585D50" w:rsidRPr="003D63F3" w:rsidRDefault="00A17E7B">
      <w:pPr>
        <w:pStyle w:val="Listenabsatz"/>
        <w:numPr>
          <w:ilvl w:val="0"/>
          <w:numId w:val="364"/>
        </w:numPr>
        <w:rPr>
          <w:ins w:id="1084" w:author="Yan Ye" w:date="2023-10-17T05:36:00Z"/>
          <w:lang w:val="de-DE"/>
          <w:rPrChange w:id="1085" w:author="Jens-Rainer Ohm" w:date="2023-10-17T19:05:00Z">
            <w:rPr>
              <w:ins w:id="1086" w:author="Yan Ye" w:date="2023-10-17T05:36:00Z"/>
            </w:rPr>
          </w:rPrChange>
        </w:rPr>
        <w:pPrChange w:id="1087" w:author="Yan Ye" w:date="2023-10-17T05:36:00Z">
          <w:pPr/>
        </w:pPrChange>
      </w:pPr>
      <w:ins w:id="1088" w:author="Yan Ye" w:date="2023-10-17T05:20:00Z">
        <w:r w:rsidRPr="003D63F3">
          <w:rPr>
            <w:lang w:val="de-DE"/>
            <w:rPrChange w:id="1089" w:author="Jens-Rainer Ohm" w:date="2023-10-17T19:05:00Z">
              <w:rPr/>
            </w:rPrChange>
          </w:rPr>
          <w:t xml:space="preserve">(AI, RA, LDB): 0.15 GB, 1 GB, 0.15 GB </w:t>
        </w:r>
      </w:ins>
    </w:p>
    <w:p w14:paraId="5689C345" w14:textId="77777777" w:rsidR="00585D50" w:rsidRDefault="00A17E7B" w:rsidP="00A17E7B">
      <w:pPr>
        <w:rPr>
          <w:ins w:id="1090" w:author="Yan Ye" w:date="2023-10-17T05:36:00Z"/>
        </w:rPr>
      </w:pPr>
      <w:ins w:id="1091" w:author="Yan Ye" w:date="2023-10-17T05:20:00Z">
        <w:r>
          <w:t xml:space="preserve">and the average decoding time has been reduced to </w:t>
        </w:r>
      </w:ins>
    </w:p>
    <w:p w14:paraId="77C69C11" w14:textId="39CAE103" w:rsidR="00A17E7B" w:rsidRDefault="00A17E7B">
      <w:pPr>
        <w:pStyle w:val="Listenabsatz"/>
        <w:numPr>
          <w:ilvl w:val="0"/>
          <w:numId w:val="364"/>
        </w:numPr>
        <w:rPr>
          <w:ins w:id="1092" w:author="Yan Ye" w:date="2023-10-17T05:28:00Z"/>
        </w:rPr>
        <w:pPrChange w:id="1093" w:author="Yan Ye" w:date="2023-10-17T05:36:00Z">
          <w:pPr/>
        </w:pPrChange>
      </w:pPr>
      <w:ins w:id="1094" w:author="Yan Ye" w:date="2023-10-17T05:20:00Z">
        <w:r>
          <w:t>(AI, RA, LDB): 83.9%, 82.7%, 83.6%.</w:t>
        </w:r>
      </w:ins>
    </w:p>
    <w:p w14:paraId="6C6EE46C" w14:textId="25E515B1" w:rsidR="00836E43" w:rsidRDefault="00836E43" w:rsidP="00A17E7B">
      <w:pPr>
        <w:rPr>
          <w:ins w:id="1095" w:author="Yan Ye" w:date="2023-10-17T05:29:00Z"/>
          <w:lang w:val="en-CA"/>
        </w:rPr>
      </w:pPr>
      <w:ins w:id="1096" w:author="Yan Ye" w:date="2023-10-17T05:30:00Z">
        <w:r>
          <w:rPr>
            <w:lang w:val="en-CA"/>
          </w:rPr>
          <w:t>Comprehensive m</w:t>
        </w:r>
      </w:ins>
      <w:ins w:id="1097" w:author="Yan Ye" w:date="2023-10-17T05:29:00Z">
        <w:r>
          <w:rPr>
            <w:lang w:val="en-CA"/>
          </w:rPr>
          <w:t xml:space="preserve">emory reduction efforts </w:t>
        </w:r>
      </w:ins>
      <w:ins w:id="1098" w:author="Yan Ye" w:date="2023-10-17T05:30:00Z">
        <w:r>
          <w:rPr>
            <w:lang w:val="en-CA"/>
          </w:rPr>
          <w:t xml:space="preserve">have been made since ECM-10.0 was tagged, </w:t>
        </w:r>
      </w:ins>
      <w:ins w:id="1099" w:author="Yan Ye" w:date="2023-10-17T05:29:00Z">
        <w:r>
          <w:rPr>
            <w:lang w:val="en-CA"/>
          </w:rPr>
          <w:t xml:space="preserve">the following </w:t>
        </w:r>
      </w:ins>
      <w:ins w:id="1100" w:author="Yan Ye" w:date="2023-10-17T05:30:00Z">
        <w:r>
          <w:rPr>
            <w:lang w:val="en-CA"/>
          </w:rPr>
          <w:t xml:space="preserve">table provides a few examples and the respective </w:t>
        </w:r>
      </w:ins>
      <w:ins w:id="1101" w:author="Yan Ye" w:date="2023-10-17T05:31:00Z">
        <w:r>
          <w:rPr>
            <w:lang w:val="en-CA"/>
          </w:rPr>
          <w:t xml:space="preserve">amount of reduction. </w:t>
        </w:r>
      </w:ins>
    </w:p>
    <w:p w14:paraId="65F45E92" w14:textId="77777777" w:rsidR="00836E43" w:rsidRDefault="00836E43" w:rsidP="00A17E7B">
      <w:pPr>
        <w:rPr>
          <w:ins w:id="1102" w:author="Yan Ye" w:date="2023-10-17T05:20:00Z"/>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ins w:id="1103" w:author="Yan Ye" w:date="2023-10-17T05:28:00Z"/>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ins w:id="1104" w:author="Yan Ye" w:date="2023-10-17T05:28:00Z"/>
                <w:rFonts w:ascii="Calibri" w:hAnsi="Calibri" w:cs="Calibri"/>
                <w:color w:val="000000"/>
                <w:sz w:val="20"/>
                <w:lang w:val="fr-FR" w:eastAsia="fr-FR"/>
              </w:rPr>
            </w:pPr>
            <w:proofErr w:type="spellStart"/>
            <w:ins w:id="1105" w:author="Yan Ye" w:date="2023-10-17T05:28:00Z">
              <w:r>
                <w:rPr>
                  <w:rFonts w:ascii="Calibri" w:hAnsi="Calibri" w:cs="Calibri"/>
                  <w:color w:val="000000"/>
                  <w:sz w:val="20"/>
                  <w:lang w:val="fr-FR" w:eastAsia="fr-FR"/>
                </w:rPr>
                <w:t>Optimization</w:t>
              </w:r>
              <w:proofErr w:type="spellEnd"/>
            </w:ins>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ins w:id="1106" w:author="Yan Ye" w:date="2023-10-17T05:28:00Z"/>
                <w:rFonts w:ascii="Calibri" w:hAnsi="Calibri" w:cs="Calibri"/>
                <w:color w:val="000000"/>
                <w:sz w:val="20"/>
                <w:lang w:eastAsia="fr-FR"/>
              </w:rPr>
            </w:pPr>
            <w:ins w:id="1107" w:author="Yan Ye" w:date="2023-10-17T05:28:00Z">
              <w:r>
                <w:rPr>
                  <w:rFonts w:ascii="Calibri" w:hAnsi="Calibri" w:cs="Calibri"/>
                  <w:color w:val="000000"/>
                  <w:sz w:val="20"/>
                  <w:lang w:eastAsia="fr-FR"/>
                </w:rPr>
                <w:t>RA peak memory saving (MB and %)</w:t>
              </w:r>
            </w:ins>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ins w:id="1108" w:author="Yan Ye" w:date="2023-10-17T05:28:00Z"/>
                <w:rFonts w:ascii="Calibri" w:hAnsi="Calibri" w:cs="Calibri"/>
                <w:color w:val="000000"/>
                <w:sz w:val="20"/>
                <w:lang w:eastAsia="fr-FR"/>
              </w:rPr>
            </w:pPr>
            <w:ins w:id="1109" w:author="Yan Ye" w:date="2023-10-17T05:28:00Z">
              <w:r>
                <w:rPr>
                  <w:rFonts w:ascii="Calibri" w:hAnsi="Calibri" w:cs="Calibri"/>
                  <w:color w:val="000000"/>
                  <w:sz w:val="20"/>
                  <w:lang w:eastAsia="fr-FR"/>
                </w:rPr>
                <w:t>AI peak memory saving (MB and %)</w:t>
              </w:r>
            </w:ins>
          </w:p>
        </w:tc>
      </w:tr>
      <w:tr w:rsidR="00836E43" w14:paraId="232AD006" w14:textId="77777777" w:rsidTr="00836E43">
        <w:trPr>
          <w:trHeight w:val="310"/>
          <w:ins w:id="1110" w:author="Yan Ye" w:date="2023-10-17T05:28:00Z"/>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1"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ins w:id="1112" w:author="Yan Ye" w:date="2023-10-17T05:28:00Z"/>
                <w:rFonts w:ascii="Calibri" w:hAnsi="Calibri" w:cs="Calibri"/>
                <w:color w:val="000000"/>
                <w:sz w:val="20"/>
                <w:lang w:val="fr-FR" w:eastAsia="fr-FR"/>
              </w:rPr>
            </w:pPr>
            <w:ins w:id="1113" w:author="Yan Ye" w:date="2023-10-17T05:28:00Z">
              <w:r>
                <w:rPr>
                  <w:rFonts w:ascii="Calibri" w:hAnsi="Calibri" w:cs="Calibri"/>
                  <w:color w:val="000000"/>
                  <w:sz w:val="20"/>
                  <w:lang w:val="fr-FR" w:eastAsia="fr-FR"/>
                </w:rPr>
                <w:t>Class A</w:t>
              </w:r>
            </w:ins>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ins w:id="1114" w:author="Yan Ye" w:date="2023-10-17T05:28:00Z"/>
                <w:rFonts w:ascii="Calibri" w:hAnsi="Calibri" w:cs="Calibri"/>
                <w:color w:val="000000"/>
                <w:sz w:val="20"/>
                <w:lang w:val="fr-FR" w:eastAsia="fr-FR"/>
              </w:rPr>
            </w:pPr>
            <w:ins w:id="1115" w:author="Yan Ye" w:date="2023-10-17T05:28:00Z">
              <w:r>
                <w:rPr>
                  <w:rFonts w:ascii="Calibri" w:hAnsi="Calibri" w:cs="Calibri"/>
                  <w:color w:val="000000"/>
                  <w:sz w:val="20"/>
                  <w:lang w:val="fr-FR" w:eastAsia="fr-FR"/>
                </w:rPr>
                <w:t>Class B</w:t>
              </w:r>
            </w:ins>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ins w:id="1116" w:author="Yan Ye" w:date="2023-10-17T05:28:00Z"/>
                <w:rFonts w:ascii="Calibri" w:hAnsi="Calibri" w:cs="Calibri"/>
                <w:color w:val="000000"/>
                <w:sz w:val="20"/>
                <w:lang w:val="fr-FR" w:eastAsia="fr-FR"/>
              </w:rPr>
            </w:pPr>
            <w:ins w:id="1117" w:author="Yan Ye" w:date="2023-10-17T05:28:00Z">
              <w:r>
                <w:rPr>
                  <w:rFonts w:ascii="Calibri" w:hAnsi="Calibri" w:cs="Calibri"/>
                  <w:color w:val="000000"/>
                  <w:sz w:val="20"/>
                  <w:lang w:val="fr-FR" w:eastAsia="fr-FR"/>
                </w:rPr>
                <w:t>Class C</w:t>
              </w:r>
            </w:ins>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ins w:id="1118" w:author="Yan Ye" w:date="2023-10-17T05:28:00Z"/>
                <w:rFonts w:ascii="Calibri" w:hAnsi="Calibri" w:cs="Calibri"/>
                <w:color w:val="000000"/>
                <w:sz w:val="20"/>
                <w:lang w:val="fr-FR" w:eastAsia="fr-FR"/>
              </w:rPr>
            </w:pPr>
            <w:ins w:id="1119" w:author="Yan Ye" w:date="2023-10-17T05:28:00Z">
              <w:r>
                <w:rPr>
                  <w:rFonts w:ascii="Calibri" w:hAnsi="Calibri" w:cs="Calibri"/>
                  <w:color w:val="000000"/>
                  <w:sz w:val="20"/>
                  <w:lang w:val="fr-FR" w:eastAsia="fr-FR"/>
                </w:rPr>
                <w:t>Class D</w:t>
              </w:r>
            </w:ins>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ins w:id="1120" w:author="Yan Ye" w:date="2023-10-17T05:28:00Z"/>
                <w:rFonts w:ascii="Calibri" w:hAnsi="Calibri" w:cs="Calibri"/>
                <w:color w:val="000000"/>
                <w:sz w:val="20"/>
                <w:lang w:val="fr-FR" w:eastAsia="fr-FR"/>
              </w:rPr>
            </w:pPr>
            <w:ins w:id="1121" w:author="Yan Ye" w:date="2023-10-17T05:28:00Z">
              <w:r>
                <w:rPr>
                  <w:rFonts w:ascii="Calibri" w:hAnsi="Calibri" w:cs="Calibri"/>
                  <w:color w:val="000000"/>
                  <w:sz w:val="20"/>
                  <w:lang w:val="fr-FR" w:eastAsia="fr-FR"/>
                </w:rPr>
                <w:t>Class F</w:t>
              </w:r>
            </w:ins>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ins w:id="1122" w:author="Yan Ye" w:date="2023-10-17T05:28:00Z"/>
                <w:rFonts w:ascii="Calibri" w:hAnsi="Calibri" w:cs="Calibri"/>
                <w:color w:val="000000"/>
                <w:sz w:val="20"/>
                <w:lang w:val="fr-FR" w:eastAsia="fr-FR"/>
              </w:rPr>
            </w:pPr>
            <w:ins w:id="1123" w:author="Yan Ye" w:date="2023-10-17T05:28:00Z">
              <w:r>
                <w:rPr>
                  <w:rFonts w:ascii="Calibri" w:hAnsi="Calibri" w:cs="Calibri"/>
                  <w:color w:val="000000"/>
                  <w:sz w:val="20"/>
                  <w:lang w:val="fr-FR" w:eastAsia="fr-FR"/>
                </w:rPr>
                <w:t>Class A</w:t>
              </w:r>
            </w:ins>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ins w:id="1124" w:author="Yan Ye" w:date="2023-10-17T05:28:00Z"/>
                <w:rFonts w:ascii="Calibri" w:hAnsi="Calibri" w:cs="Calibri"/>
                <w:color w:val="000000"/>
                <w:sz w:val="20"/>
                <w:lang w:val="fr-FR" w:eastAsia="fr-FR"/>
              </w:rPr>
            </w:pPr>
            <w:ins w:id="1125" w:author="Yan Ye" w:date="2023-10-17T05:28:00Z">
              <w:r>
                <w:rPr>
                  <w:rFonts w:ascii="Calibri" w:hAnsi="Calibri" w:cs="Calibri"/>
                  <w:color w:val="000000"/>
                  <w:sz w:val="20"/>
                  <w:lang w:val="fr-FR" w:eastAsia="fr-FR"/>
                </w:rPr>
                <w:t>Class B</w:t>
              </w:r>
            </w:ins>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ins w:id="1126" w:author="Yan Ye" w:date="2023-10-17T05:28:00Z"/>
                <w:rFonts w:ascii="Calibri" w:hAnsi="Calibri" w:cs="Calibri"/>
                <w:color w:val="000000"/>
                <w:sz w:val="20"/>
                <w:lang w:val="fr-FR" w:eastAsia="fr-FR"/>
              </w:rPr>
            </w:pPr>
            <w:ins w:id="1127" w:author="Yan Ye" w:date="2023-10-17T05:28:00Z">
              <w:r>
                <w:rPr>
                  <w:rFonts w:ascii="Calibri" w:hAnsi="Calibri" w:cs="Calibri"/>
                  <w:color w:val="000000"/>
                  <w:sz w:val="20"/>
                  <w:lang w:val="fr-FR" w:eastAsia="fr-FR"/>
                </w:rPr>
                <w:t>Class C</w:t>
              </w:r>
            </w:ins>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ins w:id="1128" w:author="Yan Ye" w:date="2023-10-17T05:28:00Z"/>
                <w:rFonts w:ascii="Calibri" w:hAnsi="Calibri" w:cs="Calibri"/>
                <w:color w:val="000000"/>
                <w:sz w:val="20"/>
                <w:lang w:val="fr-FR" w:eastAsia="fr-FR"/>
              </w:rPr>
            </w:pPr>
            <w:ins w:id="1129" w:author="Yan Ye" w:date="2023-10-17T05:28:00Z">
              <w:r>
                <w:rPr>
                  <w:rFonts w:ascii="Calibri" w:hAnsi="Calibri" w:cs="Calibri"/>
                  <w:color w:val="000000"/>
                  <w:sz w:val="20"/>
                  <w:lang w:val="fr-FR" w:eastAsia="fr-FR"/>
                </w:rPr>
                <w:t>Class D</w:t>
              </w:r>
            </w:ins>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ins w:id="1130" w:author="Yan Ye" w:date="2023-10-17T05:28:00Z"/>
                <w:rFonts w:ascii="Calibri" w:hAnsi="Calibri" w:cs="Calibri"/>
                <w:color w:val="000000"/>
                <w:sz w:val="20"/>
                <w:lang w:val="fr-FR" w:eastAsia="fr-FR"/>
              </w:rPr>
            </w:pPr>
            <w:ins w:id="1131" w:author="Yan Ye" w:date="2023-10-17T05:28:00Z">
              <w:r>
                <w:rPr>
                  <w:rFonts w:ascii="Calibri" w:hAnsi="Calibri" w:cs="Calibri"/>
                  <w:color w:val="000000"/>
                  <w:sz w:val="20"/>
                  <w:lang w:val="fr-FR" w:eastAsia="fr-FR"/>
                </w:rPr>
                <w:t>Class F</w:t>
              </w:r>
            </w:ins>
          </w:p>
        </w:tc>
      </w:tr>
      <w:tr w:rsidR="00836E43" w14:paraId="4AEA3CF8" w14:textId="77777777" w:rsidTr="00836E43">
        <w:trPr>
          <w:trHeight w:val="290"/>
          <w:ins w:id="1132" w:author="Yan Ye" w:date="2023-10-17T05:28:00Z"/>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ins w:id="1133" w:author="Yan Ye" w:date="2023-10-17T05:28:00Z"/>
                <w:rFonts w:ascii="Calibri" w:hAnsi="Calibri" w:cs="Calibri"/>
                <w:color w:val="000000"/>
                <w:sz w:val="20"/>
                <w:lang w:val="fr-FR" w:eastAsia="fr-FR"/>
              </w:rPr>
            </w:pPr>
            <w:ins w:id="1134" w:author="Yan Ye" w:date="2023-10-17T05:28:00Z">
              <w:r>
                <w:rPr>
                  <w:rFonts w:ascii="Calibri" w:hAnsi="Calibri" w:cs="Calibri"/>
                  <w:color w:val="000000"/>
                  <w:sz w:val="20"/>
                  <w:lang w:val="fr-FR" w:eastAsia="fr-FR"/>
                </w:rPr>
                <w:t>MAX_CTU</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ins w:id="1135" w:author="Yan Ye" w:date="2023-10-17T05:28:00Z"/>
                <w:rFonts w:ascii="Calibri" w:hAnsi="Calibri" w:cs="Calibri"/>
                <w:color w:val="000000"/>
                <w:sz w:val="20"/>
                <w:lang w:val="fr-FR" w:eastAsia="fr-FR"/>
              </w:rPr>
            </w:pPr>
            <w:ins w:id="1136" w:author="Yan Ye" w:date="2023-10-17T05:28:00Z">
              <w:r>
                <w:rPr>
                  <w:rFonts w:ascii="Calibri" w:hAnsi="Calibri" w:cs="Calibri"/>
                  <w:color w:val="000000"/>
                  <w:sz w:val="20"/>
                  <w:lang w:val="fr-FR" w:eastAsia="fr-FR"/>
                </w:rPr>
                <w:t>-61</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ins w:id="1137" w:author="Yan Ye" w:date="2023-10-17T05:28:00Z"/>
                <w:rFonts w:ascii="Calibri" w:hAnsi="Calibri" w:cs="Calibri"/>
                <w:color w:val="000000"/>
                <w:sz w:val="20"/>
                <w:lang w:val="fr-FR" w:eastAsia="fr-FR"/>
              </w:rPr>
            </w:pPr>
            <w:ins w:id="1138" w:author="Yan Ye" w:date="2023-10-17T05:28:00Z">
              <w:r>
                <w:rPr>
                  <w:rFonts w:ascii="Calibri" w:hAnsi="Calibri" w:cs="Calibri"/>
                  <w:color w:val="000000"/>
                  <w:sz w:val="20"/>
                  <w:lang w:val="fr-FR" w:eastAsia="fr-FR"/>
                </w:rPr>
                <w:t>-2857</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ins w:id="1139" w:author="Yan Ye" w:date="2023-10-17T05:28:00Z"/>
                <w:rFonts w:ascii="Calibri" w:hAnsi="Calibri" w:cs="Calibri"/>
                <w:color w:val="000000"/>
                <w:sz w:val="20"/>
                <w:lang w:val="fr-FR" w:eastAsia="fr-FR"/>
              </w:rPr>
            </w:pPr>
            <w:ins w:id="1140" w:author="Yan Ye" w:date="2023-10-17T05:28:00Z">
              <w:r>
                <w:rPr>
                  <w:rFonts w:ascii="Calibri" w:hAnsi="Calibri" w:cs="Calibri"/>
                  <w:color w:val="000000"/>
                  <w:sz w:val="20"/>
                  <w:lang w:val="fr-FR" w:eastAsia="fr-FR"/>
                </w:rPr>
                <w:t>-2850</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ins w:id="1141" w:author="Yan Ye" w:date="2023-10-17T05:28:00Z"/>
                <w:rFonts w:ascii="Calibri" w:hAnsi="Calibri" w:cs="Calibri"/>
                <w:color w:val="000000"/>
                <w:sz w:val="20"/>
                <w:lang w:val="fr-FR" w:eastAsia="fr-FR"/>
              </w:rPr>
            </w:pPr>
            <w:ins w:id="1142" w:author="Yan Ye" w:date="2023-10-17T05:28:00Z">
              <w:r>
                <w:rPr>
                  <w:rFonts w:ascii="Calibri" w:hAnsi="Calibri" w:cs="Calibri"/>
                  <w:color w:val="000000"/>
                  <w:sz w:val="20"/>
                  <w:lang w:val="fr-FR" w:eastAsia="fr-FR"/>
                </w:rPr>
                <w:t>-2856</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ins w:id="1143" w:author="Yan Ye" w:date="2023-10-17T05:28:00Z"/>
                <w:rFonts w:ascii="Calibri" w:hAnsi="Calibri" w:cs="Calibri"/>
                <w:color w:val="000000"/>
                <w:sz w:val="20"/>
                <w:lang w:val="fr-FR" w:eastAsia="fr-FR"/>
              </w:rPr>
            </w:pPr>
            <w:ins w:id="1144" w:author="Yan Ye" w:date="2023-10-17T05:28:00Z">
              <w:r>
                <w:rPr>
                  <w:rFonts w:ascii="Calibri" w:hAnsi="Calibri" w:cs="Calibri"/>
                  <w:color w:val="000000"/>
                  <w:sz w:val="20"/>
                  <w:lang w:val="fr-FR" w:eastAsia="fr-FR"/>
                </w:rPr>
                <w:t>-3049</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ins w:id="1145" w:author="Yan Ye" w:date="2023-10-17T05:28:00Z"/>
                <w:rFonts w:ascii="Calibri" w:hAnsi="Calibri" w:cs="Calibri"/>
                <w:color w:val="000000"/>
                <w:sz w:val="20"/>
                <w:lang w:val="fr-FR" w:eastAsia="fr-FR"/>
              </w:rPr>
            </w:pPr>
            <w:ins w:id="1146" w:author="Yan Ye" w:date="2023-10-17T05:28:00Z">
              <w:r>
                <w:rPr>
                  <w:rFonts w:ascii="Calibri" w:hAnsi="Calibri" w:cs="Calibri"/>
                  <w:color w:val="000000"/>
                  <w:sz w:val="20"/>
                  <w:lang w:val="fr-FR" w:eastAsia="fr-FR"/>
                </w:rPr>
                <w:t>-4</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ins w:id="1147" w:author="Yan Ye" w:date="2023-10-17T05:28:00Z"/>
                <w:rFonts w:ascii="Calibri" w:hAnsi="Calibri" w:cs="Calibri"/>
                <w:color w:val="000000"/>
                <w:sz w:val="20"/>
                <w:lang w:val="fr-FR" w:eastAsia="fr-FR"/>
              </w:rPr>
            </w:pPr>
            <w:ins w:id="1148" w:author="Yan Ye" w:date="2023-10-17T05:28:00Z">
              <w:r>
                <w:rPr>
                  <w:rFonts w:ascii="Calibri" w:hAnsi="Calibri" w:cs="Calibri"/>
                  <w:color w:val="000000"/>
                  <w:sz w:val="20"/>
                  <w:lang w:val="fr-FR" w:eastAsia="fr-FR"/>
                </w:rPr>
                <w:t>-2856</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ins w:id="1149" w:author="Yan Ye" w:date="2023-10-17T05:28:00Z"/>
                <w:rFonts w:ascii="Calibri" w:hAnsi="Calibri" w:cs="Calibri"/>
                <w:color w:val="000000"/>
                <w:sz w:val="20"/>
                <w:lang w:val="fr-FR" w:eastAsia="fr-FR"/>
              </w:rPr>
            </w:pPr>
            <w:ins w:id="1150" w:author="Yan Ye" w:date="2023-10-17T05:28:00Z">
              <w:r>
                <w:rPr>
                  <w:rFonts w:ascii="Calibri" w:hAnsi="Calibri" w:cs="Calibri"/>
                  <w:color w:val="000000"/>
                  <w:sz w:val="20"/>
                  <w:lang w:val="fr-FR" w:eastAsia="fr-FR"/>
                </w:rPr>
                <w:t>-2855</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ins w:id="1151" w:author="Yan Ye" w:date="2023-10-17T05:28:00Z"/>
                <w:rFonts w:ascii="Calibri" w:hAnsi="Calibri" w:cs="Calibri"/>
                <w:color w:val="000000"/>
                <w:sz w:val="20"/>
                <w:lang w:val="fr-FR" w:eastAsia="fr-FR"/>
              </w:rPr>
            </w:pPr>
            <w:ins w:id="1152" w:author="Yan Ye" w:date="2023-10-17T05:28:00Z">
              <w:r>
                <w:rPr>
                  <w:rFonts w:ascii="Calibri" w:hAnsi="Calibri" w:cs="Calibri"/>
                  <w:color w:val="000000"/>
                  <w:sz w:val="20"/>
                  <w:lang w:val="fr-FR" w:eastAsia="fr-FR"/>
                </w:rPr>
                <w:t>-2856</w:t>
              </w:r>
            </w:ins>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ins w:id="1153" w:author="Yan Ye" w:date="2023-10-17T05:28:00Z"/>
                <w:rFonts w:ascii="Calibri" w:hAnsi="Calibri" w:cs="Calibri"/>
                <w:color w:val="000000"/>
                <w:sz w:val="20"/>
                <w:lang w:val="fr-FR" w:eastAsia="fr-FR"/>
              </w:rPr>
            </w:pPr>
            <w:ins w:id="1154" w:author="Yan Ye" w:date="2023-10-17T05:28:00Z">
              <w:r>
                <w:rPr>
                  <w:rFonts w:ascii="Calibri" w:hAnsi="Calibri" w:cs="Calibri"/>
                  <w:color w:val="000000"/>
                  <w:sz w:val="20"/>
                  <w:lang w:val="fr-FR" w:eastAsia="fr-FR"/>
                </w:rPr>
                <w:t>-2897</w:t>
              </w:r>
            </w:ins>
          </w:p>
        </w:tc>
      </w:tr>
      <w:tr w:rsidR="00836E43" w14:paraId="3E083BC1" w14:textId="77777777" w:rsidTr="00836E43">
        <w:trPr>
          <w:trHeight w:val="300"/>
          <w:ins w:id="1155" w:author="Yan Ye" w:date="2023-10-17T05:28:00Z"/>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ins w:id="1157" w:author="Yan Ye" w:date="2023-10-17T05:28:00Z"/>
                <w:rFonts w:ascii="Calibri" w:hAnsi="Calibri" w:cs="Calibri"/>
                <w:b/>
                <w:bCs/>
                <w:color w:val="000000"/>
                <w:sz w:val="20"/>
                <w:lang w:val="fr-FR" w:eastAsia="fr-FR"/>
              </w:rPr>
            </w:pPr>
            <w:ins w:id="1158"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ins w:id="1159" w:author="Yan Ye" w:date="2023-10-17T05:28:00Z"/>
                <w:rFonts w:ascii="Calibri" w:hAnsi="Calibri" w:cs="Calibri"/>
                <w:b/>
                <w:bCs/>
                <w:color w:val="000000"/>
                <w:sz w:val="20"/>
                <w:lang w:val="fr-FR" w:eastAsia="fr-FR"/>
              </w:rPr>
            </w:pPr>
            <w:ins w:id="1160" w:author="Yan Ye" w:date="2023-10-17T05:28:00Z">
              <w:r>
                <w:rPr>
                  <w:rFonts w:ascii="Calibri" w:hAnsi="Calibri" w:cs="Calibri"/>
                  <w:b/>
                  <w:bCs/>
                  <w:color w:val="000000"/>
                  <w:sz w:val="20"/>
                  <w:lang w:val="fr-FR" w:eastAsia="fr-FR"/>
                </w:rPr>
                <w:t>-3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ins w:id="1161" w:author="Yan Ye" w:date="2023-10-17T05:28:00Z"/>
                <w:rFonts w:ascii="Calibri" w:hAnsi="Calibri" w:cs="Calibri"/>
                <w:b/>
                <w:bCs/>
                <w:color w:val="000000"/>
                <w:sz w:val="20"/>
                <w:lang w:val="fr-FR" w:eastAsia="fr-FR"/>
              </w:rPr>
            </w:pPr>
            <w:ins w:id="1162" w:author="Yan Ye" w:date="2023-10-17T05:28:00Z">
              <w:r>
                <w:rPr>
                  <w:rFonts w:ascii="Calibri" w:hAnsi="Calibri" w:cs="Calibri"/>
                  <w:b/>
                  <w:bCs/>
                  <w:color w:val="000000"/>
                  <w:sz w:val="20"/>
                  <w:lang w:val="fr-FR" w:eastAsia="fr-FR"/>
                </w:rPr>
                <w:t>-54%</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ins w:id="1163" w:author="Yan Ye" w:date="2023-10-17T05:28:00Z"/>
                <w:rFonts w:ascii="Calibri" w:hAnsi="Calibri" w:cs="Calibri"/>
                <w:b/>
                <w:bCs/>
                <w:color w:val="000000"/>
                <w:sz w:val="20"/>
                <w:lang w:val="fr-FR" w:eastAsia="fr-FR"/>
              </w:rPr>
            </w:pPr>
            <w:ins w:id="1164" w:author="Yan Ye" w:date="2023-10-17T05:28:00Z">
              <w:r>
                <w:rPr>
                  <w:rFonts w:ascii="Calibri" w:hAnsi="Calibri" w:cs="Calibri"/>
                  <w:b/>
                  <w:bCs/>
                  <w:color w:val="000000"/>
                  <w:sz w:val="20"/>
                  <w:lang w:val="fr-FR" w:eastAsia="fr-FR"/>
                </w:rPr>
                <w:t>-65%</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ins w:id="1165" w:author="Yan Ye" w:date="2023-10-17T05:28:00Z"/>
                <w:rFonts w:ascii="Calibri" w:hAnsi="Calibri" w:cs="Calibri"/>
                <w:b/>
                <w:bCs/>
                <w:color w:val="000000"/>
                <w:sz w:val="20"/>
                <w:lang w:val="fr-FR" w:eastAsia="fr-FR"/>
              </w:rPr>
            </w:pPr>
            <w:ins w:id="1166" w:author="Yan Ye" w:date="2023-10-17T05:28:00Z">
              <w:r>
                <w:rPr>
                  <w:rFonts w:ascii="Calibri" w:hAnsi="Calibri" w:cs="Calibri"/>
                  <w:b/>
                  <w:bCs/>
                  <w:color w:val="000000"/>
                  <w:sz w:val="20"/>
                  <w:lang w:val="fr-FR" w:eastAsia="fr-FR"/>
                </w:rPr>
                <w:t>-43%</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ins w:id="1167" w:author="Yan Ye" w:date="2023-10-17T05:28:00Z"/>
                <w:rFonts w:ascii="Calibri" w:hAnsi="Calibri" w:cs="Calibri"/>
                <w:b/>
                <w:bCs/>
                <w:color w:val="000000"/>
                <w:sz w:val="20"/>
                <w:lang w:val="fr-FR" w:eastAsia="fr-FR"/>
              </w:rPr>
            </w:pPr>
            <w:ins w:id="1168"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ins w:id="1169" w:author="Yan Ye" w:date="2023-10-17T05:28:00Z"/>
                <w:rFonts w:ascii="Calibri" w:hAnsi="Calibri" w:cs="Calibri"/>
                <w:b/>
                <w:bCs/>
                <w:color w:val="000000"/>
                <w:sz w:val="20"/>
                <w:lang w:val="fr-FR" w:eastAsia="fr-FR"/>
              </w:rPr>
            </w:pPr>
            <w:ins w:id="1170" w:author="Yan Ye" w:date="2023-10-17T05:28:00Z">
              <w:r>
                <w:rPr>
                  <w:rFonts w:ascii="Calibri" w:hAnsi="Calibri" w:cs="Calibri"/>
                  <w:b/>
                  <w:bCs/>
                  <w:color w:val="000000"/>
                  <w:sz w:val="20"/>
                  <w:lang w:val="fr-FR" w:eastAsia="fr-FR"/>
                </w:rPr>
                <w:t>-4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ins w:id="1171" w:author="Yan Ye" w:date="2023-10-17T05:28:00Z"/>
                <w:rFonts w:ascii="Calibri" w:hAnsi="Calibri" w:cs="Calibri"/>
                <w:b/>
                <w:bCs/>
                <w:color w:val="000000"/>
                <w:sz w:val="20"/>
                <w:lang w:val="fr-FR" w:eastAsia="fr-FR"/>
              </w:rPr>
            </w:pPr>
            <w:ins w:id="1172" w:author="Yan Ye" w:date="2023-10-17T05:28:00Z">
              <w:r>
                <w:rPr>
                  <w:rFonts w:ascii="Calibri" w:hAnsi="Calibri" w:cs="Calibri"/>
                  <w:b/>
                  <w:bCs/>
                  <w:color w:val="000000"/>
                  <w:sz w:val="20"/>
                  <w:lang w:val="fr-FR" w:eastAsia="fr-FR"/>
                </w:rPr>
                <w:t>-6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ins w:id="1173" w:author="Yan Ye" w:date="2023-10-17T05:28:00Z"/>
                <w:rFonts w:ascii="Calibri" w:hAnsi="Calibri" w:cs="Calibri"/>
                <w:b/>
                <w:bCs/>
                <w:color w:val="000000"/>
                <w:sz w:val="20"/>
                <w:lang w:val="fr-FR" w:eastAsia="fr-FR"/>
              </w:rPr>
            </w:pPr>
            <w:ins w:id="1174" w:author="Yan Ye" w:date="2023-10-17T05:28:00Z">
              <w:r>
                <w:rPr>
                  <w:rFonts w:ascii="Calibri" w:hAnsi="Calibri" w:cs="Calibri"/>
                  <w:b/>
                  <w:bCs/>
                  <w:color w:val="000000"/>
                  <w:sz w:val="20"/>
                  <w:lang w:val="fr-FR" w:eastAsia="fr-FR"/>
                </w:rPr>
                <w:t>-68%</w:t>
              </w:r>
            </w:ins>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ins w:id="1175" w:author="Yan Ye" w:date="2023-10-17T05:28:00Z"/>
                <w:rFonts w:ascii="Calibri" w:hAnsi="Calibri" w:cs="Calibri"/>
                <w:b/>
                <w:bCs/>
                <w:color w:val="000000"/>
                <w:sz w:val="20"/>
                <w:lang w:val="fr-FR" w:eastAsia="fr-FR"/>
              </w:rPr>
            </w:pPr>
            <w:ins w:id="1176" w:author="Yan Ye" w:date="2023-10-17T05:28:00Z">
              <w:r>
                <w:rPr>
                  <w:rFonts w:ascii="Calibri" w:hAnsi="Calibri" w:cs="Calibri"/>
                  <w:b/>
                  <w:bCs/>
                  <w:color w:val="000000"/>
                  <w:sz w:val="20"/>
                  <w:lang w:val="fr-FR" w:eastAsia="fr-FR"/>
                </w:rPr>
                <w:t>-56%</w:t>
              </w:r>
            </w:ins>
          </w:p>
        </w:tc>
      </w:tr>
      <w:tr w:rsidR="00836E43" w14:paraId="2DB6C2B2" w14:textId="77777777" w:rsidTr="00836E43">
        <w:trPr>
          <w:trHeight w:val="290"/>
          <w:ins w:id="1177" w:author="Yan Ye" w:date="2023-10-17T05:28:00Z"/>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ins w:id="1178" w:author="Yan Ye" w:date="2023-10-17T05:28:00Z"/>
                <w:rFonts w:ascii="Calibri" w:hAnsi="Calibri" w:cs="Calibri"/>
                <w:color w:val="000000"/>
                <w:sz w:val="20"/>
                <w:lang w:val="fr-FR" w:eastAsia="fr-FR"/>
              </w:rPr>
            </w:pPr>
            <w:ins w:id="1179" w:author="Yan Ye" w:date="2023-10-17T05:28:00Z">
              <w:r>
                <w:rPr>
                  <w:rFonts w:ascii="Calibri" w:hAnsi="Calibri" w:cs="Calibri"/>
                  <w:color w:val="000000"/>
                  <w:sz w:val="20"/>
                  <w:lang w:val="fr-FR" w:eastAsia="fr-FR"/>
                </w:rPr>
                <w:t>CS</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ins w:id="1180" w:author="Yan Ye" w:date="2023-10-17T05:28:00Z"/>
                <w:rFonts w:ascii="Calibri" w:hAnsi="Calibri" w:cs="Calibri"/>
                <w:color w:val="000000"/>
                <w:sz w:val="20"/>
                <w:lang w:val="fr-FR" w:eastAsia="fr-FR"/>
              </w:rPr>
            </w:pPr>
            <w:ins w:id="1181" w:author="Yan Ye" w:date="2023-10-17T05:28:00Z">
              <w:r>
                <w:rPr>
                  <w:rFonts w:ascii="Calibri" w:hAnsi="Calibri" w:cs="Calibri"/>
                  <w:color w:val="000000"/>
                  <w:sz w:val="20"/>
                  <w:lang w:val="fr-FR" w:eastAsia="fr-FR"/>
                </w:rPr>
                <w:t>-1636</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ins w:id="1182" w:author="Yan Ye" w:date="2023-10-17T05:28:00Z"/>
                <w:rFonts w:ascii="Calibri" w:hAnsi="Calibri" w:cs="Calibri"/>
                <w:color w:val="000000"/>
                <w:sz w:val="20"/>
                <w:lang w:val="fr-FR" w:eastAsia="fr-FR"/>
              </w:rPr>
            </w:pPr>
            <w:ins w:id="1183" w:author="Yan Ye" w:date="2023-10-17T05:28:00Z">
              <w:r>
                <w:rPr>
                  <w:rFonts w:ascii="Calibri" w:hAnsi="Calibri" w:cs="Calibri"/>
                  <w:color w:val="000000"/>
                  <w:sz w:val="20"/>
                  <w:lang w:val="fr-FR" w:eastAsia="fr-FR"/>
                </w:rPr>
                <w:t>-395</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ins w:id="1184" w:author="Yan Ye" w:date="2023-10-17T05:28:00Z"/>
                <w:rFonts w:ascii="Calibri" w:hAnsi="Calibri" w:cs="Calibri"/>
                <w:color w:val="000000"/>
                <w:sz w:val="20"/>
                <w:lang w:val="fr-FR" w:eastAsia="fr-FR"/>
              </w:rPr>
            </w:pPr>
            <w:ins w:id="1185" w:author="Yan Ye" w:date="2023-10-17T05:28:00Z">
              <w:r>
                <w:rPr>
                  <w:rFonts w:ascii="Calibri" w:hAnsi="Calibri" w:cs="Calibri"/>
                  <w:color w:val="000000"/>
                  <w:sz w:val="20"/>
                  <w:lang w:val="fr-FR" w:eastAsia="fr-FR"/>
                </w:rPr>
                <w:t>-97</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ins w:id="1186" w:author="Yan Ye" w:date="2023-10-17T05:28:00Z"/>
                <w:rFonts w:ascii="Calibri" w:hAnsi="Calibri" w:cs="Calibri"/>
                <w:color w:val="000000"/>
                <w:sz w:val="20"/>
                <w:lang w:val="fr-FR" w:eastAsia="fr-FR"/>
              </w:rPr>
            </w:pPr>
            <w:ins w:id="1187" w:author="Yan Ye" w:date="2023-10-17T05:28:00Z">
              <w:r>
                <w:rPr>
                  <w:rFonts w:ascii="Calibri" w:hAnsi="Calibri" w:cs="Calibri"/>
                  <w:color w:val="000000"/>
                  <w:sz w:val="20"/>
                  <w:lang w:val="fr-FR" w:eastAsia="fr-FR"/>
                </w:rPr>
                <w:t>-20</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ins w:id="1188" w:author="Yan Ye" w:date="2023-10-17T05:28:00Z"/>
                <w:rFonts w:ascii="Calibri" w:hAnsi="Calibri" w:cs="Calibri"/>
                <w:color w:val="000000"/>
                <w:sz w:val="20"/>
                <w:lang w:val="fr-FR" w:eastAsia="fr-FR"/>
              </w:rPr>
            </w:pPr>
            <w:ins w:id="1189" w:author="Yan Ye" w:date="2023-10-17T05:28:00Z">
              <w:r>
                <w:rPr>
                  <w:rFonts w:ascii="Calibri" w:hAnsi="Calibri" w:cs="Calibri"/>
                  <w:color w:val="000000"/>
                  <w:sz w:val="20"/>
                  <w:lang w:val="fr-FR" w:eastAsia="fr-FR"/>
                </w:rPr>
                <w:t>-220</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ins w:id="1190" w:author="Yan Ye" w:date="2023-10-17T05:28:00Z"/>
                <w:rFonts w:ascii="Calibri" w:hAnsi="Calibri" w:cs="Calibri"/>
                <w:color w:val="000000"/>
                <w:sz w:val="20"/>
                <w:lang w:val="fr-FR" w:eastAsia="fr-FR"/>
              </w:rPr>
            </w:pPr>
            <w:ins w:id="1191" w:author="Yan Ye" w:date="2023-10-17T05:28:00Z">
              <w:r>
                <w:rPr>
                  <w:rFonts w:ascii="Calibri" w:hAnsi="Calibri" w:cs="Calibri"/>
                  <w:color w:val="000000"/>
                  <w:sz w:val="20"/>
                  <w:lang w:val="fr-FR" w:eastAsia="fr-FR"/>
                </w:rPr>
                <w:t>-130</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ins w:id="1192" w:author="Yan Ye" w:date="2023-10-17T05:28:00Z"/>
                <w:rFonts w:ascii="Calibri" w:hAnsi="Calibri" w:cs="Calibri"/>
                <w:color w:val="000000"/>
                <w:sz w:val="20"/>
                <w:lang w:val="fr-FR" w:eastAsia="fr-FR"/>
              </w:rPr>
            </w:pPr>
            <w:ins w:id="1193" w:author="Yan Ye" w:date="2023-10-17T05:28:00Z">
              <w:r>
                <w:rPr>
                  <w:rFonts w:ascii="Calibri" w:hAnsi="Calibri" w:cs="Calibri"/>
                  <w:color w:val="000000"/>
                  <w:sz w:val="20"/>
                  <w:lang w:val="fr-FR" w:eastAsia="fr-FR"/>
                </w:rPr>
                <w:t>-35</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ins w:id="1194" w:author="Yan Ye" w:date="2023-10-17T05:28:00Z"/>
                <w:rFonts w:ascii="Calibri" w:hAnsi="Calibri" w:cs="Calibri"/>
                <w:color w:val="000000"/>
                <w:sz w:val="20"/>
                <w:lang w:val="fr-FR" w:eastAsia="fr-FR"/>
              </w:rPr>
            </w:pPr>
            <w:ins w:id="1195" w:author="Yan Ye" w:date="2023-10-17T05:28:00Z">
              <w:r>
                <w:rPr>
                  <w:rFonts w:ascii="Calibri" w:hAnsi="Calibri" w:cs="Calibri"/>
                  <w:color w:val="000000"/>
                  <w:sz w:val="20"/>
                  <w:lang w:val="fr-FR" w:eastAsia="fr-FR"/>
                </w:rPr>
                <w:t>-9</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ins w:id="1196" w:author="Yan Ye" w:date="2023-10-17T05:28:00Z"/>
                <w:rFonts w:ascii="Calibri" w:hAnsi="Calibri" w:cs="Calibri"/>
                <w:color w:val="000000"/>
                <w:sz w:val="20"/>
                <w:lang w:val="fr-FR" w:eastAsia="fr-FR"/>
              </w:rPr>
            </w:pPr>
            <w:ins w:id="1197" w:author="Yan Ye" w:date="2023-10-17T05:28:00Z">
              <w:r>
                <w:rPr>
                  <w:rFonts w:ascii="Calibri" w:hAnsi="Calibri" w:cs="Calibri"/>
                  <w:color w:val="000000"/>
                  <w:sz w:val="20"/>
                  <w:lang w:val="fr-FR" w:eastAsia="fr-FR"/>
                </w:rPr>
                <w:t>-2</w:t>
              </w:r>
            </w:ins>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ins w:id="1198" w:author="Yan Ye" w:date="2023-10-17T05:28:00Z"/>
                <w:rFonts w:ascii="Calibri" w:hAnsi="Calibri" w:cs="Calibri"/>
                <w:color w:val="000000"/>
                <w:sz w:val="20"/>
                <w:lang w:val="fr-FR" w:eastAsia="fr-FR"/>
              </w:rPr>
            </w:pPr>
            <w:ins w:id="1199" w:author="Yan Ye" w:date="2023-10-17T05:28:00Z">
              <w:r>
                <w:rPr>
                  <w:rFonts w:ascii="Calibri" w:hAnsi="Calibri" w:cs="Calibri"/>
                  <w:color w:val="000000"/>
                  <w:sz w:val="20"/>
                  <w:lang w:val="fr-FR" w:eastAsia="fr-FR"/>
                </w:rPr>
                <w:t>-12</w:t>
              </w:r>
            </w:ins>
          </w:p>
        </w:tc>
      </w:tr>
      <w:tr w:rsidR="00836E43" w14:paraId="4A9DB1EA" w14:textId="77777777" w:rsidTr="00836E43">
        <w:trPr>
          <w:trHeight w:val="300"/>
          <w:ins w:id="1200" w:author="Yan Ye" w:date="2023-10-17T05:28:00Z"/>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1"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ins w:id="1202" w:author="Yan Ye" w:date="2023-10-17T05:28:00Z"/>
                <w:rFonts w:ascii="Calibri" w:hAnsi="Calibri" w:cs="Calibri"/>
                <w:b/>
                <w:bCs/>
                <w:color w:val="000000"/>
                <w:sz w:val="20"/>
                <w:lang w:val="fr-FR" w:eastAsia="fr-FR"/>
              </w:rPr>
            </w:pPr>
            <w:ins w:id="1203" w:author="Yan Ye" w:date="2023-10-17T05:28:00Z">
              <w:r>
                <w:rPr>
                  <w:rFonts w:ascii="Calibri" w:hAnsi="Calibri" w:cs="Calibri"/>
                  <w:b/>
                  <w:bCs/>
                  <w:color w:val="000000"/>
                  <w:sz w:val="20"/>
                  <w:lang w:val="fr-FR" w:eastAsia="fr-FR"/>
                </w:rPr>
                <w:t>-9%</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ins w:id="1204" w:author="Yan Ye" w:date="2023-10-17T05:28:00Z"/>
                <w:rFonts w:ascii="Calibri" w:hAnsi="Calibri" w:cs="Calibri"/>
                <w:b/>
                <w:bCs/>
                <w:color w:val="000000"/>
                <w:sz w:val="20"/>
                <w:lang w:val="fr-FR" w:eastAsia="fr-FR"/>
              </w:rPr>
            </w:pPr>
            <w:ins w:id="1205" w:author="Yan Ye" w:date="2023-10-17T05:28:00Z">
              <w:r>
                <w:rPr>
                  <w:rFonts w:ascii="Calibri" w:hAnsi="Calibri" w:cs="Calibri"/>
                  <w:b/>
                  <w:bCs/>
                  <w:color w:val="000000"/>
                  <w:sz w:val="20"/>
                  <w:lang w:val="fr-FR" w:eastAsia="fr-FR"/>
                </w:rPr>
                <w:t>-4%</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ins w:id="1206" w:author="Yan Ye" w:date="2023-10-17T05:28:00Z"/>
                <w:rFonts w:ascii="Calibri" w:hAnsi="Calibri" w:cs="Calibri"/>
                <w:b/>
                <w:bCs/>
                <w:color w:val="000000"/>
                <w:sz w:val="20"/>
                <w:lang w:val="fr-FR" w:eastAsia="fr-FR"/>
              </w:rPr>
            </w:pPr>
            <w:ins w:id="1207" w:author="Yan Ye" w:date="2023-10-17T05:28:00Z">
              <w:r>
                <w:rPr>
                  <w:rFonts w:ascii="Calibri" w:hAnsi="Calibri" w:cs="Calibri"/>
                  <w:b/>
                  <w:bCs/>
                  <w:color w:val="000000"/>
                  <w:sz w:val="20"/>
                  <w:lang w:val="fr-FR" w:eastAsia="fr-FR"/>
                </w:rPr>
                <w:t>-2%</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ins w:id="1208" w:author="Yan Ye" w:date="2023-10-17T05:28:00Z"/>
                <w:rFonts w:ascii="Calibri" w:hAnsi="Calibri" w:cs="Calibri"/>
                <w:b/>
                <w:bCs/>
                <w:color w:val="000000"/>
                <w:sz w:val="20"/>
                <w:lang w:val="fr-FR" w:eastAsia="fr-FR"/>
              </w:rPr>
            </w:pPr>
            <w:ins w:id="1209"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ins w:id="1210" w:author="Yan Ye" w:date="2023-10-17T05:28:00Z"/>
                <w:rFonts w:ascii="Calibri" w:hAnsi="Calibri" w:cs="Calibri"/>
                <w:b/>
                <w:bCs/>
                <w:color w:val="000000"/>
                <w:sz w:val="20"/>
                <w:lang w:val="fr-FR" w:eastAsia="fr-FR"/>
              </w:rPr>
            </w:pPr>
            <w:ins w:id="1211" w:author="Yan Ye" w:date="2023-10-17T05:28:00Z">
              <w:r>
                <w:rPr>
                  <w:rFonts w:ascii="Calibri" w:hAnsi="Calibri" w:cs="Calibri"/>
                  <w:b/>
                  <w:bCs/>
                  <w:color w:val="000000"/>
                  <w:sz w:val="20"/>
                  <w:lang w:val="fr-FR" w:eastAsia="fr-FR"/>
                </w:rPr>
                <w:t>-3%</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ins w:id="1212" w:author="Yan Ye" w:date="2023-10-17T05:28:00Z"/>
                <w:rFonts w:ascii="Calibri" w:hAnsi="Calibri" w:cs="Calibri"/>
                <w:b/>
                <w:bCs/>
                <w:color w:val="000000"/>
                <w:sz w:val="20"/>
                <w:lang w:val="fr-FR" w:eastAsia="fr-FR"/>
              </w:rPr>
            </w:pPr>
            <w:ins w:id="1213" w:author="Yan Ye" w:date="2023-10-17T05:28:00Z">
              <w:r>
                <w:rPr>
                  <w:rFonts w:ascii="Calibri" w:hAnsi="Calibri" w:cs="Calibri"/>
                  <w:b/>
                  <w:bCs/>
                  <w:color w:val="000000"/>
                  <w:sz w:val="20"/>
                  <w:lang w:val="fr-FR" w:eastAsia="fr-FR"/>
                </w:rPr>
                <w:t>-1%</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ins w:id="1214" w:author="Yan Ye" w:date="2023-10-17T05:28:00Z"/>
                <w:rFonts w:ascii="Calibri" w:hAnsi="Calibri" w:cs="Calibri"/>
                <w:b/>
                <w:bCs/>
                <w:color w:val="000000"/>
                <w:sz w:val="20"/>
                <w:lang w:val="fr-FR" w:eastAsia="fr-FR"/>
              </w:rPr>
            </w:pPr>
            <w:ins w:id="1215"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ins w:id="1216" w:author="Yan Ye" w:date="2023-10-17T05:28:00Z"/>
                <w:rFonts w:ascii="Calibri" w:hAnsi="Calibri" w:cs="Calibri"/>
                <w:b/>
                <w:bCs/>
                <w:color w:val="000000"/>
                <w:sz w:val="20"/>
                <w:lang w:val="fr-FR" w:eastAsia="fr-FR"/>
              </w:rPr>
            </w:pPr>
            <w:ins w:id="1217"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ins w:id="1218" w:author="Yan Ye" w:date="2023-10-17T05:28:00Z"/>
                <w:rFonts w:ascii="Calibri" w:hAnsi="Calibri" w:cs="Calibri"/>
                <w:b/>
                <w:bCs/>
                <w:color w:val="000000"/>
                <w:sz w:val="20"/>
                <w:lang w:val="fr-FR" w:eastAsia="fr-FR"/>
              </w:rPr>
            </w:pPr>
            <w:ins w:id="1219"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ins w:id="1220" w:author="Yan Ye" w:date="2023-10-17T05:28:00Z"/>
                <w:rFonts w:ascii="Calibri" w:hAnsi="Calibri" w:cs="Calibri"/>
                <w:b/>
                <w:bCs/>
                <w:color w:val="000000"/>
                <w:sz w:val="20"/>
                <w:lang w:val="fr-FR" w:eastAsia="fr-FR"/>
              </w:rPr>
            </w:pPr>
            <w:ins w:id="1221" w:author="Yan Ye" w:date="2023-10-17T05:28:00Z">
              <w:r>
                <w:rPr>
                  <w:rFonts w:ascii="Calibri" w:hAnsi="Calibri" w:cs="Calibri"/>
                  <w:b/>
                  <w:bCs/>
                  <w:color w:val="000000"/>
                  <w:sz w:val="20"/>
                  <w:lang w:val="fr-FR" w:eastAsia="fr-FR"/>
                </w:rPr>
                <w:t>0%</w:t>
              </w:r>
            </w:ins>
          </w:p>
        </w:tc>
      </w:tr>
      <w:tr w:rsidR="00836E43" w14:paraId="00D2AED5" w14:textId="77777777" w:rsidTr="00836E43">
        <w:trPr>
          <w:trHeight w:val="290"/>
          <w:ins w:id="1222" w:author="Yan Ye" w:date="2023-10-17T05:28:00Z"/>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ins w:id="1223" w:author="Yan Ye" w:date="2023-10-17T05:28:00Z"/>
                <w:rFonts w:ascii="Calibri" w:hAnsi="Calibri" w:cs="Calibri"/>
                <w:color w:val="000000"/>
                <w:sz w:val="20"/>
                <w:lang w:val="fr-FR" w:eastAsia="fr-FR"/>
              </w:rPr>
            </w:pPr>
            <w:proofErr w:type="spellStart"/>
            <w:ins w:id="1224" w:author="Yan Ye" w:date="2023-10-17T05:28:00Z">
              <w:r>
                <w:rPr>
                  <w:rFonts w:ascii="Calibri" w:hAnsi="Calibri" w:cs="Calibri"/>
                  <w:color w:val="000000"/>
                  <w:sz w:val="20"/>
                  <w:lang w:val="fr-FR" w:eastAsia="fr-FR"/>
                </w:rPr>
                <w:t>PIC_Buf</w:t>
              </w:r>
              <w:proofErr w:type="spellEnd"/>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ins w:id="1225" w:author="Yan Ye" w:date="2023-10-17T05:28:00Z"/>
                <w:rFonts w:ascii="Calibri" w:hAnsi="Calibri" w:cs="Calibri"/>
                <w:color w:val="000000"/>
                <w:sz w:val="20"/>
                <w:lang w:val="fr-FR" w:eastAsia="fr-FR"/>
              </w:rPr>
            </w:pPr>
            <w:ins w:id="1226" w:author="Yan Ye" w:date="2023-10-17T05:28:00Z">
              <w:r>
                <w:rPr>
                  <w:rFonts w:ascii="Calibri" w:hAnsi="Calibri" w:cs="Calibri"/>
                  <w:color w:val="000000"/>
                  <w:sz w:val="20"/>
                  <w:lang w:val="fr-FR" w:eastAsia="fr-FR"/>
                </w:rPr>
                <w:t>-1523</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ins w:id="1227" w:author="Yan Ye" w:date="2023-10-17T05:28:00Z"/>
                <w:rFonts w:ascii="Calibri" w:hAnsi="Calibri" w:cs="Calibri"/>
                <w:color w:val="000000"/>
                <w:sz w:val="20"/>
                <w:lang w:val="fr-FR" w:eastAsia="fr-FR"/>
              </w:rPr>
            </w:pPr>
            <w:ins w:id="1228" w:author="Yan Ye" w:date="2023-10-17T05:28:00Z">
              <w:r>
                <w:rPr>
                  <w:rFonts w:ascii="Calibri" w:hAnsi="Calibri" w:cs="Calibri"/>
                  <w:color w:val="000000"/>
                  <w:sz w:val="20"/>
                  <w:lang w:val="fr-FR" w:eastAsia="fr-FR"/>
                </w:rPr>
                <w:t>-397</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ins w:id="1229" w:author="Yan Ye" w:date="2023-10-17T05:28:00Z"/>
                <w:rFonts w:ascii="Calibri" w:hAnsi="Calibri" w:cs="Calibri"/>
                <w:color w:val="000000"/>
                <w:sz w:val="20"/>
                <w:lang w:val="fr-FR" w:eastAsia="fr-FR"/>
              </w:rPr>
            </w:pPr>
            <w:ins w:id="1230" w:author="Yan Ye" w:date="2023-10-17T05:28:00Z">
              <w:r>
                <w:rPr>
                  <w:rFonts w:ascii="Calibri" w:hAnsi="Calibri" w:cs="Calibri"/>
                  <w:color w:val="000000"/>
                  <w:sz w:val="20"/>
                  <w:lang w:val="fr-FR" w:eastAsia="fr-FR"/>
                </w:rPr>
                <w:t>-84</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ins w:id="1231" w:author="Yan Ye" w:date="2023-10-17T05:28:00Z"/>
                <w:rFonts w:ascii="Calibri" w:hAnsi="Calibri" w:cs="Calibri"/>
                <w:color w:val="000000"/>
                <w:sz w:val="20"/>
                <w:lang w:val="fr-FR" w:eastAsia="fr-FR"/>
              </w:rPr>
            </w:pPr>
            <w:ins w:id="1232" w:author="Yan Ye" w:date="2023-10-17T05:28:00Z">
              <w:r>
                <w:rPr>
                  <w:rFonts w:ascii="Calibri" w:hAnsi="Calibri" w:cs="Calibri"/>
                  <w:color w:val="000000"/>
                  <w:sz w:val="20"/>
                  <w:lang w:val="fr-FR" w:eastAsia="fr-FR"/>
                </w:rPr>
                <w:t>-21</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ins w:id="1233" w:author="Yan Ye" w:date="2023-10-17T05:28:00Z"/>
                <w:rFonts w:ascii="Calibri" w:hAnsi="Calibri" w:cs="Calibri"/>
                <w:color w:val="000000"/>
                <w:sz w:val="20"/>
                <w:lang w:val="fr-FR" w:eastAsia="fr-FR"/>
              </w:rPr>
            </w:pPr>
            <w:ins w:id="1234" w:author="Yan Ye" w:date="2023-10-17T05:28:00Z">
              <w:r>
                <w:rPr>
                  <w:rFonts w:ascii="Calibri" w:hAnsi="Calibri" w:cs="Calibri"/>
                  <w:color w:val="000000"/>
                  <w:sz w:val="20"/>
                  <w:lang w:val="fr-FR" w:eastAsia="fr-FR"/>
                </w:rPr>
                <w:t>-118</w:t>
              </w:r>
            </w:ins>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ins w:id="1235" w:author="Yan Ye" w:date="2023-10-17T05:28:00Z"/>
                <w:rFonts w:ascii="Calibri" w:hAnsi="Calibri" w:cs="Calibri"/>
                <w:color w:val="000000"/>
                <w:sz w:val="20"/>
                <w:lang w:val="fr-FR" w:eastAsia="fr-FR"/>
              </w:rPr>
            </w:pPr>
            <w:ins w:id="1236" w:author="Yan Ye" w:date="2023-10-17T05:28:00Z">
              <w:r>
                <w:rPr>
                  <w:rFonts w:ascii="Calibri" w:hAnsi="Calibri" w:cs="Calibri"/>
                  <w:color w:val="000000"/>
                  <w:sz w:val="20"/>
                  <w:lang w:val="fr-FR" w:eastAsia="fr-FR"/>
                </w:rPr>
                <w:t> </w:t>
              </w:r>
            </w:ins>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ins w:id="1237" w:author="Yan Ye" w:date="2023-10-17T05:28:00Z"/>
                <w:rFonts w:ascii="Calibri" w:hAnsi="Calibri" w:cs="Calibri"/>
                <w:color w:val="000000"/>
                <w:sz w:val="20"/>
                <w:lang w:val="fr-FR" w:eastAsia="fr-FR"/>
              </w:rPr>
            </w:pPr>
            <w:ins w:id="1238"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ins w:id="1239" w:author="Yan Ye" w:date="2023-10-17T05:28:00Z"/>
                <w:rFonts w:ascii="Calibri" w:hAnsi="Calibri" w:cs="Calibri"/>
                <w:color w:val="000000"/>
                <w:sz w:val="20"/>
                <w:lang w:val="fr-FR" w:eastAsia="fr-FR"/>
              </w:rPr>
            </w:pPr>
            <w:ins w:id="1240"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ins w:id="1241" w:author="Yan Ye" w:date="2023-10-17T05:28:00Z"/>
                <w:rFonts w:ascii="Calibri" w:hAnsi="Calibri" w:cs="Calibri"/>
                <w:color w:val="000000"/>
                <w:sz w:val="20"/>
                <w:lang w:val="fr-FR" w:eastAsia="fr-FR"/>
              </w:rPr>
            </w:pPr>
            <w:ins w:id="1242"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ins w:id="1243" w:author="Yan Ye" w:date="2023-10-17T05:28:00Z"/>
                <w:rFonts w:ascii="Calibri" w:hAnsi="Calibri" w:cs="Calibri"/>
                <w:color w:val="000000"/>
                <w:sz w:val="20"/>
                <w:lang w:val="fr-FR" w:eastAsia="fr-FR"/>
              </w:rPr>
            </w:pPr>
            <w:ins w:id="1244" w:author="Yan Ye" w:date="2023-10-17T05:28:00Z">
              <w:r>
                <w:rPr>
                  <w:rFonts w:ascii="Calibri" w:hAnsi="Calibri" w:cs="Calibri"/>
                  <w:color w:val="000000"/>
                  <w:sz w:val="20"/>
                  <w:lang w:val="fr-FR" w:eastAsia="fr-FR"/>
                </w:rPr>
                <w:t> </w:t>
              </w:r>
            </w:ins>
          </w:p>
        </w:tc>
      </w:tr>
      <w:tr w:rsidR="00836E43" w14:paraId="3D5F0DA0" w14:textId="77777777" w:rsidTr="00836E43">
        <w:trPr>
          <w:trHeight w:val="300"/>
          <w:ins w:id="1245" w:author="Yan Ye" w:date="2023-10-17T05:28:00Z"/>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46"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ins w:id="1247" w:author="Yan Ye" w:date="2023-10-17T05:28:00Z"/>
                <w:rFonts w:ascii="Calibri" w:hAnsi="Calibri" w:cs="Calibri"/>
                <w:b/>
                <w:bCs/>
                <w:color w:val="000000"/>
                <w:sz w:val="20"/>
                <w:lang w:val="fr-FR" w:eastAsia="fr-FR"/>
              </w:rPr>
            </w:pPr>
            <w:ins w:id="1248" w:author="Yan Ye" w:date="2023-10-17T05:28:00Z">
              <w:r>
                <w:rPr>
                  <w:rFonts w:ascii="Calibri" w:hAnsi="Calibri" w:cs="Calibri"/>
                  <w:b/>
                  <w:bCs/>
                  <w:color w:val="000000"/>
                  <w:sz w:val="20"/>
                  <w:lang w:val="fr-FR" w:eastAsia="fr-FR"/>
                </w:rPr>
                <w:t>-8%</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ins w:id="1249" w:author="Yan Ye" w:date="2023-10-17T05:28:00Z"/>
                <w:rFonts w:ascii="Calibri" w:hAnsi="Calibri" w:cs="Calibri"/>
                <w:b/>
                <w:bCs/>
                <w:color w:val="000000"/>
                <w:sz w:val="20"/>
                <w:lang w:val="fr-FR" w:eastAsia="fr-FR"/>
              </w:rPr>
            </w:pPr>
            <w:ins w:id="1250" w:author="Yan Ye" w:date="2023-10-17T05:28:00Z">
              <w:r>
                <w:rPr>
                  <w:rFonts w:ascii="Calibri" w:hAnsi="Calibri" w:cs="Calibri"/>
                  <w:b/>
                  <w:bCs/>
                  <w:color w:val="000000"/>
                  <w:sz w:val="20"/>
                  <w:lang w:val="fr-FR" w:eastAsia="fr-FR"/>
                </w:rPr>
                <w:t>-4%</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ins w:id="1251" w:author="Yan Ye" w:date="2023-10-17T05:28:00Z"/>
                <w:rFonts w:ascii="Calibri" w:hAnsi="Calibri" w:cs="Calibri"/>
                <w:b/>
                <w:bCs/>
                <w:color w:val="000000"/>
                <w:sz w:val="20"/>
                <w:lang w:val="fr-FR" w:eastAsia="fr-FR"/>
              </w:rPr>
            </w:pPr>
            <w:ins w:id="1252" w:author="Yan Ye" w:date="2023-10-17T05:28:00Z">
              <w:r>
                <w:rPr>
                  <w:rFonts w:ascii="Calibri" w:hAnsi="Calibri" w:cs="Calibri"/>
                  <w:b/>
                  <w:bCs/>
                  <w:color w:val="000000"/>
                  <w:sz w:val="20"/>
                  <w:lang w:val="fr-FR" w:eastAsia="fr-FR"/>
                </w:rPr>
                <w:t>-1%</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ins w:id="1253" w:author="Yan Ye" w:date="2023-10-17T05:28:00Z"/>
                <w:rFonts w:ascii="Calibri" w:hAnsi="Calibri" w:cs="Calibri"/>
                <w:b/>
                <w:bCs/>
                <w:color w:val="000000"/>
                <w:sz w:val="20"/>
                <w:lang w:val="fr-FR" w:eastAsia="fr-FR"/>
              </w:rPr>
            </w:pPr>
            <w:ins w:id="1254"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ins w:id="1255" w:author="Yan Ye" w:date="2023-10-17T05:28:00Z"/>
                <w:rFonts w:ascii="Calibri" w:hAnsi="Calibri" w:cs="Calibri"/>
                <w:b/>
                <w:bCs/>
                <w:color w:val="000000"/>
                <w:sz w:val="20"/>
                <w:lang w:val="fr-FR" w:eastAsia="fr-FR"/>
              </w:rPr>
            </w:pPr>
            <w:ins w:id="1256" w:author="Yan Ye" w:date="2023-10-17T05:28:00Z">
              <w:r>
                <w:rPr>
                  <w:rFonts w:ascii="Calibri" w:hAnsi="Calibri" w:cs="Calibri"/>
                  <w:b/>
                  <w:bCs/>
                  <w:color w:val="000000"/>
                  <w:sz w:val="20"/>
                  <w:lang w:val="fr-FR" w:eastAsia="fr-FR"/>
                </w:rPr>
                <w:t>-1%</w:t>
              </w:r>
            </w:ins>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ins w:id="1257" w:author="Yan Ye" w:date="2023-10-17T05:28:00Z"/>
                <w:rFonts w:ascii="Calibri" w:hAnsi="Calibri" w:cs="Calibri"/>
                <w:color w:val="000000"/>
                <w:sz w:val="20"/>
                <w:lang w:val="fr-FR" w:eastAsia="fr-FR"/>
              </w:rPr>
            </w:pPr>
            <w:ins w:id="1258"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ins w:id="1259" w:author="Yan Ye" w:date="2023-10-17T05:28:00Z"/>
                <w:rFonts w:ascii="Calibri" w:hAnsi="Calibri" w:cs="Calibri"/>
                <w:color w:val="000000"/>
                <w:sz w:val="20"/>
                <w:lang w:val="fr-FR" w:eastAsia="fr-FR"/>
              </w:rPr>
            </w:pPr>
            <w:ins w:id="1260"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ins w:id="1261" w:author="Yan Ye" w:date="2023-10-17T05:28:00Z"/>
                <w:rFonts w:ascii="Calibri" w:hAnsi="Calibri" w:cs="Calibri"/>
                <w:color w:val="000000"/>
                <w:sz w:val="20"/>
                <w:lang w:val="fr-FR" w:eastAsia="fr-FR"/>
              </w:rPr>
            </w:pPr>
            <w:ins w:id="1262"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ins w:id="1263" w:author="Yan Ye" w:date="2023-10-17T05:28:00Z"/>
                <w:rFonts w:ascii="Calibri" w:hAnsi="Calibri" w:cs="Calibri"/>
                <w:color w:val="000000"/>
                <w:sz w:val="20"/>
                <w:lang w:val="fr-FR" w:eastAsia="fr-FR"/>
              </w:rPr>
            </w:pPr>
            <w:ins w:id="1264"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ins w:id="1265" w:author="Yan Ye" w:date="2023-10-17T05:28:00Z"/>
                <w:rFonts w:ascii="Calibri" w:hAnsi="Calibri" w:cs="Calibri"/>
                <w:color w:val="000000"/>
                <w:sz w:val="20"/>
                <w:lang w:val="fr-FR" w:eastAsia="fr-FR"/>
              </w:rPr>
            </w:pPr>
            <w:ins w:id="1266" w:author="Yan Ye" w:date="2023-10-17T05:28:00Z">
              <w:r>
                <w:rPr>
                  <w:rFonts w:ascii="Calibri" w:hAnsi="Calibri" w:cs="Calibri"/>
                  <w:color w:val="000000"/>
                  <w:sz w:val="20"/>
                  <w:lang w:val="fr-FR" w:eastAsia="fr-FR"/>
                </w:rPr>
                <w:t> </w:t>
              </w:r>
            </w:ins>
          </w:p>
        </w:tc>
      </w:tr>
      <w:tr w:rsidR="00836E43" w14:paraId="28243817" w14:textId="77777777" w:rsidTr="00836E43">
        <w:trPr>
          <w:trHeight w:val="290"/>
          <w:ins w:id="1267" w:author="Yan Ye" w:date="2023-10-17T05:28:00Z"/>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ins w:id="1268" w:author="Yan Ye" w:date="2023-10-17T05:28:00Z"/>
                <w:rFonts w:ascii="Calibri" w:hAnsi="Calibri" w:cs="Calibri"/>
                <w:color w:val="000000"/>
                <w:sz w:val="20"/>
                <w:lang w:val="fr-FR" w:eastAsia="fr-FR"/>
              </w:rPr>
            </w:pPr>
            <w:proofErr w:type="spellStart"/>
            <w:ins w:id="1269" w:author="Yan Ye" w:date="2023-10-17T05:28:00Z">
              <w:r>
                <w:rPr>
                  <w:rFonts w:ascii="Calibri" w:hAnsi="Calibri" w:cs="Calibri"/>
                  <w:color w:val="000000"/>
                  <w:sz w:val="20"/>
                  <w:lang w:val="fr-FR" w:eastAsia="fr-FR"/>
                </w:rPr>
                <w:t>sign_pred</w:t>
              </w:r>
              <w:proofErr w:type="spellEnd"/>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ins w:id="1270" w:author="Yan Ye" w:date="2023-10-17T05:28:00Z"/>
                <w:rFonts w:ascii="Calibri" w:hAnsi="Calibri" w:cs="Calibri"/>
                <w:color w:val="000000"/>
                <w:sz w:val="20"/>
                <w:lang w:val="fr-FR" w:eastAsia="fr-FR"/>
              </w:rPr>
            </w:pPr>
            <w:ins w:id="1271" w:author="Yan Ye" w:date="2023-10-17T05:28:00Z">
              <w:r>
                <w:rPr>
                  <w:rFonts w:ascii="Calibri" w:hAnsi="Calibri" w:cs="Calibri"/>
                  <w:color w:val="000000"/>
                  <w:sz w:val="20"/>
                  <w:lang w:val="fr-FR" w:eastAsia="fr-FR"/>
                </w:rPr>
                <w:t>-695</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ins w:id="1272" w:author="Yan Ye" w:date="2023-10-17T05:28:00Z"/>
                <w:rFonts w:ascii="Calibri" w:hAnsi="Calibri" w:cs="Calibri"/>
                <w:color w:val="000000"/>
                <w:sz w:val="20"/>
                <w:lang w:val="fr-FR" w:eastAsia="fr-FR"/>
              </w:rPr>
            </w:pPr>
            <w:ins w:id="1273" w:author="Yan Ye" w:date="2023-10-17T05:28:00Z">
              <w:r>
                <w:rPr>
                  <w:rFonts w:ascii="Calibri" w:hAnsi="Calibri" w:cs="Calibri"/>
                  <w:color w:val="000000"/>
                  <w:sz w:val="20"/>
                  <w:lang w:val="fr-FR" w:eastAsia="fr-FR"/>
                </w:rPr>
                <w:t>-579</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ins w:id="1274" w:author="Yan Ye" w:date="2023-10-17T05:28:00Z"/>
                <w:rFonts w:ascii="Calibri" w:hAnsi="Calibri" w:cs="Calibri"/>
                <w:color w:val="000000"/>
                <w:sz w:val="20"/>
                <w:lang w:val="fr-FR" w:eastAsia="fr-FR"/>
              </w:rPr>
            </w:pPr>
            <w:ins w:id="1275" w:author="Yan Ye" w:date="2023-10-17T05:28:00Z">
              <w:r>
                <w:rPr>
                  <w:rFonts w:ascii="Calibri" w:hAnsi="Calibri" w:cs="Calibri"/>
                  <w:color w:val="000000"/>
                  <w:sz w:val="20"/>
                  <w:lang w:val="fr-FR" w:eastAsia="fr-FR"/>
                </w:rPr>
                <w:t>-551</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ins w:id="1276" w:author="Yan Ye" w:date="2023-10-17T05:28:00Z"/>
                <w:rFonts w:ascii="Calibri" w:hAnsi="Calibri" w:cs="Calibri"/>
                <w:color w:val="000000"/>
                <w:sz w:val="20"/>
                <w:lang w:val="fr-FR" w:eastAsia="fr-FR"/>
              </w:rPr>
            </w:pPr>
            <w:ins w:id="1277" w:author="Yan Ye" w:date="2023-10-17T05:28:00Z">
              <w:r>
                <w:rPr>
                  <w:rFonts w:ascii="Calibri" w:hAnsi="Calibri" w:cs="Calibri"/>
                  <w:color w:val="000000"/>
                  <w:sz w:val="20"/>
                  <w:lang w:val="fr-FR" w:eastAsia="fr-FR"/>
                </w:rPr>
                <w:t>-544</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ins w:id="1278" w:author="Yan Ye" w:date="2023-10-17T05:28:00Z"/>
                <w:rFonts w:ascii="Calibri" w:hAnsi="Calibri" w:cs="Calibri"/>
                <w:color w:val="000000"/>
                <w:sz w:val="20"/>
                <w:lang w:val="fr-FR" w:eastAsia="fr-FR"/>
              </w:rPr>
            </w:pPr>
            <w:ins w:id="1279" w:author="Yan Ye" w:date="2023-10-17T05:28:00Z">
              <w:r>
                <w:rPr>
                  <w:rFonts w:ascii="Calibri" w:hAnsi="Calibri" w:cs="Calibri"/>
                  <w:color w:val="000000"/>
                  <w:sz w:val="20"/>
                  <w:lang w:val="fr-FR" w:eastAsia="fr-FR"/>
                </w:rPr>
                <w:t>-592</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ins w:id="1280" w:author="Yan Ye" w:date="2023-10-17T05:28:00Z"/>
                <w:rFonts w:ascii="Calibri" w:hAnsi="Calibri" w:cs="Calibri"/>
                <w:color w:val="000000"/>
                <w:sz w:val="20"/>
                <w:lang w:val="fr-FR" w:eastAsia="fr-FR"/>
              </w:rPr>
            </w:pPr>
            <w:ins w:id="1281" w:author="Yan Ye" w:date="2023-10-17T05:28:00Z">
              <w:r>
                <w:rPr>
                  <w:rFonts w:ascii="Calibri" w:hAnsi="Calibri" w:cs="Calibri"/>
                  <w:color w:val="000000"/>
                  <w:sz w:val="20"/>
                  <w:lang w:val="fr-FR" w:eastAsia="fr-FR"/>
                </w:rPr>
                <w:t>-596</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ins w:id="1282" w:author="Yan Ye" w:date="2023-10-17T05:28:00Z"/>
                <w:rFonts w:ascii="Calibri" w:hAnsi="Calibri" w:cs="Calibri"/>
                <w:color w:val="000000"/>
                <w:sz w:val="20"/>
                <w:lang w:val="fr-FR" w:eastAsia="fr-FR"/>
              </w:rPr>
            </w:pPr>
            <w:ins w:id="1283" w:author="Yan Ye" w:date="2023-10-17T05:28:00Z">
              <w:r>
                <w:rPr>
                  <w:rFonts w:ascii="Calibri" w:hAnsi="Calibri" w:cs="Calibri"/>
                  <w:color w:val="000000"/>
                  <w:sz w:val="20"/>
                  <w:lang w:val="fr-FR" w:eastAsia="fr-FR"/>
                </w:rPr>
                <w:t>-560</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ins w:id="1284" w:author="Yan Ye" w:date="2023-10-17T05:28:00Z"/>
                <w:rFonts w:ascii="Calibri" w:hAnsi="Calibri" w:cs="Calibri"/>
                <w:color w:val="000000"/>
                <w:sz w:val="20"/>
                <w:lang w:val="fr-FR" w:eastAsia="fr-FR"/>
              </w:rPr>
            </w:pPr>
            <w:ins w:id="1285" w:author="Yan Ye" w:date="2023-10-17T05:28:00Z">
              <w:r>
                <w:rPr>
                  <w:rFonts w:ascii="Calibri" w:hAnsi="Calibri" w:cs="Calibri"/>
                  <w:color w:val="000000"/>
                  <w:sz w:val="20"/>
                  <w:lang w:val="fr-FR" w:eastAsia="fr-FR"/>
                </w:rPr>
                <w:t>-545</w:t>
              </w:r>
            </w:ins>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ins w:id="1286" w:author="Yan Ye" w:date="2023-10-17T05:28:00Z"/>
                <w:rFonts w:ascii="Calibri" w:hAnsi="Calibri" w:cs="Calibri"/>
                <w:color w:val="000000"/>
                <w:sz w:val="20"/>
                <w:lang w:val="fr-FR" w:eastAsia="fr-FR"/>
              </w:rPr>
            </w:pPr>
            <w:ins w:id="1287" w:author="Yan Ye" w:date="2023-10-17T05:28:00Z">
              <w:r>
                <w:rPr>
                  <w:rFonts w:ascii="Calibri" w:hAnsi="Calibri" w:cs="Calibri"/>
                  <w:color w:val="000000"/>
                  <w:sz w:val="20"/>
                  <w:lang w:val="fr-FR" w:eastAsia="fr-FR"/>
                </w:rPr>
                <w:t>-544</w:t>
              </w:r>
            </w:ins>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ins w:id="1288" w:author="Yan Ye" w:date="2023-10-17T05:28:00Z"/>
                <w:rFonts w:ascii="Calibri" w:hAnsi="Calibri" w:cs="Calibri"/>
                <w:color w:val="000000"/>
                <w:sz w:val="20"/>
                <w:lang w:val="fr-FR" w:eastAsia="fr-FR"/>
              </w:rPr>
            </w:pPr>
            <w:ins w:id="1289" w:author="Yan Ye" w:date="2023-10-17T05:28:00Z">
              <w:r>
                <w:rPr>
                  <w:rFonts w:ascii="Calibri" w:hAnsi="Calibri" w:cs="Calibri"/>
                  <w:color w:val="000000"/>
                  <w:sz w:val="20"/>
                  <w:lang w:val="fr-FR" w:eastAsia="fr-FR"/>
                </w:rPr>
                <w:t>-546</w:t>
              </w:r>
            </w:ins>
          </w:p>
        </w:tc>
      </w:tr>
      <w:tr w:rsidR="00836E43" w14:paraId="71CA81FD" w14:textId="77777777" w:rsidTr="00836E43">
        <w:trPr>
          <w:trHeight w:val="300"/>
          <w:ins w:id="1290" w:author="Yan Ye" w:date="2023-10-17T05:28:00Z"/>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1"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ins w:id="1292" w:author="Yan Ye" w:date="2023-10-17T05:28:00Z"/>
                <w:rFonts w:ascii="Calibri" w:hAnsi="Calibri" w:cs="Calibri"/>
                <w:b/>
                <w:bCs/>
                <w:color w:val="000000"/>
                <w:sz w:val="20"/>
                <w:lang w:val="fr-FR" w:eastAsia="fr-FR"/>
              </w:rPr>
            </w:pPr>
            <w:ins w:id="1293" w:author="Yan Ye" w:date="2023-10-17T05:28:00Z">
              <w:r>
                <w:rPr>
                  <w:rFonts w:ascii="Calibri" w:hAnsi="Calibri" w:cs="Calibri"/>
                  <w:b/>
                  <w:bCs/>
                  <w:color w:val="000000"/>
                  <w:sz w:val="20"/>
                  <w:lang w:val="fr-FR" w:eastAsia="fr-FR"/>
                </w:rPr>
                <w:t>-4%</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ins w:id="1294" w:author="Yan Ye" w:date="2023-10-17T05:28:00Z"/>
                <w:rFonts w:ascii="Calibri" w:hAnsi="Calibri" w:cs="Calibri"/>
                <w:b/>
                <w:bCs/>
                <w:color w:val="000000"/>
                <w:sz w:val="20"/>
                <w:lang w:val="fr-FR" w:eastAsia="fr-FR"/>
              </w:rPr>
            </w:pPr>
            <w:ins w:id="1295" w:author="Yan Ye" w:date="2023-10-17T05:28:00Z">
              <w:r>
                <w:rPr>
                  <w:rFonts w:ascii="Calibri" w:hAnsi="Calibri" w:cs="Calibri"/>
                  <w:b/>
                  <w:bCs/>
                  <w:color w:val="000000"/>
                  <w:sz w:val="20"/>
                  <w:lang w:val="fr-FR" w:eastAsia="fr-FR"/>
                </w:rPr>
                <w:t>-6%</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ins w:id="1296" w:author="Yan Ye" w:date="2023-10-17T05:28:00Z"/>
                <w:rFonts w:ascii="Calibri" w:hAnsi="Calibri" w:cs="Calibri"/>
                <w:b/>
                <w:bCs/>
                <w:color w:val="000000"/>
                <w:sz w:val="20"/>
                <w:lang w:val="fr-FR" w:eastAsia="fr-FR"/>
              </w:rPr>
            </w:pPr>
            <w:ins w:id="1297" w:author="Yan Ye" w:date="2023-10-17T05:28:00Z">
              <w:r>
                <w:rPr>
                  <w:rFonts w:ascii="Calibri" w:hAnsi="Calibri" w:cs="Calibri"/>
                  <w:b/>
                  <w:bCs/>
                  <w:color w:val="000000"/>
                  <w:sz w:val="20"/>
                  <w:lang w:val="fr-FR" w:eastAsia="fr-FR"/>
                </w:rPr>
                <w:t>-10%</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ins w:id="1298" w:author="Yan Ye" w:date="2023-10-17T05:28:00Z"/>
                <w:rFonts w:ascii="Calibri" w:hAnsi="Calibri" w:cs="Calibri"/>
                <w:b/>
                <w:bCs/>
                <w:color w:val="000000"/>
                <w:sz w:val="20"/>
                <w:lang w:val="fr-FR" w:eastAsia="fr-FR"/>
              </w:rPr>
            </w:pPr>
            <w:ins w:id="1299" w:author="Yan Ye" w:date="2023-10-17T05:28:00Z">
              <w:r>
                <w:rPr>
                  <w:rFonts w:ascii="Calibri" w:hAnsi="Calibri" w:cs="Calibri"/>
                  <w:b/>
                  <w:bCs/>
                  <w:color w:val="000000"/>
                  <w:sz w:val="20"/>
                  <w:lang w:val="fr-FR" w:eastAsia="fr-FR"/>
                </w:rPr>
                <w:t>-12%</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ins w:id="1300" w:author="Yan Ye" w:date="2023-10-17T05:28:00Z"/>
                <w:rFonts w:ascii="Calibri" w:hAnsi="Calibri" w:cs="Calibri"/>
                <w:b/>
                <w:bCs/>
                <w:color w:val="000000"/>
                <w:sz w:val="20"/>
                <w:lang w:val="fr-FR" w:eastAsia="fr-FR"/>
              </w:rPr>
            </w:pPr>
            <w:ins w:id="1301" w:author="Yan Ye" w:date="2023-10-17T05:28:00Z">
              <w:r>
                <w:rPr>
                  <w:rFonts w:ascii="Calibri" w:hAnsi="Calibri" w:cs="Calibri"/>
                  <w:b/>
                  <w:bCs/>
                  <w:color w:val="000000"/>
                  <w:sz w:val="20"/>
                  <w:lang w:val="fr-FR" w:eastAsia="fr-FR"/>
                </w:rPr>
                <w:t>-8%</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ins w:id="1302" w:author="Yan Ye" w:date="2023-10-17T05:28:00Z"/>
                <w:rFonts w:ascii="Calibri" w:hAnsi="Calibri" w:cs="Calibri"/>
                <w:b/>
                <w:bCs/>
                <w:color w:val="000000"/>
                <w:sz w:val="20"/>
                <w:lang w:val="fr-FR" w:eastAsia="fr-FR"/>
              </w:rPr>
            </w:pPr>
            <w:ins w:id="1303" w:author="Yan Ye" w:date="2023-10-17T05:28:00Z">
              <w:r>
                <w:rPr>
                  <w:rFonts w:ascii="Calibri" w:hAnsi="Calibri" w:cs="Calibri"/>
                  <w:b/>
                  <w:bCs/>
                  <w:color w:val="000000"/>
                  <w:sz w:val="20"/>
                  <w:lang w:val="fr-FR" w:eastAsia="fr-FR"/>
                </w:rPr>
                <w:t>-7%</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ins w:id="1304" w:author="Yan Ye" w:date="2023-10-17T05:28:00Z"/>
                <w:rFonts w:ascii="Calibri" w:hAnsi="Calibri" w:cs="Calibri"/>
                <w:b/>
                <w:bCs/>
                <w:color w:val="000000"/>
                <w:sz w:val="20"/>
                <w:lang w:val="fr-FR" w:eastAsia="fr-FR"/>
              </w:rPr>
            </w:pPr>
            <w:ins w:id="1305" w:author="Yan Ye" w:date="2023-10-17T05:28:00Z">
              <w:r>
                <w:rPr>
                  <w:rFonts w:ascii="Calibri" w:hAnsi="Calibri" w:cs="Calibri"/>
                  <w:b/>
                  <w:bCs/>
                  <w:color w:val="000000"/>
                  <w:sz w:val="20"/>
                  <w:lang w:val="fr-FR" w:eastAsia="fr-FR"/>
                </w:rPr>
                <w:t>-8%</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ins w:id="1306" w:author="Yan Ye" w:date="2023-10-17T05:28:00Z"/>
                <w:rFonts w:ascii="Calibri" w:hAnsi="Calibri" w:cs="Calibri"/>
                <w:b/>
                <w:bCs/>
                <w:color w:val="000000"/>
                <w:sz w:val="20"/>
                <w:lang w:val="fr-FR" w:eastAsia="fr-FR"/>
              </w:rPr>
            </w:pPr>
            <w:ins w:id="1307" w:author="Yan Ye" w:date="2023-10-17T05:28:00Z">
              <w:r>
                <w:rPr>
                  <w:rFonts w:ascii="Calibri" w:hAnsi="Calibri" w:cs="Calibri"/>
                  <w:b/>
                  <w:bCs/>
                  <w:color w:val="000000"/>
                  <w:sz w:val="20"/>
                  <w:lang w:val="fr-FR" w:eastAsia="fr-FR"/>
                </w:rPr>
                <w:t>-12%</w:t>
              </w:r>
            </w:ins>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ins w:id="1308" w:author="Yan Ye" w:date="2023-10-17T05:28:00Z"/>
                <w:rFonts w:ascii="Calibri" w:hAnsi="Calibri" w:cs="Calibri"/>
                <w:b/>
                <w:bCs/>
                <w:color w:val="000000"/>
                <w:sz w:val="20"/>
                <w:lang w:val="fr-FR" w:eastAsia="fr-FR"/>
              </w:rPr>
            </w:pPr>
            <w:ins w:id="1309" w:author="Yan Ye" w:date="2023-10-17T05:28:00Z">
              <w:r>
                <w:rPr>
                  <w:rFonts w:ascii="Calibri" w:hAnsi="Calibri" w:cs="Calibri"/>
                  <w:b/>
                  <w:bCs/>
                  <w:color w:val="000000"/>
                  <w:sz w:val="20"/>
                  <w:lang w:val="fr-FR" w:eastAsia="fr-FR"/>
                </w:rPr>
                <w:t>-13%</w:t>
              </w:r>
            </w:ins>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ins w:id="1310" w:author="Yan Ye" w:date="2023-10-17T05:28:00Z"/>
                <w:rFonts w:ascii="Calibri" w:hAnsi="Calibri" w:cs="Calibri"/>
                <w:b/>
                <w:bCs/>
                <w:color w:val="000000"/>
                <w:sz w:val="20"/>
                <w:lang w:val="fr-FR" w:eastAsia="fr-FR"/>
              </w:rPr>
            </w:pPr>
            <w:ins w:id="1311" w:author="Yan Ye" w:date="2023-10-17T05:28:00Z">
              <w:r>
                <w:rPr>
                  <w:rFonts w:ascii="Calibri" w:hAnsi="Calibri" w:cs="Calibri"/>
                  <w:b/>
                  <w:bCs/>
                  <w:color w:val="000000"/>
                  <w:sz w:val="20"/>
                  <w:lang w:val="fr-FR" w:eastAsia="fr-FR"/>
                </w:rPr>
                <w:t>-10%</w:t>
              </w:r>
            </w:ins>
          </w:p>
        </w:tc>
      </w:tr>
      <w:tr w:rsidR="00836E43" w14:paraId="13B00E83" w14:textId="77777777" w:rsidTr="00836E43">
        <w:trPr>
          <w:trHeight w:val="290"/>
          <w:ins w:id="1312" w:author="Yan Ye" w:date="2023-10-17T05:28:00Z"/>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ins w:id="1313" w:author="Yan Ye" w:date="2023-10-17T05:28:00Z"/>
                <w:rFonts w:ascii="Calibri" w:hAnsi="Calibri" w:cs="Calibri"/>
                <w:color w:val="000000"/>
                <w:sz w:val="20"/>
                <w:lang w:val="fr-FR" w:eastAsia="fr-FR"/>
              </w:rPr>
            </w:pPr>
            <w:ins w:id="1314" w:author="Yan Ye" w:date="2023-10-17T05:28:00Z">
              <w:r>
                <w:rPr>
                  <w:rFonts w:ascii="Calibri" w:hAnsi="Calibri" w:cs="Calibri"/>
                  <w:color w:val="000000"/>
                  <w:sz w:val="20"/>
                  <w:lang w:val="fr-FR" w:eastAsia="fr-FR"/>
                </w:rPr>
                <w:t>CU</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ins w:id="1315" w:author="Yan Ye" w:date="2023-10-17T05:28:00Z"/>
                <w:rFonts w:ascii="Calibri" w:hAnsi="Calibri" w:cs="Calibri"/>
                <w:color w:val="000000"/>
                <w:sz w:val="20"/>
                <w:lang w:val="fr-FR" w:eastAsia="fr-FR"/>
              </w:rPr>
            </w:pPr>
            <w:ins w:id="1316" w:author="Yan Ye" w:date="2023-10-17T05:28:00Z">
              <w:r>
                <w:rPr>
                  <w:rFonts w:ascii="Calibri" w:hAnsi="Calibri" w:cs="Calibri"/>
                  <w:color w:val="000000"/>
                  <w:sz w:val="20"/>
                  <w:lang w:val="fr-FR" w:eastAsia="fr-FR"/>
                </w:rPr>
                <w:t>-246</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ins w:id="1317" w:author="Yan Ye" w:date="2023-10-17T05:28:00Z"/>
                <w:rFonts w:ascii="Calibri" w:hAnsi="Calibri" w:cs="Calibri"/>
                <w:color w:val="000000"/>
                <w:sz w:val="20"/>
                <w:lang w:val="fr-FR" w:eastAsia="fr-FR"/>
              </w:rPr>
            </w:pPr>
            <w:ins w:id="1318" w:author="Yan Ye" w:date="2023-10-17T05:28:00Z">
              <w:r>
                <w:rPr>
                  <w:rFonts w:ascii="Calibri" w:hAnsi="Calibri" w:cs="Calibri"/>
                  <w:color w:val="000000"/>
                  <w:sz w:val="20"/>
                  <w:lang w:val="fr-FR" w:eastAsia="fr-FR"/>
                </w:rPr>
                <w:t>-192</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ins w:id="1319" w:author="Yan Ye" w:date="2023-10-17T05:28:00Z"/>
                <w:rFonts w:ascii="Calibri" w:hAnsi="Calibri" w:cs="Calibri"/>
                <w:color w:val="000000"/>
                <w:sz w:val="20"/>
                <w:lang w:val="fr-FR" w:eastAsia="fr-FR"/>
              </w:rPr>
            </w:pPr>
            <w:ins w:id="1320" w:author="Yan Ye" w:date="2023-10-17T05:28:00Z">
              <w:r>
                <w:rPr>
                  <w:rFonts w:ascii="Calibri" w:hAnsi="Calibri" w:cs="Calibri"/>
                  <w:color w:val="000000"/>
                  <w:sz w:val="20"/>
                  <w:lang w:val="fr-FR" w:eastAsia="fr-FR"/>
                </w:rPr>
                <w:t>-187</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ins w:id="1321" w:author="Yan Ye" w:date="2023-10-17T05:28:00Z"/>
                <w:rFonts w:ascii="Calibri" w:hAnsi="Calibri" w:cs="Calibri"/>
                <w:color w:val="000000"/>
                <w:sz w:val="20"/>
                <w:lang w:val="fr-FR" w:eastAsia="fr-FR"/>
              </w:rPr>
            </w:pPr>
            <w:ins w:id="1322" w:author="Yan Ye" w:date="2023-10-17T05:28:00Z">
              <w:r>
                <w:rPr>
                  <w:rFonts w:ascii="Calibri" w:hAnsi="Calibri" w:cs="Calibri"/>
                  <w:color w:val="000000"/>
                  <w:sz w:val="20"/>
                  <w:lang w:val="fr-FR" w:eastAsia="fr-FR"/>
                </w:rPr>
                <w:t>-175</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ins w:id="1323" w:author="Yan Ye" w:date="2023-10-17T05:28:00Z"/>
                <w:rFonts w:ascii="Calibri" w:hAnsi="Calibri" w:cs="Calibri"/>
                <w:color w:val="000000"/>
                <w:sz w:val="20"/>
                <w:lang w:val="fr-FR" w:eastAsia="fr-FR"/>
              </w:rPr>
            </w:pPr>
            <w:ins w:id="1324" w:author="Yan Ye" w:date="2023-10-17T05:28:00Z">
              <w:r>
                <w:rPr>
                  <w:rFonts w:ascii="Calibri" w:hAnsi="Calibri" w:cs="Calibri"/>
                  <w:color w:val="000000"/>
                  <w:sz w:val="20"/>
                  <w:lang w:val="fr-FR" w:eastAsia="fr-FR"/>
                </w:rPr>
                <w:t>-198</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ins w:id="1325" w:author="Yan Ye" w:date="2023-10-17T05:28:00Z"/>
                <w:rFonts w:ascii="Calibri" w:hAnsi="Calibri" w:cs="Calibri"/>
                <w:color w:val="000000"/>
                <w:sz w:val="20"/>
                <w:lang w:val="fr-FR" w:eastAsia="fr-FR"/>
              </w:rPr>
            </w:pPr>
            <w:ins w:id="1326" w:author="Yan Ye" w:date="2023-10-17T05:28:00Z">
              <w:r>
                <w:rPr>
                  <w:rFonts w:ascii="Calibri" w:hAnsi="Calibri" w:cs="Calibri"/>
                  <w:color w:val="000000"/>
                  <w:sz w:val="20"/>
                  <w:lang w:val="fr-FR" w:eastAsia="fr-FR"/>
                </w:rPr>
                <w:t>-246</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ins w:id="1327" w:author="Yan Ye" w:date="2023-10-17T05:28:00Z"/>
                <w:rFonts w:ascii="Calibri" w:hAnsi="Calibri" w:cs="Calibri"/>
                <w:color w:val="000000"/>
                <w:sz w:val="20"/>
                <w:lang w:val="fr-FR" w:eastAsia="fr-FR"/>
              </w:rPr>
            </w:pPr>
            <w:ins w:id="1328" w:author="Yan Ye" w:date="2023-10-17T05:28:00Z">
              <w:r>
                <w:rPr>
                  <w:rFonts w:ascii="Calibri" w:hAnsi="Calibri" w:cs="Calibri"/>
                  <w:color w:val="000000"/>
                  <w:sz w:val="20"/>
                  <w:lang w:val="fr-FR" w:eastAsia="fr-FR"/>
                </w:rPr>
                <w:t>-200</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ins w:id="1329" w:author="Yan Ye" w:date="2023-10-17T05:28:00Z"/>
                <w:rFonts w:ascii="Calibri" w:hAnsi="Calibri" w:cs="Calibri"/>
                <w:color w:val="000000"/>
                <w:sz w:val="20"/>
                <w:lang w:val="fr-FR" w:eastAsia="fr-FR"/>
              </w:rPr>
            </w:pPr>
            <w:ins w:id="1330" w:author="Yan Ye" w:date="2023-10-17T05:28:00Z">
              <w:r>
                <w:rPr>
                  <w:rFonts w:ascii="Calibri" w:hAnsi="Calibri" w:cs="Calibri"/>
                  <w:color w:val="000000"/>
                  <w:sz w:val="20"/>
                  <w:lang w:val="fr-FR" w:eastAsia="fr-FR"/>
                </w:rPr>
                <w:t>-182</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ins w:id="1331" w:author="Yan Ye" w:date="2023-10-17T05:28:00Z"/>
                <w:rFonts w:ascii="Calibri" w:hAnsi="Calibri" w:cs="Calibri"/>
                <w:color w:val="000000"/>
                <w:sz w:val="20"/>
                <w:lang w:val="fr-FR" w:eastAsia="fr-FR"/>
              </w:rPr>
            </w:pPr>
            <w:ins w:id="1332" w:author="Yan Ye" w:date="2023-10-17T05:28:00Z">
              <w:r>
                <w:rPr>
                  <w:rFonts w:ascii="Calibri" w:hAnsi="Calibri" w:cs="Calibri"/>
                  <w:color w:val="000000"/>
                  <w:sz w:val="20"/>
                  <w:lang w:val="fr-FR" w:eastAsia="fr-FR"/>
                </w:rPr>
                <w:t>-174</w:t>
              </w:r>
            </w:ins>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ins w:id="1333" w:author="Yan Ye" w:date="2023-10-17T05:28:00Z"/>
                <w:rFonts w:ascii="Calibri" w:hAnsi="Calibri" w:cs="Calibri"/>
                <w:color w:val="000000"/>
                <w:sz w:val="20"/>
                <w:lang w:val="fr-FR" w:eastAsia="fr-FR"/>
              </w:rPr>
            </w:pPr>
            <w:ins w:id="1334" w:author="Yan Ye" w:date="2023-10-17T05:28:00Z">
              <w:r>
                <w:rPr>
                  <w:rFonts w:ascii="Calibri" w:hAnsi="Calibri" w:cs="Calibri"/>
                  <w:color w:val="000000"/>
                  <w:sz w:val="20"/>
                  <w:lang w:val="fr-FR" w:eastAsia="fr-FR"/>
                </w:rPr>
                <w:t>-179</w:t>
              </w:r>
            </w:ins>
          </w:p>
        </w:tc>
      </w:tr>
      <w:tr w:rsidR="00836E43" w14:paraId="62530CCE" w14:textId="77777777" w:rsidTr="00836E43">
        <w:trPr>
          <w:trHeight w:val="300"/>
          <w:ins w:id="1335" w:author="Yan Ye" w:date="2023-10-17T05:28:00Z"/>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36"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ins w:id="1337" w:author="Yan Ye" w:date="2023-10-17T05:28:00Z"/>
                <w:rFonts w:ascii="Calibri" w:hAnsi="Calibri" w:cs="Calibri"/>
                <w:b/>
                <w:bCs/>
                <w:color w:val="000000"/>
                <w:sz w:val="20"/>
                <w:lang w:val="fr-FR" w:eastAsia="fr-FR"/>
              </w:rPr>
            </w:pPr>
            <w:ins w:id="1338" w:author="Yan Ye" w:date="2023-10-17T05:28:00Z">
              <w:r>
                <w:rPr>
                  <w:rFonts w:ascii="Calibri" w:hAnsi="Calibri" w:cs="Calibri"/>
                  <w:b/>
                  <w:bCs/>
                  <w:color w:val="000000"/>
                  <w:sz w:val="20"/>
                  <w:lang w:val="fr-FR" w:eastAsia="fr-FR"/>
                </w:rPr>
                <w:t>-1%</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ins w:id="1339" w:author="Yan Ye" w:date="2023-10-17T05:28:00Z"/>
                <w:rFonts w:ascii="Calibri" w:hAnsi="Calibri" w:cs="Calibri"/>
                <w:b/>
                <w:bCs/>
                <w:color w:val="000000"/>
                <w:sz w:val="20"/>
                <w:lang w:val="fr-FR" w:eastAsia="fr-FR"/>
              </w:rPr>
            </w:pPr>
            <w:ins w:id="1340" w:author="Yan Ye" w:date="2023-10-17T05:28:00Z">
              <w:r>
                <w:rPr>
                  <w:rFonts w:ascii="Calibri" w:hAnsi="Calibri" w:cs="Calibri"/>
                  <w:b/>
                  <w:bCs/>
                  <w:color w:val="000000"/>
                  <w:sz w:val="20"/>
                  <w:lang w:val="fr-FR" w:eastAsia="fr-FR"/>
                </w:rPr>
                <w:t>-2%</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ins w:id="1341" w:author="Yan Ye" w:date="2023-10-17T05:28:00Z"/>
                <w:rFonts w:ascii="Calibri" w:hAnsi="Calibri" w:cs="Calibri"/>
                <w:b/>
                <w:bCs/>
                <w:color w:val="000000"/>
                <w:sz w:val="20"/>
                <w:lang w:val="fr-FR" w:eastAsia="fr-FR"/>
              </w:rPr>
            </w:pPr>
            <w:ins w:id="1342" w:author="Yan Ye" w:date="2023-10-17T05:28:00Z">
              <w:r>
                <w:rPr>
                  <w:rFonts w:ascii="Calibri" w:hAnsi="Calibri" w:cs="Calibri"/>
                  <w:b/>
                  <w:bCs/>
                  <w:color w:val="000000"/>
                  <w:sz w:val="20"/>
                  <w:lang w:val="fr-FR" w:eastAsia="fr-FR"/>
                </w:rPr>
                <w:t>-4%</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ins w:id="1343" w:author="Yan Ye" w:date="2023-10-17T05:28:00Z"/>
                <w:rFonts w:ascii="Calibri" w:hAnsi="Calibri" w:cs="Calibri"/>
                <w:b/>
                <w:bCs/>
                <w:color w:val="000000"/>
                <w:sz w:val="20"/>
                <w:lang w:val="fr-FR" w:eastAsia="fr-FR"/>
              </w:rPr>
            </w:pPr>
            <w:ins w:id="1344" w:author="Yan Ye" w:date="2023-10-17T05:28:00Z">
              <w:r>
                <w:rPr>
                  <w:rFonts w:ascii="Calibri" w:hAnsi="Calibri" w:cs="Calibri"/>
                  <w:b/>
                  <w:bCs/>
                  <w:color w:val="000000"/>
                  <w:sz w:val="20"/>
                  <w:lang w:val="fr-FR" w:eastAsia="fr-FR"/>
                </w:rPr>
                <w:t>-4%</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ins w:id="1345" w:author="Yan Ye" w:date="2023-10-17T05:28:00Z"/>
                <w:rFonts w:ascii="Calibri" w:hAnsi="Calibri" w:cs="Calibri"/>
                <w:b/>
                <w:bCs/>
                <w:color w:val="000000"/>
                <w:sz w:val="20"/>
                <w:lang w:val="fr-FR" w:eastAsia="fr-FR"/>
              </w:rPr>
            </w:pPr>
            <w:ins w:id="1346" w:author="Yan Ye" w:date="2023-10-17T05:28:00Z">
              <w:r>
                <w:rPr>
                  <w:rFonts w:ascii="Calibri" w:hAnsi="Calibri" w:cs="Calibri"/>
                  <w:b/>
                  <w:bCs/>
                  <w:color w:val="000000"/>
                  <w:sz w:val="20"/>
                  <w:lang w:val="fr-FR" w:eastAsia="fr-FR"/>
                </w:rPr>
                <w:t>-3%</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ins w:id="1347" w:author="Yan Ye" w:date="2023-10-17T05:28:00Z"/>
                <w:rFonts w:ascii="Calibri" w:hAnsi="Calibri" w:cs="Calibri"/>
                <w:b/>
                <w:bCs/>
                <w:color w:val="000000"/>
                <w:sz w:val="20"/>
                <w:lang w:val="fr-FR" w:eastAsia="fr-FR"/>
              </w:rPr>
            </w:pPr>
            <w:ins w:id="1348" w:author="Yan Ye" w:date="2023-10-17T05:28:00Z">
              <w:r>
                <w:rPr>
                  <w:rFonts w:ascii="Calibri" w:hAnsi="Calibri" w:cs="Calibri"/>
                  <w:b/>
                  <w:bCs/>
                  <w:color w:val="000000"/>
                  <w:sz w:val="20"/>
                  <w:lang w:val="fr-FR" w:eastAsia="fr-FR"/>
                </w:rPr>
                <w:t>-3%</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ins w:id="1349" w:author="Yan Ye" w:date="2023-10-17T05:28:00Z"/>
                <w:rFonts w:ascii="Calibri" w:hAnsi="Calibri" w:cs="Calibri"/>
                <w:b/>
                <w:bCs/>
                <w:color w:val="000000"/>
                <w:sz w:val="20"/>
                <w:lang w:val="fr-FR" w:eastAsia="fr-FR"/>
              </w:rPr>
            </w:pPr>
            <w:ins w:id="1350" w:author="Yan Ye" w:date="2023-10-17T05:28:00Z">
              <w:r>
                <w:rPr>
                  <w:rFonts w:ascii="Calibri" w:hAnsi="Calibri" w:cs="Calibri"/>
                  <w:b/>
                  <w:bCs/>
                  <w:color w:val="000000"/>
                  <w:sz w:val="20"/>
                  <w:lang w:val="fr-FR" w:eastAsia="fr-FR"/>
                </w:rPr>
                <w:t>-3%</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ins w:id="1351" w:author="Yan Ye" w:date="2023-10-17T05:28:00Z"/>
                <w:rFonts w:ascii="Calibri" w:hAnsi="Calibri" w:cs="Calibri"/>
                <w:b/>
                <w:bCs/>
                <w:color w:val="000000"/>
                <w:sz w:val="20"/>
                <w:lang w:val="fr-FR" w:eastAsia="fr-FR"/>
              </w:rPr>
            </w:pPr>
            <w:ins w:id="1352" w:author="Yan Ye" w:date="2023-10-17T05:28:00Z">
              <w:r>
                <w:rPr>
                  <w:rFonts w:ascii="Calibri" w:hAnsi="Calibri" w:cs="Calibri"/>
                  <w:b/>
                  <w:bCs/>
                  <w:color w:val="000000"/>
                  <w:sz w:val="20"/>
                  <w:lang w:val="fr-FR" w:eastAsia="fr-FR"/>
                </w:rPr>
                <w:t>-4%</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ins w:id="1353" w:author="Yan Ye" w:date="2023-10-17T05:28:00Z"/>
                <w:rFonts w:ascii="Calibri" w:hAnsi="Calibri" w:cs="Calibri"/>
                <w:b/>
                <w:bCs/>
                <w:color w:val="000000"/>
                <w:sz w:val="20"/>
                <w:lang w:val="fr-FR" w:eastAsia="fr-FR"/>
              </w:rPr>
            </w:pPr>
            <w:ins w:id="1354" w:author="Yan Ye" w:date="2023-10-17T05:28:00Z">
              <w:r>
                <w:rPr>
                  <w:rFonts w:ascii="Calibri" w:hAnsi="Calibri" w:cs="Calibri"/>
                  <w:b/>
                  <w:bCs/>
                  <w:color w:val="000000"/>
                  <w:sz w:val="20"/>
                  <w:lang w:val="fr-FR" w:eastAsia="fr-FR"/>
                </w:rPr>
                <w:t>-4%</w:t>
              </w:r>
            </w:ins>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ins w:id="1355" w:author="Yan Ye" w:date="2023-10-17T05:28:00Z"/>
                <w:rFonts w:ascii="Calibri" w:hAnsi="Calibri" w:cs="Calibri"/>
                <w:b/>
                <w:bCs/>
                <w:color w:val="000000"/>
                <w:sz w:val="20"/>
                <w:lang w:val="fr-FR" w:eastAsia="fr-FR"/>
              </w:rPr>
            </w:pPr>
            <w:ins w:id="1356" w:author="Yan Ye" w:date="2023-10-17T05:28:00Z">
              <w:r>
                <w:rPr>
                  <w:rFonts w:ascii="Calibri" w:hAnsi="Calibri" w:cs="Calibri"/>
                  <w:b/>
                  <w:bCs/>
                  <w:color w:val="000000"/>
                  <w:sz w:val="20"/>
                  <w:lang w:val="fr-FR" w:eastAsia="fr-FR"/>
                </w:rPr>
                <w:t>-3%</w:t>
              </w:r>
            </w:ins>
          </w:p>
        </w:tc>
      </w:tr>
      <w:tr w:rsidR="00836E43" w14:paraId="144E88D1" w14:textId="77777777" w:rsidTr="00836E43">
        <w:trPr>
          <w:trHeight w:val="290"/>
          <w:ins w:id="1357" w:author="Yan Ye" w:date="2023-10-17T05:28:00Z"/>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ins w:id="1358" w:author="Yan Ye" w:date="2023-10-17T05:28:00Z"/>
                <w:rFonts w:ascii="Calibri" w:hAnsi="Calibri" w:cs="Calibri"/>
                <w:color w:val="000000"/>
                <w:sz w:val="20"/>
                <w:lang w:val="fr-FR" w:eastAsia="fr-FR"/>
              </w:rPr>
            </w:pPr>
            <w:ins w:id="1359" w:author="Yan Ye" w:date="2023-10-17T05:28:00Z">
              <w:r>
                <w:rPr>
                  <w:rFonts w:ascii="Calibri" w:hAnsi="Calibri" w:cs="Calibri"/>
                  <w:color w:val="000000"/>
                  <w:sz w:val="20"/>
                  <w:lang w:val="fr-FR" w:eastAsia="fr-FR"/>
                </w:rPr>
                <w:t>PU</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ins w:id="1360" w:author="Yan Ye" w:date="2023-10-17T05:28:00Z"/>
                <w:rFonts w:ascii="Calibri" w:hAnsi="Calibri" w:cs="Calibri"/>
                <w:color w:val="000000"/>
                <w:sz w:val="20"/>
                <w:lang w:val="fr-FR" w:eastAsia="fr-FR"/>
              </w:rPr>
            </w:pPr>
            <w:ins w:id="1361" w:author="Yan Ye" w:date="2023-10-17T05:28:00Z">
              <w:r>
                <w:rPr>
                  <w:rFonts w:ascii="Calibri" w:hAnsi="Calibri" w:cs="Calibri"/>
                  <w:color w:val="000000"/>
                  <w:sz w:val="20"/>
                  <w:lang w:val="fr-FR" w:eastAsia="fr-FR"/>
                </w:rPr>
                <w:t>-74</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ins w:id="1362" w:author="Yan Ye" w:date="2023-10-17T05:28:00Z"/>
                <w:rFonts w:ascii="Calibri" w:hAnsi="Calibri" w:cs="Calibri"/>
                <w:color w:val="000000"/>
                <w:sz w:val="20"/>
                <w:lang w:val="fr-FR" w:eastAsia="fr-FR"/>
              </w:rPr>
            </w:pPr>
            <w:ins w:id="1363" w:author="Yan Ye" w:date="2023-10-17T05:28:00Z">
              <w:r>
                <w:rPr>
                  <w:rFonts w:ascii="Calibri" w:hAnsi="Calibri" w:cs="Calibri"/>
                  <w:color w:val="000000"/>
                  <w:sz w:val="20"/>
                  <w:lang w:val="fr-FR" w:eastAsia="fr-FR"/>
                </w:rPr>
                <w:t>-8</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ins w:id="1364" w:author="Yan Ye" w:date="2023-10-17T05:28:00Z"/>
                <w:rFonts w:ascii="Calibri" w:hAnsi="Calibri" w:cs="Calibri"/>
                <w:color w:val="000000"/>
                <w:sz w:val="20"/>
                <w:lang w:val="fr-FR" w:eastAsia="fr-FR"/>
              </w:rPr>
            </w:pPr>
            <w:ins w:id="1365" w:author="Yan Ye" w:date="2023-10-17T05:28:00Z">
              <w:r>
                <w:rPr>
                  <w:rFonts w:ascii="Calibri" w:hAnsi="Calibri" w:cs="Calibri"/>
                  <w:color w:val="000000"/>
                  <w:sz w:val="20"/>
                  <w:lang w:val="fr-FR" w:eastAsia="fr-FR"/>
                </w:rPr>
                <w:t>-7</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ins w:id="1366" w:author="Yan Ye" w:date="2023-10-17T05:28:00Z"/>
                <w:rFonts w:ascii="Calibri" w:hAnsi="Calibri" w:cs="Calibri"/>
                <w:color w:val="000000"/>
                <w:sz w:val="20"/>
                <w:lang w:val="fr-FR" w:eastAsia="fr-FR"/>
              </w:rPr>
            </w:pPr>
            <w:ins w:id="1367" w:author="Yan Ye" w:date="2023-10-17T05:28:00Z">
              <w:r>
                <w:rPr>
                  <w:rFonts w:ascii="Calibri" w:hAnsi="Calibri" w:cs="Calibri"/>
                  <w:color w:val="000000"/>
                  <w:sz w:val="20"/>
                  <w:lang w:val="fr-FR" w:eastAsia="fr-FR"/>
                </w:rPr>
                <w:t>-7</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ins w:id="1368" w:author="Yan Ye" w:date="2023-10-17T05:28:00Z"/>
                <w:rFonts w:ascii="Calibri" w:hAnsi="Calibri" w:cs="Calibri"/>
                <w:color w:val="000000"/>
                <w:sz w:val="20"/>
                <w:lang w:val="fr-FR" w:eastAsia="fr-FR"/>
              </w:rPr>
            </w:pPr>
            <w:ins w:id="1369" w:author="Yan Ye" w:date="2023-10-17T05:28:00Z">
              <w:r>
                <w:rPr>
                  <w:rFonts w:ascii="Calibri" w:hAnsi="Calibri" w:cs="Calibri"/>
                  <w:color w:val="000000"/>
                  <w:sz w:val="20"/>
                  <w:lang w:val="fr-FR" w:eastAsia="fr-FR"/>
                </w:rPr>
                <w:t>-14</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ins w:id="1370" w:author="Yan Ye" w:date="2023-10-17T05:28:00Z"/>
                <w:rFonts w:ascii="Calibri" w:hAnsi="Calibri" w:cs="Calibri"/>
                <w:color w:val="000000"/>
                <w:sz w:val="20"/>
                <w:lang w:val="fr-FR" w:eastAsia="fr-FR"/>
              </w:rPr>
            </w:pPr>
            <w:ins w:id="1371" w:author="Yan Ye" w:date="2023-10-17T05:28:00Z">
              <w:r>
                <w:rPr>
                  <w:rFonts w:ascii="Calibri" w:hAnsi="Calibri" w:cs="Calibri"/>
                  <w:color w:val="000000"/>
                  <w:sz w:val="20"/>
                  <w:lang w:val="fr-FR" w:eastAsia="fr-FR"/>
                </w:rPr>
                <w:t>-9</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ins w:id="1372" w:author="Yan Ye" w:date="2023-10-17T05:28:00Z"/>
                <w:rFonts w:ascii="Calibri" w:hAnsi="Calibri" w:cs="Calibri"/>
                <w:color w:val="000000"/>
                <w:sz w:val="20"/>
                <w:lang w:val="fr-FR" w:eastAsia="fr-FR"/>
              </w:rPr>
            </w:pPr>
            <w:ins w:id="1373" w:author="Yan Ye" w:date="2023-10-17T05:28:00Z">
              <w:r>
                <w:rPr>
                  <w:rFonts w:ascii="Calibri" w:hAnsi="Calibri" w:cs="Calibri"/>
                  <w:color w:val="000000"/>
                  <w:sz w:val="20"/>
                  <w:lang w:val="fr-FR" w:eastAsia="fr-FR"/>
                </w:rPr>
                <w:t>-10</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ins w:id="1374" w:author="Yan Ye" w:date="2023-10-17T05:28:00Z"/>
                <w:rFonts w:ascii="Calibri" w:hAnsi="Calibri" w:cs="Calibri"/>
                <w:color w:val="000000"/>
                <w:sz w:val="20"/>
                <w:lang w:val="fr-FR" w:eastAsia="fr-FR"/>
              </w:rPr>
            </w:pPr>
            <w:ins w:id="1375" w:author="Yan Ye" w:date="2023-10-17T05:28:00Z">
              <w:r>
                <w:rPr>
                  <w:rFonts w:ascii="Calibri" w:hAnsi="Calibri" w:cs="Calibri"/>
                  <w:color w:val="000000"/>
                  <w:sz w:val="20"/>
                  <w:lang w:val="fr-FR" w:eastAsia="fr-FR"/>
                </w:rPr>
                <w:t>-7</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ins w:id="1376" w:author="Yan Ye" w:date="2023-10-17T05:28:00Z"/>
                <w:rFonts w:ascii="Calibri" w:hAnsi="Calibri" w:cs="Calibri"/>
                <w:color w:val="000000"/>
                <w:sz w:val="20"/>
                <w:lang w:val="fr-FR" w:eastAsia="fr-FR"/>
              </w:rPr>
            </w:pPr>
            <w:ins w:id="1377" w:author="Yan Ye" w:date="2023-10-17T05:28:00Z">
              <w:r>
                <w:rPr>
                  <w:rFonts w:ascii="Calibri" w:hAnsi="Calibri" w:cs="Calibri"/>
                  <w:color w:val="000000"/>
                  <w:sz w:val="20"/>
                  <w:lang w:val="fr-FR" w:eastAsia="fr-FR"/>
                </w:rPr>
                <w:t>-7</w:t>
              </w:r>
            </w:ins>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ins w:id="1378" w:author="Yan Ye" w:date="2023-10-17T05:28:00Z"/>
                <w:rFonts w:ascii="Calibri" w:hAnsi="Calibri" w:cs="Calibri"/>
                <w:color w:val="000000"/>
                <w:sz w:val="20"/>
                <w:lang w:val="fr-FR" w:eastAsia="fr-FR"/>
              </w:rPr>
            </w:pPr>
            <w:ins w:id="1379" w:author="Yan Ye" w:date="2023-10-17T05:28:00Z">
              <w:r>
                <w:rPr>
                  <w:rFonts w:ascii="Calibri" w:hAnsi="Calibri" w:cs="Calibri"/>
                  <w:color w:val="000000"/>
                  <w:sz w:val="20"/>
                  <w:lang w:val="fr-FR" w:eastAsia="fr-FR"/>
                </w:rPr>
                <w:t>-6</w:t>
              </w:r>
            </w:ins>
          </w:p>
        </w:tc>
      </w:tr>
      <w:tr w:rsidR="00836E43" w14:paraId="349D0B5D" w14:textId="77777777" w:rsidTr="00836E43">
        <w:trPr>
          <w:trHeight w:val="300"/>
          <w:ins w:id="1380" w:author="Yan Ye" w:date="2023-10-17T05:28:00Z"/>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1"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ins w:id="1382" w:author="Yan Ye" w:date="2023-10-17T05:28:00Z"/>
                <w:rFonts w:ascii="Calibri" w:hAnsi="Calibri" w:cs="Calibri"/>
                <w:b/>
                <w:bCs/>
                <w:color w:val="000000"/>
                <w:sz w:val="20"/>
                <w:lang w:val="fr-FR" w:eastAsia="fr-FR"/>
              </w:rPr>
            </w:pPr>
            <w:ins w:id="1383"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ins w:id="1384" w:author="Yan Ye" w:date="2023-10-17T05:28:00Z"/>
                <w:rFonts w:ascii="Calibri" w:hAnsi="Calibri" w:cs="Calibri"/>
                <w:b/>
                <w:bCs/>
                <w:color w:val="000000"/>
                <w:sz w:val="20"/>
                <w:lang w:val="fr-FR" w:eastAsia="fr-FR"/>
              </w:rPr>
            </w:pPr>
            <w:ins w:id="1385"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ins w:id="1386" w:author="Yan Ye" w:date="2023-10-17T05:28:00Z"/>
                <w:rFonts w:ascii="Calibri" w:hAnsi="Calibri" w:cs="Calibri"/>
                <w:b/>
                <w:bCs/>
                <w:color w:val="000000"/>
                <w:sz w:val="20"/>
                <w:lang w:val="fr-FR" w:eastAsia="fr-FR"/>
              </w:rPr>
            </w:pPr>
            <w:ins w:id="1387"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ins w:id="1388" w:author="Yan Ye" w:date="2023-10-17T05:28:00Z"/>
                <w:rFonts w:ascii="Calibri" w:hAnsi="Calibri" w:cs="Calibri"/>
                <w:b/>
                <w:bCs/>
                <w:color w:val="000000"/>
                <w:sz w:val="20"/>
                <w:lang w:val="fr-FR" w:eastAsia="fr-FR"/>
              </w:rPr>
            </w:pPr>
            <w:ins w:id="1389"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ins w:id="1390" w:author="Yan Ye" w:date="2023-10-17T05:28:00Z"/>
                <w:rFonts w:ascii="Calibri" w:hAnsi="Calibri" w:cs="Calibri"/>
                <w:b/>
                <w:bCs/>
                <w:color w:val="000000"/>
                <w:sz w:val="20"/>
                <w:lang w:val="fr-FR" w:eastAsia="fr-FR"/>
              </w:rPr>
            </w:pPr>
            <w:ins w:id="1391"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ins w:id="1392" w:author="Yan Ye" w:date="2023-10-17T05:28:00Z"/>
                <w:rFonts w:ascii="Calibri" w:hAnsi="Calibri" w:cs="Calibri"/>
                <w:b/>
                <w:bCs/>
                <w:color w:val="000000"/>
                <w:sz w:val="20"/>
                <w:lang w:val="fr-FR" w:eastAsia="fr-FR"/>
              </w:rPr>
            </w:pPr>
            <w:ins w:id="1393"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ins w:id="1394" w:author="Yan Ye" w:date="2023-10-17T05:28:00Z"/>
                <w:rFonts w:ascii="Calibri" w:hAnsi="Calibri" w:cs="Calibri"/>
                <w:b/>
                <w:bCs/>
                <w:color w:val="000000"/>
                <w:sz w:val="20"/>
                <w:lang w:val="fr-FR" w:eastAsia="fr-FR"/>
              </w:rPr>
            </w:pPr>
            <w:ins w:id="1395"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ins w:id="1396" w:author="Yan Ye" w:date="2023-10-17T05:28:00Z"/>
                <w:rFonts w:ascii="Calibri" w:hAnsi="Calibri" w:cs="Calibri"/>
                <w:b/>
                <w:bCs/>
                <w:color w:val="000000"/>
                <w:sz w:val="20"/>
                <w:lang w:val="fr-FR" w:eastAsia="fr-FR"/>
              </w:rPr>
            </w:pPr>
            <w:ins w:id="1397"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ins w:id="1398" w:author="Yan Ye" w:date="2023-10-17T05:28:00Z"/>
                <w:rFonts w:ascii="Calibri" w:hAnsi="Calibri" w:cs="Calibri"/>
                <w:b/>
                <w:bCs/>
                <w:color w:val="000000"/>
                <w:sz w:val="20"/>
                <w:lang w:val="fr-FR" w:eastAsia="fr-FR"/>
              </w:rPr>
            </w:pPr>
            <w:ins w:id="1399"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ins w:id="1400" w:author="Yan Ye" w:date="2023-10-17T05:28:00Z"/>
                <w:rFonts w:ascii="Calibri" w:hAnsi="Calibri" w:cs="Calibri"/>
                <w:b/>
                <w:bCs/>
                <w:color w:val="000000"/>
                <w:sz w:val="20"/>
                <w:lang w:val="fr-FR" w:eastAsia="fr-FR"/>
              </w:rPr>
            </w:pPr>
            <w:ins w:id="1401" w:author="Yan Ye" w:date="2023-10-17T05:28:00Z">
              <w:r>
                <w:rPr>
                  <w:rFonts w:ascii="Calibri" w:hAnsi="Calibri" w:cs="Calibri"/>
                  <w:b/>
                  <w:bCs/>
                  <w:color w:val="000000"/>
                  <w:sz w:val="20"/>
                  <w:lang w:val="fr-FR" w:eastAsia="fr-FR"/>
                </w:rPr>
                <w:t>0%</w:t>
              </w:r>
            </w:ins>
          </w:p>
        </w:tc>
      </w:tr>
      <w:tr w:rsidR="00836E43" w14:paraId="1D50866C" w14:textId="77777777" w:rsidTr="00836E43">
        <w:trPr>
          <w:trHeight w:val="290"/>
          <w:ins w:id="1402" w:author="Yan Ye" w:date="2023-10-17T05:28:00Z"/>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ins w:id="1403" w:author="Yan Ye" w:date="2023-10-17T05:28:00Z"/>
                <w:rFonts w:ascii="Calibri" w:hAnsi="Calibri" w:cs="Calibri"/>
                <w:color w:val="000000"/>
                <w:sz w:val="20"/>
                <w:lang w:val="fr-FR" w:eastAsia="fr-FR"/>
              </w:rPr>
            </w:pPr>
            <w:ins w:id="1404" w:author="Yan Ye" w:date="2023-10-17T05:28:00Z">
              <w:r>
                <w:rPr>
                  <w:rFonts w:ascii="Calibri" w:hAnsi="Calibri" w:cs="Calibri"/>
                  <w:color w:val="000000"/>
                  <w:sz w:val="20"/>
                  <w:lang w:val="fr-FR" w:eastAsia="fr-FR"/>
                </w:rPr>
                <w:t>MCTF</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ins w:id="1405" w:author="Yan Ye" w:date="2023-10-17T05:28:00Z"/>
                <w:rFonts w:ascii="Calibri" w:hAnsi="Calibri" w:cs="Calibri"/>
                <w:color w:val="000000"/>
                <w:sz w:val="20"/>
                <w:lang w:val="fr-FR" w:eastAsia="fr-FR"/>
              </w:rPr>
            </w:pPr>
            <w:ins w:id="1406" w:author="Yan Ye" w:date="2023-10-17T05:28:00Z">
              <w:r>
                <w:rPr>
                  <w:rFonts w:ascii="Calibri" w:hAnsi="Calibri" w:cs="Calibri"/>
                  <w:color w:val="000000"/>
                  <w:sz w:val="20"/>
                  <w:lang w:val="fr-FR" w:eastAsia="fr-FR"/>
                </w:rPr>
                <w:t>-93</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ins w:id="1407" w:author="Yan Ye" w:date="2023-10-17T05:28:00Z"/>
                <w:rFonts w:ascii="Calibri" w:hAnsi="Calibri" w:cs="Calibri"/>
                <w:color w:val="000000"/>
                <w:sz w:val="20"/>
                <w:lang w:val="fr-FR" w:eastAsia="fr-FR"/>
              </w:rPr>
            </w:pPr>
            <w:ins w:id="1408" w:author="Yan Ye" w:date="2023-10-17T05:28:00Z">
              <w:r>
                <w:rPr>
                  <w:rFonts w:ascii="Calibri" w:hAnsi="Calibri" w:cs="Calibri"/>
                  <w:color w:val="000000"/>
                  <w:sz w:val="20"/>
                  <w:lang w:val="fr-FR" w:eastAsia="fr-FR"/>
                </w:rPr>
                <w:t>-9</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ins w:id="1409" w:author="Yan Ye" w:date="2023-10-17T05:28:00Z"/>
                <w:rFonts w:ascii="Calibri" w:hAnsi="Calibri" w:cs="Calibri"/>
                <w:color w:val="000000"/>
                <w:sz w:val="20"/>
                <w:lang w:val="fr-FR" w:eastAsia="fr-FR"/>
              </w:rPr>
            </w:pPr>
            <w:ins w:id="1410" w:author="Yan Ye" w:date="2023-10-17T05:28:00Z">
              <w:r>
                <w:rPr>
                  <w:rFonts w:ascii="Calibri" w:hAnsi="Calibri" w:cs="Calibri"/>
                  <w:color w:val="000000"/>
                  <w:sz w:val="20"/>
                  <w:lang w:val="fr-FR" w:eastAsia="fr-FR"/>
                </w:rPr>
                <w:t>-1</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ins w:id="1411" w:author="Yan Ye" w:date="2023-10-17T05:28:00Z"/>
                <w:rFonts w:ascii="Calibri" w:hAnsi="Calibri" w:cs="Calibri"/>
                <w:color w:val="000000"/>
                <w:sz w:val="20"/>
                <w:lang w:val="fr-FR" w:eastAsia="fr-FR"/>
              </w:rPr>
            </w:pPr>
            <w:ins w:id="1412" w:author="Yan Ye" w:date="2023-10-17T05:28:00Z">
              <w:r>
                <w:rPr>
                  <w:rFonts w:ascii="Calibri" w:hAnsi="Calibri" w:cs="Calibri"/>
                  <w:color w:val="000000"/>
                  <w:sz w:val="20"/>
                  <w:lang w:val="fr-FR" w:eastAsia="fr-FR"/>
                </w:rPr>
                <w:t>0</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ins w:id="1413" w:author="Yan Ye" w:date="2023-10-17T05:28:00Z"/>
                <w:rFonts w:ascii="Calibri" w:hAnsi="Calibri" w:cs="Calibri"/>
                <w:color w:val="000000"/>
                <w:sz w:val="20"/>
                <w:lang w:val="fr-FR" w:eastAsia="fr-FR"/>
              </w:rPr>
            </w:pPr>
            <w:ins w:id="1414" w:author="Yan Ye" w:date="2023-10-17T05:28:00Z">
              <w:r>
                <w:rPr>
                  <w:rFonts w:ascii="Calibri" w:hAnsi="Calibri" w:cs="Calibri"/>
                  <w:color w:val="000000"/>
                  <w:sz w:val="20"/>
                  <w:lang w:val="fr-FR" w:eastAsia="fr-FR"/>
                </w:rPr>
                <w:t>-27</w:t>
              </w:r>
            </w:ins>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ins w:id="1415" w:author="Yan Ye" w:date="2023-10-17T05:28:00Z"/>
                <w:rFonts w:ascii="Calibri" w:hAnsi="Calibri" w:cs="Calibri"/>
                <w:color w:val="000000"/>
                <w:sz w:val="20"/>
                <w:lang w:val="fr-FR" w:eastAsia="fr-FR"/>
              </w:rPr>
            </w:pPr>
            <w:ins w:id="1416" w:author="Yan Ye" w:date="2023-10-17T05:28:00Z">
              <w:r>
                <w:rPr>
                  <w:rFonts w:ascii="Calibri" w:hAnsi="Calibri" w:cs="Calibri"/>
                  <w:color w:val="000000"/>
                  <w:sz w:val="20"/>
                  <w:lang w:val="fr-FR" w:eastAsia="fr-FR"/>
                </w:rPr>
                <w:t> </w:t>
              </w:r>
            </w:ins>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ins w:id="1417" w:author="Yan Ye" w:date="2023-10-17T05:28:00Z"/>
                <w:rFonts w:ascii="Calibri" w:hAnsi="Calibri" w:cs="Calibri"/>
                <w:color w:val="000000"/>
                <w:sz w:val="20"/>
                <w:lang w:val="fr-FR" w:eastAsia="fr-FR"/>
              </w:rPr>
            </w:pPr>
            <w:ins w:id="1418"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ins w:id="1419" w:author="Yan Ye" w:date="2023-10-17T05:28:00Z"/>
                <w:rFonts w:ascii="Calibri" w:hAnsi="Calibri" w:cs="Calibri"/>
                <w:color w:val="000000"/>
                <w:sz w:val="20"/>
                <w:lang w:val="fr-FR" w:eastAsia="fr-FR"/>
              </w:rPr>
            </w:pPr>
            <w:ins w:id="1420"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ins w:id="1421" w:author="Yan Ye" w:date="2023-10-17T05:28:00Z"/>
                <w:rFonts w:ascii="Calibri" w:hAnsi="Calibri" w:cs="Calibri"/>
                <w:color w:val="000000"/>
                <w:sz w:val="20"/>
                <w:lang w:val="fr-FR" w:eastAsia="fr-FR"/>
              </w:rPr>
            </w:pPr>
            <w:ins w:id="1422" w:author="Yan Ye" w:date="2023-10-17T05:28:00Z">
              <w:r>
                <w:rPr>
                  <w:rFonts w:ascii="Calibri" w:hAnsi="Calibri" w:cs="Calibri"/>
                  <w:color w:val="000000"/>
                  <w:sz w:val="20"/>
                  <w:lang w:val="fr-FR" w:eastAsia="fr-FR"/>
                </w:rPr>
                <w:t> </w:t>
              </w:r>
            </w:ins>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ins w:id="1423" w:author="Yan Ye" w:date="2023-10-17T05:28:00Z"/>
                <w:rFonts w:ascii="Calibri" w:hAnsi="Calibri" w:cs="Calibri"/>
                <w:color w:val="000000"/>
                <w:sz w:val="20"/>
                <w:lang w:val="fr-FR" w:eastAsia="fr-FR"/>
              </w:rPr>
            </w:pPr>
            <w:ins w:id="1424" w:author="Yan Ye" w:date="2023-10-17T05:28:00Z">
              <w:r>
                <w:rPr>
                  <w:rFonts w:ascii="Calibri" w:hAnsi="Calibri" w:cs="Calibri"/>
                  <w:color w:val="000000"/>
                  <w:sz w:val="20"/>
                  <w:lang w:val="fr-FR" w:eastAsia="fr-FR"/>
                </w:rPr>
                <w:t> </w:t>
              </w:r>
            </w:ins>
          </w:p>
        </w:tc>
      </w:tr>
      <w:tr w:rsidR="00836E43" w14:paraId="1CCD3AC3" w14:textId="77777777" w:rsidTr="00836E43">
        <w:trPr>
          <w:trHeight w:val="300"/>
          <w:ins w:id="1425" w:author="Yan Ye" w:date="2023-10-17T05:28:00Z"/>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6" w:author="Yan Ye" w:date="2023-10-17T05:28:00Z"/>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ins w:id="1427" w:author="Yan Ye" w:date="2023-10-17T05:28:00Z"/>
                <w:rFonts w:ascii="Calibri" w:hAnsi="Calibri" w:cs="Calibri"/>
                <w:b/>
                <w:bCs/>
                <w:color w:val="000000"/>
                <w:sz w:val="20"/>
                <w:lang w:val="fr-FR" w:eastAsia="fr-FR"/>
              </w:rPr>
            </w:pPr>
            <w:ins w:id="1428" w:author="Yan Ye" w:date="2023-10-17T05:28:00Z">
              <w:r>
                <w:rPr>
                  <w:rFonts w:ascii="Calibri" w:hAnsi="Calibri" w:cs="Calibri"/>
                  <w:b/>
                  <w:bCs/>
                  <w:color w:val="000000"/>
                  <w:sz w:val="20"/>
                  <w:lang w:val="fr-FR" w:eastAsia="fr-FR"/>
                </w:rPr>
                <w:t>-1%</w:t>
              </w:r>
            </w:ins>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ins w:id="1429" w:author="Yan Ye" w:date="2023-10-17T05:28:00Z"/>
                <w:rFonts w:ascii="Calibri" w:hAnsi="Calibri" w:cs="Calibri"/>
                <w:b/>
                <w:bCs/>
                <w:color w:val="000000"/>
                <w:sz w:val="20"/>
                <w:lang w:val="fr-FR" w:eastAsia="fr-FR"/>
              </w:rPr>
            </w:pPr>
            <w:ins w:id="1430"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ins w:id="1431" w:author="Yan Ye" w:date="2023-10-17T05:28:00Z"/>
                <w:rFonts w:ascii="Calibri" w:hAnsi="Calibri" w:cs="Calibri"/>
                <w:b/>
                <w:bCs/>
                <w:color w:val="000000"/>
                <w:sz w:val="20"/>
                <w:lang w:val="fr-FR" w:eastAsia="fr-FR"/>
              </w:rPr>
            </w:pPr>
            <w:ins w:id="1432"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ins w:id="1433" w:author="Yan Ye" w:date="2023-10-17T05:28:00Z"/>
                <w:rFonts w:ascii="Calibri" w:hAnsi="Calibri" w:cs="Calibri"/>
                <w:b/>
                <w:bCs/>
                <w:color w:val="000000"/>
                <w:sz w:val="20"/>
                <w:lang w:val="fr-FR" w:eastAsia="fr-FR"/>
              </w:rPr>
            </w:pPr>
            <w:ins w:id="1434"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ins w:id="1435" w:author="Yan Ye" w:date="2023-10-17T05:28:00Z"/>
                <w:rFonts w:ascii="Calibri" w:hAnsi="Calibri" w:cs="Calibri"/>
                <w:b/>
                <w:bCs/>
                <w:color w:val="000000"/>
                <w:sz w:val="20"/>
                <w:lang w:val="fr-FR" w:eastAsia="fr-FR"/>
              </w:rPr>
            </w:pPr>
            <w:ins w:id="1436" w:author="Yan Ye" w:date="2023-10-17T05:28:00Z">
              <w:r>
                <w:rPr>
                  <w:rFonts w:ascii="Calibri" w:hAnsi="Calibri" w:cs="Calibri"/>
                  <w:b/>
                  <w:bCs/>
                  <w:color w:val="000000"/>
                  <w:sz w:val="20"/>
                  <w:lang w:val="fr-FR" w:eastAsia="fr-FR"/>
                </w:rPr>
                <w:t>-0%</w:t>
              </w:r>
            </w:ins>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ins w:id="1437" w:author="Yan Ye" w:date="2023-10-17T05:28:00Z"/>
                <w:rFonts w:ascii="Calibri" w:hAnsi="Calibri" w:cs="Calibri"/>
                <w:color w:val="000000"/>
                <w:sz w:val="20"/>
                <w:lang w:val="fr-FR" w:eastAsia="fr-FR"/>
              </w:rPr>
            </w:pPr>
            <w:ins w:id="1438"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ins w:id="1439" w:author="Yan Ye" w:date="2023-10-17T05:28:00Z"/>
                <w:rFonts w:ascii="Calibri" w:hAnsi="Calibri" w:cs="Calibri"/>
                <w:color w:val="000000"/>
                <w:sz w:val="20"/>
                <w:lang w:val="fr-FR" w:eastAsia="fr-FR"/>
              </w:rPr>
            </w:pPr>
            <w:ins w:id="1440"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ins w:id="1441" w:author="Yan Ye" w:date="2023-10-17T05:28:00Z"/>
                <w:rFonts w:ascii="Calibri" w:hAnsi="Calibri" w:cs="Calibri"/>
                <w:color w:val="000000"/>
                <w:sz w:val="20"/>
                <w:lang w:val="fr-FR" w:eastAsia="fr-FR"/>
              </w:rPr>
            </w:pPr>
            <w:ins w:id="1442"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ins w:id="1443" w:author="Yan Ye" w:date="2023-10-17T05:28:00Z"/>
                <w:rFonts w:ascii="Calibri" w:hAnsi="Calibri" w:cs="Calibri"/>
                <w:color w:val="000000"/>
                <w:sz w:val="20"/>
                <w:lang w:val="fr-FR" w:eastAsia="fr-FR"/>
              </w:rPr>
            </w:pPr>
            <w:ins w:id="1444" w:author="Yan Ye" w:date="2023-10-17T05:28:00Z">
              <w:r>
                <w:rPr>
                  <w:rFonts w:ascii="Calibri" w:hAnsi="Calibri" w:cs="Calibri"/>
                  <w:color w:val="000000"/>
                  <w:sz w:val="20"/>
                  <w:lang w:val="fr-FR" w:eastAsia="fr-FR"/>
                </w:rPr>
                <w:t> </w:t>
              </w:r>
            </w:ins>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ins w:id="1445" w:author="Yan Ye" w:date="2023-10-17T05:28:00Z"/>
                <w:rFonts w:ascii="Calibri" w:hAnsi="Calibri" w:cs="Calibri"/>
                <w:color w:val="000000"/>
                <w:sz w:val="20"/>
                <w:lang w:val="fr-FR" w:eastAsia="fr-FR"/>
              </w:rPr>
            </w:pPr>
            <w:ins w:id="1446" w:author="Yan Ye" w:date="2023-10-17T05:28:00Z">
              <w:r>
                <w:rPr>
                  <w:rFonts w:ascii="Calibri" w:hAnsi="Calibri" w:cs="Calibri"/>
                  <w:color w:val="000000"/>
                  <w:sz w:val="20"/>
                  <w:lang w:val="fr-FR" w:eastAsia="fr-FR"/>
                </w:rPr>
                <w:t> </w:t>
              </w:r>
            </w:ins>
          </w:p>
        </w:tc>
      </w:tr>
      <w:tr w:rsidR="00836E43" w14:paraId="302A860B" w14:textId="77777777" w:rsidTr="00836E43">
        <w:trPr>
          <w:trHeight w:val="290"/>
          <w:ins w:id="1447" w:author="Yan Ye" w:date="2023-10-17T05:28:00Z"/>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ins w:id="1448" w:author="Yan Ye" w:date="2023-10-17T05:28:00Z"/>
                <w:rFonts w:ascii="Calibri" w:hAnsi="Calibri" w:cs="Calibri"/>
                <w:color w:val="000000"/>
                <w:sz w:val="20"/>
                <w:lang w:val="fr-FR" w:eastAsia="fr-FR"/>
              </w:rPr>
            </w:pPr>
            <w:ins w:id="1449" w:author="Yan Ye" w:date="2023-10-17T05:28:00Z">
              <w:r>
                <w:rPr>
                  <w:rFonts w:ascii="Calibri" w:hAnsi="Calibri" w:cs="Calibri"/>
                  <w:color w:val="000000"/>
                  <w:sz w:val="20"/>
                  <w:lang w:val="fr-FR" w:eastAsia="fr-FR"/>
                </w:rPr>
                <w:t>DBF</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ins w:id="1450" w:author="Yan Ye" w:date="2023-10-17T05:28:00Z"/>
                <w:rFonts w:ascii="Calibri" w:hAnsi="Calibri" w:cs="Calibri"/>
                <w:color w:val="000000"/>
                <w:sz w:val="20"/>
                <w:lang w:val="fr-FR" w:eastAsia="fr-FR"/>
              </w:rPr>
            </w:pPr>
            <w:ins w:id="1451" w:author="Yan Ye" w:date="2023-10-17T05:28:00Z">
              <w:r>
                <w:rPr>
                  <w:rFonts w:ascii="Calibri" w:hAnsi="Calibri" w:cs="Calibri"/>
                  <w:color w:val="000000"/>
                  <w:sz w:val="20"/>
                  <w:lang w:val="fr-FR" w:eastAsia="fr-FR"/>
                </w:rPr>
                <w:t>-84</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ins w:id="1452" w:author="Yan Ye" w:date="2023-10-17T05:28:00Z"/>
                <w:rFonts w:ascii="Calibri" w:hAnsi="Calibri" w:cs="Calibri"/>
                <w:color w:val="000000"/>
                <w:sz w:val="20"/>
                <w:lang w:val="fr-FR" w:eastAsia="fr-FR"/>
              </w:rPr>
            </w:pPr>
            <w:ins w:id="1453" w:author="Yan Ye" w:date="2023-10-17T05:28:00Z">
              <w:r>
                <w:rPr>
                  <w:rFonts w:ascii="Calibri" w:hAnsi="Calibri" w:cs="Calibri"/>
                  <w:color w:val="000000"/>
                  <w:sz w:val="20"/>
                  <w:lang w:val="fr-FR" w:eastAsia="fr-FR"/>
                </w:rPr>
                <w:t>-8</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ins w:id="1454" w:author="Yan Ye" w:date="2023-10-17T05:28:00Z"/>
                <w:rFonts w:ascii="Calibri" w:hAnsi="Calibri" w:cs="Calibri"/>
                <w:color w:val="000000"/>
                <w:sz w:val="20"/>
                <w:lang w:val="fr-FR" w:eastAsia="fr-FR"/>
              </w:rPr>
            </w:pPr>
            <w:ins w:id="1455" w:author="Yan Ye" w:date="2023-10-17T05:28:00Z">
              <w:r>
                <w:rPr>
                  <w:rFonts w:ascii="Calibri" w:hAnsi="Calibri" w:cs="Calibri"/>
                  <w:color w:val="000000"/>
                  <w:sz w:val="20"/>
                  <w:lang w:val="fr-FR" w:eastAsia="fr-FR"/>
                </w:rPr>
                <w:t>0</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ins w:id="1456" w:author="Yan Ye" w:date="2023-10-17T05:28:00Z"/>
                <w:rFonts w:ascii="Calibri" w:hAnsi="Calibri" w:cs="Calibri"/>
                <w:color w:val="000000"/>
                <w:sz w:val="20"/>
                <w:lang w:val="fr-FR" w:eastAsia="fr-FR"/>
              </w:rPr>
            </w:pPr>
            <w:ins w:id="1457" w:author="Yan Ye" w:date="2023-10-17T05:28:00Z">
              <w:r>
                <w:rPr>
                  <w:rFonts w:ascii="Calibri" w:hAnsi="Calibri" w:cs="Calibri"/>
                  <w:color w:val="000000"/>
                  <w:sz w:val="20"/>
                  <w:lang w:val="fr-FR" w:eastAsia="fr-FR"/>
                </w:rPr>
                <w:t>-1</w:t>
              </w:r>
            </w:ins>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ins w:id="1458" w:author="Yan Ye" w:date="2023-10-17T05:28:00Z"/>
                <w:rFonts w:ascii="Calibri" w:hAnsi="Calibri" w:cs="Calibri"/>
                <w:color w:val="000000"/>
                <w:sz w:val="20"/>
                <w:lang w:val="fr-FR" w:eastAsia="fr-FR"/>
              </w:rPr>
            </w:pPr>
            <w:ins w:id="1459" w:author="Yan Ye" w:date="2023-10-17T05:28:00Z">
              <w:r>
                <w:rPr>
                  <w:rFonts w:ascii="Calibri" w:hAnsi="Calibri" w:cs="Calibri"/>
                  <w:color w:val="000000"/>
                  <w:sz w:val="20"/>
                  <w:lang w:val="fr-FR" w:eastAsia="fr-FR"/>
                </w:rPr>
                <w:t>-28</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ins w:id="1460" w:author="Yan Ye" w:date="2023-10-17T05:28:00Z"/>
                <w:rFonts w:ascii="Calibri" w:hAnsi="Calibri" w:cs="Calibri"/>
                <w:color w:val="000000"/>
                <w:sz w:val="20"/>
                <w:lang w:val="fr-FR" w:eastAsia="fr-FR"/>
              </w:rPr>
            </w:pPr>
            <w:ins w:id="1461" w:author="Yan Ye" w:date="2023-10-17T05:28:00Z">
              <w:r>
                <w:rPr>
                  <w:rFonts w:ascii="Calibri" w:hAnsi="Calibri" w:cs="Calibri"/>
                  <w:color w:val="000000"/>
                  <w:sz w:val="20"/>
                  <w:lang w:val="fr-FR" w:eastAsia="fr-FR"/>
                </w:rPr>
                <w:t>-3</w:t>
              </w:r>
            </w:ins>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ins w:id="1462" w:author="Yan Ye" w:date="2023-10-17T05:28:00Z"/>
                <w:rFonts w:ascii="Calibri" w:hAnsi="Calibri" w:cs="Calibri"/>
                <w:color w:val="000000"/>
                <w:sz w:val="20"/>
                <w:lang w:val="fr-FR" w:eastAsia="fr-FR"/>
              </w:rPr>
            </w:pPr>
            <w:ins w:id="1463" w:author="Yan Ye" w:date="2023-10-17T05:28:00Z">
              <w:r>
                <w:rPr>
                  <w:rFonts w:ascii="Calibri" w:hAnsi="Calibri" w:cs="Calibri"/>
                  <w:color w:val="000000"/>
                  <w:sz w:val="20"/>
                  <w:lang w:val="fr-FR" w:eastAsia="fr-FR"/>
                </w:rPr>
                <w:t>-3</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ins w:id="1464" w:author="Yan Ye" w:date="2023-10-17T05:28:00Z"/>
                <w:rFonts w:ascii="Calibri" w:hAnsi="Calibri" w:cs="Calibri"/>
                <w:color w:val="000000"/>
                <w:sz w:val="20"/>
                <w:lang w:val="fr-FR" w:eastAsia="fr-FR"/>
              </w:rPr>
            </w:pPr>
            <w:ins w:id="1465" w:author="Yan Ye" w:date="2023-10-17T05:28:00Z">
              <w:r>
                <w:rPr>
                  <w:rFonts w:ascii="Calibri" w:hAnsi="Calibri" w:cs="Calibri"/>
                  <w:color w:val="000000"/>
                  <w:sz w:val="20"/>
                  <w:lang w:val="fr-FR" w:eastAsia="fr-FR"/>
                </w:rPr>
                <w:t>0</w:t>
              </w:r>
            </w:ins>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ins w:id="1466" w:author="Yan Ye" w:date="2023-10-17T05:28:00Z"/>
                <w:rFonts w:ascii="Calibri" w:hAnsi="Calibri" w:cs="Calibri"/>
                <w:color w:val="000000"/>
                <w:sz w:val="20"/>
                <w:lang w:val="fr-FR" w:eastAsia="fr-FR"/>
              </w:rPr>
            </w:pPr>
            <w:ins w:id="1467" w:author="Yan Ye" w:date="2023-10-17T05:28:00Z">
              <w:r>
                <w:rPr>
                  <w:rFonts w:ascii="Calibri" w:hAnsi="Calibri" w:cs="Calibri"/>
                  <w:color w:val="000000"/>
                  <w:sz w:val="20"/>
                  <w:lang w:val="fr-FR" w:eastAsia="fr-FR"/>
                </w:rPr>
                <w:t>-1</w:t>
              </w:r>
            </w:ins>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ins w:id="1468" w:author="Yan Ye" w:date="2023-10-17T05:28:00Z"/>
                <w:rFonts w:ascii="Calibri" w:hAnsi="Calibri" w:cs="Calibri"/>
                <w:color w:val="000000"/>
                <w:sz w:val="20"/>
                <w:lang w:val="fr-FR" w:eastAsia="fr-FR"/>
              </w:rPr>
            </w:pPr>
            <w:ins w:id="1469" w:author="Yan Ye" w:date="2023-10-17T05:28:00Z">
              <w:r>
                <w:rPr>
                  <w:rFonts w:ascii="Calibri" w:hAnsi="Calibri" w:cs="Calibri"/>
                  <w:color w:val="000000"/>
                  <w:sz w:val="20"/>
                  <w:lang w:val="fr-FR" w:eastAsia="fr-FR"/>
                </w:rPr>
                <w:t>-1</w:t>
              </w:r>
            </w:ins>
          </w:p>
        </w:tc>
      </w:tr>
      <w:tr w:rsidR="00836E43" w14:paraId="1BFB3496" w14:textId="77777777" w:rsidTr="00836E43">
        <w:trPr>
          <w:trHeight w:val="290"/>
          <w:ins w:id="1470" w:author="Yan Ye" w:date="2023-10-17T05:28:00Z"/>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1" w:author="Yan Ye" w:date="2023-10-17T05:28:00Z"/>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ins w:id="1472" w:author="Yan Ye" w:date="2023-10-17T05:28:00Z"/>
                <w:rFonts w:ascii="Calibri" w:hAnsi="Calibri" w:cs="Calibri"/>
                <w:b/>
                <w:bCs/>
                <w:color w:val="000000"/>
                <w:sz w:val="20"/>
                <w:lang w:val="fr-FR" w:eastAsia="fr-FR"/>
              </w:rPr>
            </w:pPr>
            <w:ins w:id="1473"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ins w:id="1474" w:author="Yan Ye" w:date="2023-10-17T05:28:00Z"/>
                <w:rFonts w:ascii="Calibri" w:hAnsi="Calibri" w:cs="Calibri"/>
                <w:b/>
                <w:bCs/>
                <w:color w:val="000000"/>
                <w:sz w:val="20"/>
                <w:lang w:val="fr-FR" w:eastAsia="fr-FR"/>
              </w:rPr>
            </w:pPr>
            <w:ins w:id="1475" w:author="Yan Ye" w:date="2023-10-17T05:28:00Z">
              <w:r>
                <w:rPr>
                  <w:rFonts w:ascii="Calibri" w:hAnsi="Calibri" w:cs="Calibri"/>
                  <w:b/>
                  <w:bCs/>
                  <w:color w:val="000000"/>
                  <w:sz w:val="20"/>
                  <w:lang w:val="fr-FR" w:eastAsia="fr-FR"/>
                </w:rPr>
                <w:t>0%</w:t>
              </w:r>
            </w:ins>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ins w:id="1476" w:author="Yan Ye" w:date="2023-10-17T05:28:00Z"/>
                <w:rFonts w:ascii="Calibri" w:hAnsi="Calibri" w:cs="Calibri"/>
                <w:b/>
                <w:bCs/>
                <w:color w:val="000000"/>
                <w:sz w:val="20"/>
                <w:lang w:val="fr-FR" w:eastAsia="fr-FR"/>
              </w:rPr>
            </w:pPr>
            <w:ins w:id="1477" w:author="Yan Ye" w:date="2023-10-17T05:28:00Z">
              <w:r>
                <w:rPr>
                  <w:rFonts w:ascii="Calibri" w:hAnsi="Calibri" w:cs="Calibri"/>
                  <w:b/>
                  <w:bCs/>
                  <w:color w:val="000000"/>
                  <w:sz w:val="20"/>
                  <w:lang w:val="fr-FR" w:eastAsia="fr-FR"/>
                </w:rPr>
                <w:t>0%</w:t>
              </w:r>
            </w:ins>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ins w:id="1478" w:author="Yan Ye" w:date="2023-10-17T05:28:00Z"/>
                <w:rFonts w:ascii="Calibri" w:hAnsi="Calibri" w:cs="Calibri"/>
                <w:b/>
                <w:bCs/>
                <w:color w:val="000000"/>
                <w:sz w:val="20"/>
                <w:lang w:val="fr-FR" w:eastAsia="fr-FR"/>
              </w:rPr>
            </w:pPr>
            <w:ins w:id="1479" w:author="Yan Ye" w:date="2023-10-17T05:28:00Z">
              <w:r>
                <w:rPr>
                  <w:rFonts w:ascii="Calibri" w:hAnsi="Calibri" w:cs="Calibri"/>
                  <w:b/>
                  <w:bCs/>
                  <w:color w:val="000000"/>
                  <w:sz w:val="20"/>
                  <w:lang w:val="fr-FR" w:eastAsia="fr-FR"/>
                </w:rPr>
                <w:t>0%</w:t>
              </w:r>
            </w:ins>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ins w:id="1480" w:author="Yan Ye" w:date="2023-10-17T05:28:00Z"/>
                <w:rFonts w:ascii="Calibri" w:hAnsi="Calibri" w:cs="Calibri"/>
                <w:b/>
                <w:bCs/>
                <w:color w:val="000000"/>
                <w:sz w:val="20"/>
                <w:lang w:val="fr-FR" w:eastAsia="fr-FR"/>
              </w:rPr>
            </w:pPr>
            <w:ins w:id="1481" w:author="Yan Ye" w:date="2023-10-17T05:28:00Z">
              <w:r>
                <w:rPr>
                  <w:rFonts w:ascii="Calibri" w:hAnsi="Calibri" w:cs="Calibri"/>
                  <w:b/>
                  <w:bCs/>
                  <w:color w:val="000000"/>
                  <w:sz w:val="20"/>
                  <w:lang w:val="fr-FR" w:eastAsia="fr-FR"/>
                </w:rPr>
                <w:t>0%</w:t>
              </w:r>
            </w:ins>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ins w:id="1482" w:author="Yan Ye" w:date="2023-10-17T05:28:00Z"/>
                <w:rFonts w:ascii="Calibri" w:hAnsi="Calibri" w:cs="Calibri"/>
                <w:b/>
                <w:bCs/>
                <w:color w:val="000000"/>
                <w:sz w:val="20"/>
                <w:lang w:val="fr-FR" w:eastAsia="fr-FR"/>
              </w:rPr>
            </w:pPr>
            <w:ins w:id="1483" w:author="Yan Ye" w:date="2023-10-17T05:28:00Z">
              <w:r>
                <w:rPr>
                  <w:rFonts w:ascii="Calibri" w:hAnsi="Calibri" w:cs="Calibri"/>
                  <w:b/>
                  <w:bCs/>
                  <w:color w:val="000000"/>
                  <w:sz w:val="20"/>
                  <w:lang w:val="fr-FR" w:eastAsia="fr-FR"/>
                </w:rPr>
                <w:t>0%</w:t>
              </w:r>
            </w:ins>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ins w:id="1484" w:author="Yan Ye" w:date="2023-10-17T05:28:00Z"/>
                <w:rFonts w:ascii="Calibri" w:hAnsi="Calibri" w:cs="Calibri"/>
                <w:b/>
                <w:bCs/>
                <w:color w:val="000000"/>
                <w:sz w:val="20"/>
                <w:lang w:val="fr-FR" w:eastAsia="fr-FR"/>
              </w:rPr>
            </w:pPr>
            <w:ins w:id="1485" w:author="Yan Ye" w:date="2023-10-17T05:28:00Z">
              <w:r>
                <w:rPr>
                  <w:rFonts w:ascii="Calibri" w:hAnsi="Calibri" w:cs="Calibri"/>
                  <w:b/>
                  <w:bCs/>
                  <w:color w:val="000000"/>
                  <w:sz w:val="20"/>
                  <w:lang w:val="fr-FR" w:eastAsia="fr-FR"/>
                </w:rPr>
                <w:t>0%</w:t>
              </w:r>
            </w:ins>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ins w:id="1486" w:author="Yan Ye" w:date="2023-10-17T05:28:00Z"/>
                <w:rFonts w:ascii="Calibri" w:hAnsi="Calibri" w:cs="Calibri"/>
                <w:b/>
                <w:bCs/>
                <w:color w:val="000000"/>
                <w:sz w:val="20"/>
                <w:lang w:val="fr-FR" w:eastAsia="fr-FR"/>
              </w:rPr>
            </w:pPr>
            <w:ins w:id="1487" w:author="Yan Ye" w:date="2023-10-17T05:28:00Z">
              <w:r>
                <w:rPr>
                  <w:rFonts w:ascii="Calibri" w:hAnsi="Calibri" w:cs="Calibri"/>
                  <w:b/>
                  <w:bCs/>
                  <w:color w:val="000000"/>
                  <w:sz w:val="20"/>
                  <w:lang w:val="fr-FR" w:eastAsia="fr-FR"/>
                </w:rPr>
                <w:t>0%</w:t>
              </w:r>
            </w:ins>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ins w:id="1488" w:author="Yan Ye" w:date="2023-10-17T05:28:00Z"/>
                <w:rFonts w:ascii="Calibri" w:hAnsi="Calibri" w:cs="Calibri"/>
                <w:b/>
                <w:bCs/>
                <w:color w:val="000000"/>
                <w:sz w:val="20"/>
                <w:lang w:val="fr-FR" w:eastAsia="fr-FR"/>
              </w:rPr>
            </w:pPr>
            <w:ins w:id="1489" w:author="Yan Ye" w:date="2023-10-17T05:28:00Z">
              <w:r>
                <w:rPr>
                  <w:rFonts w:ascii="Calibri" w:hAnsi="Calibri" w:cs="Calibri"/>
                  <w:b/>
                  <w:bCs/>
                  <w:color w:val="000000"/>
                  <w:sz w:val="20"/>
                  <w:lang w:val="fr-FR" w:eastAsia="fr-FR"/>
                </w:rPr>
                <w:t>0%</w:t>
              </w:r>
            </w:ins>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ins w:id="1490" w:author="Yan Ye" w:date="2023-10-17T05:28:00Z"/>
                <w:rFonts w:ascii="Calibri" w:hAnsi="Calibri" w:cs="Calibri"/>
                <w:b/>
                <w:bCs/>
                <w:color w:val="000000"/>
                <w:sz w:val="20"/>
                <w:lang w:val="fr-FR" w:eastAsia="fr-FR"/>
              </w:rPr>
            </w:pPr>
            <w:ins w:id="1491" w:author="Yan Ye" w:date="2023-10-17T05:28:00Z">
              <w:r>
                <w:rPr>
                  <w:rFonts w:ascii="Calibri" w:hAnsi="Calibri" w:cs="Calibri"/>
                  <w:b/>
                  <w:bCs/>
                  <w:color w:val="000000"/>
                  <w:sz w:val="20"/>
                  <w:lang w:val="fr-FR" w:eastAsia="fr-FR"/>
                </w:rPr>
                <w:t>0%</w:t>
              </w:r>
            </w:ins>
          </w:p>
        </w:tc>
      </w:tr>
    </w:tbl>
    <w:p w14:paraId="0FD765E4" w14:textId="02CB61A6" w:rsidR="00814C1E" w:rsidRDefault="00836E43" w:rsidP="00814C1E">
      <w:pPr>
        <w:rPr>
          <w:ins w:id="1492" w:author="Yan Ye" w:date="2023-10-17T05:33:00Z"/>
          <w:lang w:val="en-CA" w:eastAsia="de-DE"/>
        </w:rPr>
      </w:pPr>
      <w:ins w:id="1493" w:author="Yan Ye" w:date="2023-10-17T05:31:00Z">
        <w:r>
          <w:rPr>
            <w:lang w:val="en-CA" w:eastAsia="de-DE"/>
          </w:rPr>
          <w:t xml:space="preserve">Though the efforts were mainly targeted at encoder memory </w:t>
        </w:r>
      </w:ins>
      <w:ins w:id="1494" w:author="Yan Ye" w:date="2023-10-17T05:32:00Z">
        <w:r>
          <w:rPr>
            <w:lang w:val="en-CA" w:eastAsia="de-DE"/>
          </w:rPr>
          <w:t>reduction, the decoder had also benefited</w:t>
        </w:r>
      </w:ins>
      <w:ins w:id="1495" w:author="Yan Ye" w:date="2023-10-17T05:33:00Z">
        <w:r>
          <w:rPr>
            <w:lang w:val="en-CA" w:eastAsia="de-DE"/>
          </w:rPr>
          <w:t>. Further, encoding and decoding times were also reduced</w:t>
        </w:r>
      </w:ins>
      <w:ins w:id="1496" w:author="Yan Ye" w:date="2023-10-17T05:37:00Z">
        <w:r w:rsidR="002D02B6">
          <w:rPr>
            <w:lang w:val="en-CA" w:eastAsia="de-DE"/>
          </w:rPr>
          <w:t xml:space="preserve">, as noted above. </w:t>
        </w:r>
      </w:ins>
    </w:p>
    <w:p w14:paraId="6FE865AF" w14:textId="25102A53" w:rsidR="00836E43" w:rsidRDefault="00836E43" w:rsidP="00814C1E">
      <w:pPr>
        <w:rPr>
          <w:ins w:id="1497" w:author="Yan Ye" w:date="2023-10-17T05:33:00Z"/>
          <w:lang w:val="en-CA" w:eastAsia="de-DE"/>
        </w:rPr>
      </w:pPr>
      <w:ins w:id="1498" w:author="Yan Ye" w:date="2023-10-17T05:33:00Z">
        <w:r>
          <w:rPr>
            <w:lang w:val="en-CA" w:eastAsia="de-DE"/>
          </w:rPr>
          <w:t>AHG6 plans to tag ECM-10.1</w:t>
        </w:r>
      </w:ins>
      <w:ins w:id="1499" w:author="Yan Ye" w:date="2023-10-17T05:37:00Z">
        <w:r w:rsidR="002D02B6">
          <w:rPr>
            <w:lang w:val="en-CA" w:eastAsia="de-DE"/>
          </w:rPr>
          <w:t xml:space="preserve"> which contains these changes</w:t>
        </w:r>
      </w:ins>
      <w:ins w:id="1500" w:author="Yan Ye" w:date="2023-10-17T05:33:00Z">
        <w:r>
          <w:rPr>
            <w:lang w:val="en-CA" w:eastAsia="de-DE"/>
          </w:rPr>
          <w:t xml:space="preserve"> in the near future. </w:t>
        </w:r>
      </w:ins>
    </w:p>
    <w:p w14:paraId="727EE2BF" w14:textId="79935CDF" w:rsidR="00836E43" w:rsidRDefault="00836E43" w:rsidP="00814C1E">
      <w:pPr>
        <w:rPr>
          <w:ins w:id="1501" w:author="Yan Ye" w:date="2023-10-17T05:40:00Z"/>
          <w:lang w:val="en-CA" w:eastAsia="de-DE"/>
        </w:rPr>
      </w:pPr>
      <w:ins w:id="1502" w:author="Yan Ye" w:date="2023-10-17T05:33:00Z">
        <w:r>
          <w:rPr>
            <w:lang w:val="en-CA" w:eastAsia="de-DE"/>
          </w:rPr>
          <w:t xml:space="preserve">Some of the memory reduction efforts </w:t>
        </w:r>
      </w:ins>
      <w:ins w:id="1503" w:author="Yan Ye" w:date="2023-10-17T05:34:00Z">
        <w:r>
          <w:rPr>
            <w:lang w:val="en-CA" w:eastAsia="de-DE"/>
          </w:rPr>
          <w:t>detailed here are also applicable to VTM</w:t>
        </w:r>
      </w:ins>
      <w:ins w:id="1504" w:author="Yan Ye" w:date="2023-10-17T05:39:00Z">
        <w:r w:rsidR="002D02B6">
          <w:rPr>
            <w:lang w:val="en-CA" w:eastAsia="de-DE"/>
          </w:rPr>
          <w:t>. T</w:t>
        </w:r>
      </w:ins>
      <w:ins w:id="1505" w:author="Yan Ye" w:date="2023-10-17T05:34:00Z">
        <w:r>
          <w:rPr>
            <w:lang w:val="en-CA" w:eastAsia="de-DE"/>
          </w:rPr>
          <w:t xml:space="preserve">he software coordinators are working together to bring those changes that are relevant to VTM to reduce VTM’s memory consumption as well. </w:t>
        </w:r>
      </w:ins>
    </w:p>
    <w:p w14:paraId="255EC4A2" w14:textId="0908A175" w:rsidR="002D02B6" w:rsidRDefault="002D02B6" w:rsidP="00814C1E">
      <w:pPr>
        <w:rPr>
          <w:ins w:id="1506" w:author="Yan Ye" w:date="2023-10-17T05:34:00Z"/>
          <w:lang w:val="en-CA" w:eastAsia="de-DE"/>
        </w:rPr>
      </w:pPr>
      <w:ins w:id="1507" w:author="Yan Ye" w:date="2023-10-17T05:40:00Z">
        <w:r>
          <w:rPr>
            <w:lang w:val="en-CA" w:eastAsia="de-DE"/>
          </w:rPr>
          <w:t>Similar efforts could also be done to the NNVC software (which is based on VTM).</w:t>
        </w:r>
      </w:ins>
    </w:p>
    <w:p w14:paraId="0D87E361" w14:textId="2457FC70" w:rsidR="00836E43" w:rsidRDefault="002D02B6" w:rsidP="00814C1E">
      <w:pPr>
        <w:rPr>
          <w:ins w:id="1508" w:author="Yan Ye" w:date="2023-10-17T19:07:00Z"/>
          <w:lang w:val="en-CA" w:eastAsia="de-DE"/>
        </w:rPr>
      </w:pPr>
      <w:ins w:id="1509" w:author="Yan Ye" w:date="2023-10-17T05:40:00Z">
        <w:r>
          <w:rPr>
            <w:lang w:val="en-CA" w:eastAsia="de-DE"/>
          </w:rPr>
          <w:t>It is noted that t</w:t>
        </w:r>
      </w:ins>
      <w:ins w:id="1510" w:author="Yan Ye" w:date="2023-10-17T05:34:00Z">
        <w:r w:rsidR="00836E43">
          <w:rPr>
            <w:lang w:val="en-CA" w:eastAsia="de-DE"/>
          </w:rPr>
          <w:t>he</w:t>
        </w:r>
      </w:ins>
      <w:ins w:id="1511" w:author="Yan Ye" w:date="2023-10-17T05:40:00Z">
        <w:r>
          <w:rPr>
            <w:lang w:val="en-CA" w:eastAsia="de-DE"/>
          </w:rPr>
          <w:t>se</w:t>
        </w:r>
      </w:ins>
      <w:ins w:id="1512" w:author="Yan Ye" w:date="2023-10-17T05:34:00Z">
        <w:r w:rsidR="00836E43">
          <w:rPr>
            <w:lang w:val="en-CA" w:eastAsia="de-DE"/>
          </w:rPr>
          <w:t xml:space="preserve"> efforts are </w:t>
        </w:r>
      </w:ins>
      <w:ins w:id="1513" w:author="Yan Ye" w:date="2023-10-17T05:35:00Z">
        <w:r w:rsidR="00836E43">
          <w:rPr>
            <w:lang w:val="en-CA" w:eastAsia="de-DE"/>
          </w:rPr>
          <w:t>very much</w:t>
        </w:r>
      </w:ins>
      <w:ins w:id="1514" w:author="Yan Ye" w:date="2023-10-17T05:34:00Z">
        <w:r w:rsidR="00836E43">
          <w:rPr>
            <w:lang w:val="en-CA" w:eastAsia="de-DE"/>
          </w:rPr>
          <w:t xml:space="preserve"> appreciated. Fur</w:t>
        </w:r>
      </w:ins>
      <w:ins w:id="1515" w:author="Yan Ye" w:date="2023-10-17T05:35:00Z">
        <w:r w:rsidR="00836E43">
          <w:rPr>
            <w:lang w:val="en-CA" w:eastAsia="de-DE"/>
          </w:rPr>
          <w:t xml:space="preserve">ther work is also encouraged. </w:t>
        </w:r>
      </w:ins>
    </w:p>
    <w:p w14:paraId="44148D24" w14:textId="04506100" w:rsidR="002A1F01" w:rsidRPr="0032377D" w:rsidRDefault="00AD5225" w:rsidP="00954C8D">
      <w:pPr>
        <w:pStyle w:val="berschrift9"/>
        <w:rPr>
          <w:sz w:val="24"/>
          <w:lang w:val="en-CA" w:eastAsia="de-DE"/>
        </w:rPr>
      </w:pPr>
      <w:hyperlink r:id="rId912"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AD5225" w:rsidP="00782903">
      <w:pPr>
        <w:pStyle w:val="berschrift9"/>
        <w:rPr>
          <w:sz w:val="24"/>
          <w:lang w:val="en-CA" w:eastAsia="de-DE"/>
        </w:rPr>
      </w:pPr>
      <w:hyperlink r:id="rId913"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ins w:id="1516" w:author="Yan Ye" w:date="2023-10-17T06:58:00Z"/>
          <w:szCs w:val="22"/>
          <w:lang w:val="en-CA"/>
        </w:rPr>
      </w:pPr>
      <w:ins w:id="1517" w:author="Yan Ye" w:date="2023-10-17T06:58:00Z">
        <w:r>
          <w:rPr>
            <w:szCs w:val="22"/>
            <w:lang w:val="en-CA"/>
          </w:rPr>
          <w:t>This contribution proposes to correct the VTM11-ecm test conditions, to align them with the ECM test conditions used in Ahg12.</w:t>
        </w:r>
      </w:ins>
    </w:p>
    <w:p w14:paraId="221F273C" w14:textId="77777777" w:rsidR="00900E93" w:rsidRDefault="00900E93" w:rsidP="00900E93">
      <w:pPr>
        <w:rPr>
          <w:ins w:id="1518" w:author="Yan Ye" w:date="2023-10-17T06:58:00Z"/>
          <w:szCs w:val="22"/>
          <w:lang w:val="en-CA"/>
        </w:rPr>
      </w:pPr>
      <w:ins w:id="1519" w:author="Yan Ye" w:date="2023-10-17T06:58:00Z">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ins>
    </w:p>
    <w:p w14:paraId="2030FD9E" w14:textId="77777777" w:rsidR="00900E93" w:rsidRDefault="00900E93" w:rsidP="00900E93">
      <w:pPr>
        <w:rPr>
          <w:ins w:id="1520" w:author="Yan Ye" w:date="2023-10-17T06:58:00Z"/>
          <w:szCs w:val="22"/>
          <w:lang w:val="en-CA"/>
        </w:rPr>
      </w:pPr>
      <w:ins w:id="1521" w:author="Yan Ye" w:date="2023-10-17T06:58:00Z">
        <w:r>
          <w:rPr>
            <w:szCs w:val="22"/>
            <w:lang w:val="en-CA"/>
          </w:rPr>
          <w:t xml:space="preserve">However, this CTC modification was not ported to the test conditions of VTM-11ecm software, which is used as the anchor to evaluate ECM performances. </w:t>
        </w:r>
      </w:ins>
    </w:p>
    <w:p w14:paraId="127E618E" w14:textId="77777777" w:rsidR="00900E93" w:rsidRPr="005B217D" w:rsidRDefault="00900E93" w:rsidP="00900E93">
      <w:pPr>
        <w:rPr>
          <w:ins w:id="1522" w:author="Yan Ye" w:date="2023-10-17T06:58:00Z"/>
          <w:szCs w:val="22"/>
          <w:lang w:val="en-CA"/>
        </w:rPr>
      </w:pPr>
      <w:ins w:id="1523" w:author="Yan Ye" w:date="2023-10-17T06:58:00Z">
        <w:r>
          <w:rPr>
            <w:szCs w:val="22"/>
            <w:lang w:val="en-CA"/>
          </w:rPr>
          <w:t>This contribution proposes to fix this CTC misalignment by using same encoder parameter modification for VTM-11ecm as for ECM.</w:t>
        </w:r>
      </w:ins>
    </w:p>
    <w:p w14:paraId="01B5F1A3" w14:textId="539F332D" w:rsidR="00B4683B" w:rsidRDefault="00B4683B" w:rsidP="00B4683B">
      <w:pPr>
        <w:rPr>
          <w:ins w:id="1524" w:author="Yan Ye" w:date="2023-10-17T07:08:00Z"/>
          <w:lang w:val="en-CA" w:eastAsia="de-DE"/>
        </w:rPr>
      </w:pPr>
      <w:ins w:id="1525" w:author="Yan Ye" w:date="2023-10-17T07:08:00Z">
        <w:r>
          <w:rPr>
            <w:lang w:val="en-CA" w:eastAsia="de-DE"/>
          </w:rPr>
          <w:t>This issue (of misalignment of CTC between ECM and VTM-11ecm) was raised by people involved in AHG7 testing.</w:t>
        </w:r>
      </w:ins>
    </w:p>
    <w:p w14:paraId="43129A5E" w14:textId="77777777" w:rsidR="00814C1E" w:rsidRPr="00D70C81" w:rsidRDefault="00900E93" w:rsidP="00814C1E">
      <w:pPr>
        <w:rPr>
          <w:del w:id="1526" w:author="Yan Ye" w:date="2023-10-17T06:56:00Z"/>
          <w:lang w:val="en-CA" w:eastAsia="de-DE"/>
        </w:rPr>
      </w:pPr>
      <w:ins w:id="1527" w:author="Yan Ye" w:date="2023-10-17T07:01:00Z">
        <w:r>
          <w:rPr>
            <w:lang w:val="en-CA" w:eastAsia="de-DE"/>
          </w:rPr>
          <w:t xml:space="preserve">For LB configurations, because of </w:t>
        </w:r>
      </w:ins>
      <w:ins w:id="1528" w:author="Yan Ye" w:date="2023-10-17T07:02:00Z">
        <w:r>
          <w:rPr>
            <w:lang w:val="en-CA" w:eastAsia="de-DE"/>
          </w:rPr>
          <w:t xml:space="preserve">the desire to reduce </w:t>
        </w:r>
      </w:ins>
      <w:ins w:id="1529" w:author="Yan Ye" w:date="2023-10-17T07:01:00Z">
        <w:r>
          <w:rPr>
            <w:lang w:val="en-CA" w:eastAsia="de-DE"/>
          </w:rPr>
          <w:t xml:space="preserve">the worst case runtime, we have </w:t>
        </w:r>
      </w:ins>
      <w:ins w:id="1530" w:author="Yan Ye" w:date="2023-10-17T07:02:00Z">
        <w:r>
          <w:rPr>
            <w:lang w:val="en-CA" w:eastAsia="de-DE"/>
          </w:rPr>
          <w:t>previously adopted</w:t>
        </w:r>
      </w:ins>
      <w:ins w:id="1531" w:author="Yan Ye" w:date="2023-10-17T07:01:00Z">
        <w:r>
          <w:rPr>
            <w:lang w:val="en-CA" w:eastAsia="de-DE"/>
          </w:rPr>
          <w:t xml:space="preserve"> a number </w:t>
        </w:r>
      </w:ins>
      <w:ins w:id="1532" w:author="Yan Ye" w:date="2023-10-17T07:02:00Z">
        <w:r>
          <w:rPr>
            <w:lang w:val="en-CA" w:eastAsia="de-DE"/>
          </w:rPr>
          <w:t xml:space="preserve">of “special” configuration parameters in our CTC. </w:t>
        </w:r>
      </w:ins>
      <w:ins w:id="1533" w:author="Yan Ye" w:date="2023-10-17T07:01:00Z">
        <w:r>
          <w:rPr>
            <w:lang w:val="en-CA" w:eastAsia="de-DE"/>
          </w:rPr>
          <w:t>It was asked if we always alig</w:t>
        </w:r>
      </w:ins>
      <w:ins w:id="1534" w:author="Yan Ye" w:date="2023-10-17T07:02:00Z">
        <w:r>
          <w:rPr>
            <w:lang w:val="en-CA" w:eastAsia="de-DE"/>
          </w:rPr>
          <w:t xml:space="preserve">n the “special” configuration </w:t>
        </w:r>
      </w:ins>
      <w:ins w:id="1535" w:author="Yan Ye" w:date="2023-10-17T07:03:00Z">
        <w:r>
          <w:rPr>
            <w:lang w:val="en-CA" w:eastAsia="de-DE"/>
          </w:rPr>
          <w:t xml:space="preserve">parameters in VTM and ECM at the same time. </w:t>
        </w:r>
      </w:ins>
    </w:p>
    <w:p w14:paraId="2FFCD4FE" w14:textId="023E9F58" w:rsidR="00B4683B" w:rsidRDefault="00900E93" w:rsidP="00814C1E">
      <w:pPr>
        <w:rPr>
          <w:ins w:id="1536" w:author="Yan Ye" w:date="2023-10-17T07:08:00Z"/>
          <w:lang w:val="en-CA" w:eastAsia="de-DE"/>
        </w:rPr>
      </w:pPr>
      <w:ins w:id="1537" w:author="Yan Ye" w:date="2023-10-17T07:04:00Z">
        <w:r>
          <w:rPr>
            <w:lang w:val="en-CA" w:eastAsia="de-DE"/>
          </w:rPr>
          <w:t xml:space="preserve">The proponent reported that </w:t>
        </w:r>
      </w:ins>
      <w:ins w:id="1538" w:author="Yan Ye" w:date="2023-10-17T07:05:00Z">
        <w:r>
          <w:rPr>
            <w:lang w:val="en-CA" w:eastAsia="de-DE"/>
          </w:rPr>
          <w:t xml:space="preserve">previously in a similar case, JVET-AA0098 attempted to reduce </w:t>
        </w:r>
      </w:ins>
      <w:ins w:id="1539" w:author="Yan Ye" w:date="2023-10-17T07:04:00Z">
        <w:r w:rsidRPr="00900E93">
          <w:rPr>
            <w:lang w:val="en-CA" w:eastAsia="de-DE"/>
          </w:rPr>
          <w:t xml:space="preserve">worst-case coding </w:t>
        </w:r>
        <w:proofErr w:type="spellStart"/>
        <w:r w:rsidRPr="00900E93">
          <w:rPr>
            <w:lang w:val="en-CA" w:eastAsia="de-DE"/>
          </w:rPr>
          <w:t>tim</w:t>
        </w:r>
      </w:ins>
      <w:ins w:id="1540" w:author="Yan Ye" w:date="2023-10-17T07:05:00Z">
        <w:r>
          <w:rPr>
            <w:lang w:val="en-CA" w:eastAsia="de-DE"/>
          </w:rPr>
          <w:t>.</w:t>
        </w:r>
        <w:proofErr w:type="spellEnd"/>
        <w:r>
          <w:rPr>
            <w:lang w:val="en-CA" w:eastAsia="de-DE"/>
          </w:rPr>
          <w:t xml:space="preserve"> The</w:t>
        </w:r>
      </w:ins>
      <w:ins w:id="1541" w:author="Yan Ye" w:date="2023-10-17T07:04:00Z">
        <w:r w:rsidRPr="00900E93">
          <w:rPr>
            <w:lang w:val="en-CA" w:eastAsia="de-DE"/>
          </w:rPr>
          <w:t xml:space="preserve"> CTC modification </w:t>
        </w:r>
      </w:ins>
      <w:ins w:id="1542" w:author="Yan Ye" w:date="2023-10-17T07:06:00Z">
        <w:r>
          <w:rPr>
            <w:lang w:val="en-CA" w:eastAsia="de-DE"/>
          </w:rPr>
          <w:t xml:space="preserve">in JVET-AA0098 </w:t>
        </w:r>
      </w:ins>
      <w:ins w:id="1543" w:author="Yan Ye" w:date="2023-10-17T07:04:00Z">
        <w:r w:rsidRPr="00900E93">
          <w:rPr>
            <w:lang w:val="en-CA" w:eastAsia="de-DE"/>
          </w:rPr>
          <w:t xml:space="preserve">was adopted for </w:t>
        </w:r>
      </w:ins>
      <w:ins w:id="1544" w:author="Yan Ye" w:date="2023-10-17T07:06:00Z">
        <w:r>
          <w:rPr>
            <w:lang w:val="en-CA" w:eastAsia="de-DE"/>
          </w:rPr>
          <w:t xml:space="preserve">both </w:t>
        </w:r>
      </w:ins>
      <w:ins w:id="1545" w:author="Yan Ye" w:date="2023-10-17T07:04:00Z">
        <w:r w:rsidRPr="00900E93">
          <w:rPr>
            <w:lang w:val="en-CA" w:eastAsia="de-DE"/>
          </w:rPr>
          <w:t>ECM and VTM-11ecm anchor.</w:t>
        </w:r>
      </w:ins>
      <w:ins w:id="1546" w:author="Yan Ye" w:date="2023-10-17T07:06:00Z">
        <w:r>
          <w:rPr>
            <w:lang w:val="en-CA" w:eastAsia="de-DE"/>
          </w:rPr>
          <w:t xml:space="preserve"> </w:t>
        </w:r>
      </w:ins>
      <w:ins w:id="1547" w:author="Yan Ye" w:date="2023-10-17T07:08:00Z">
        <w:r w:rsidR="00B4683B">
          <w:rPr>
            <w:lang w:val="en-CA" w:eastAsia="de-DE"/>
          </w:rPr>
          <w:t xml:space="preserve">This was confirmed by other experts. </w:t>
        </w:r>
      </w:ins>
    </w:p>
    <w:p w14:paraId="3773A266" w14:textId="309487C4" w:rsidR="00B4683B" w:rsidRDefault="00B4683B" w:rsidP="00814C1E">
      <w:pPr>
        <w:rPr>
          <w:ins w:id="1548" w:author="Yan Ye" w:date="2023-10-17T07:09:00Z"/>
          <w:lang w:val="en-CA" w:eastAsia="de-DE"/>
        </w:rPr>
      </w:pPr>
      <w:ins w:id="1549" w:author="Yan Ye" w:date="2023-10-17T07:09:00Z">
        <w:r>
          <w:rPr>
            <w:lang w:val="en-CA" w:eastAsia="de-DE"/>
          </w:rPr>
          <w:t xml:space="preserve">The proposed change only requires a config file change, no changes to JVET-AF2017 is needed. </w:t>
        </w:r>
      </w:ins>
    </w:p>
    <w:p w14:paraId="4D293E0C" w14:textId="7FABFE7B" w:rsidR="00B4683B" w:rsidRDefault="00B4683B" w:rsidP="00814C1E">
      <w:pPr>
        <w:rPr>
          <w:ins w:id="1550" w:author="Yan Ye" w:date="2023-10-17T07:07:00Z"/>
          <w:lang w:val="en-CA" w:eastAsia="de-DE"/>
        </w:rPr>
      </w:pPr>
      <w:ins w:id="1551" w:author="Yan Ye" w:date="2023-10-17T07:09:00Z">
        <w:r w:rsidRPr="00B4683B">
          <w:rPr>
            <w:highlight w:val="yellow"/>
            <w:lang w:val="en-CA" w:eastAsia="de-DE"/>
            <w:rPrChange w:id="1552" w:author="Yan Ye" w:date="2023-10-17T07:09:00Z">
              <w:rPr>
                <w:lang w:val="en-CA" w:eastAsia="de-DE"/>
              </w:rPr>
            </w:rPrChange>
          </w:rPr>
          <w:t>Decision (CTC):</w:t>
        </w:r>
        <w:r>
          <w:rPr>
            <w:lang w:val="en-CA" w:eastAsia="de-DE"/>
          </w:rPr>
          <w:t xml:space="preserve"> adopt JVET-AF0165.</w:t>
        </w:r>
      </w:ins>
    </w:p>
    <w:p w14:paraId="73E5ABA7" w14:textId="77777777" w:rsidR="00900E93" w:rsidRPr="00D70C81" w:rsidRDefault="00900E93" w:rsidP="00814C1E">
      <w:pPr>
        <w:rPr>
          <w:ins w:id="1553" w:author="Yan Ye" w:date="2023-10-17T07:04:00Z"/>
          <w:lang w:val="en-CA" w:eastAsia="de-DE"/>
        </w:rPr>
      </w:pPr>
    </w:p>
    <w:p w14:paraId="170057B1" w14:textId="3BB8DC98" w:rsidR="001349FC" w:rsidRPr="00D70C81" w:rsidRDefault="00AD5225" w:rsidP="00782903">
      <w:pPr>
        <w:pStyle w:val="berschrift9"/>
        <w:rPr>
          <w:sz w:val="24"/>
          <w:lang w:val="en-CA" w:eastAsia="de-DE"/>
        </w:rPr>
      </w:pPr>
      <w:hyperlink r:id="rId914"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rPr>
          <w:ins w:id="1554" w:author="Yan Ye" w:date="2023-10-17T05:48:00Z"/>
        </w:rPr>
      </w:pPr>
      <w:ins w:id="1555" w:author="Yan Ye" w:date="2023-10-17T05:48:00Z">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ins>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ins w:id="1556" w:author="Yan Ye" w:date="2023-10-17T05:48:00Z"/>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ins w:id="1557" w:author="Yan Ye" w:date="2023-10-17T05:48:00Z"/>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ins w:id="1558" w:author="Yan Ye" w:date="2023-10-17T05:48:00Z"/>
                <w:lang w:eastAsia="zh-CN"/>
              </w:rPr>
            </w:pPr>
            <w:ins w:id="1559" w:author="Yan Ye" w:date="2023-10-17T05:48:00Z">
              <w:r>
                <w:rPr>
                  <w:lang w:eastAsia="zh-CN"/>
                </w:rPr>
                <w:t>BD-rate Y</w:t>
              </w:r>
            </w:ins>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ins w:id="1560" w:author="Yan Ye" w:date="2023-10-17T05:48:00Z"/>
                <w:lang w:eastAsia="zh-CN"/>
              </w:rPr>
            </w:pPr>
            <w:ins w:id="1561" w:author="Yan Ye" w:date="2023-10-17T05:48:00Z">
              <w:r>
                <w:rPr>
                  <w:lang w:eastAsia="zh-CN"/>
                </w:rPr>
                <w:t>BD-rate U</w:t>
              </w:r>
            </w:ins>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ins w:id="1562" w:author="Yan Ye" w:date="2023-10-17T05:48:00Z"/>
                <w:lang w:eastAsia="zh-CN"/>
              </w:rPr>
            </w:pPr>
            <w:ins w:id="1563" w:author="Yan Ye" w:date="2023-10-17T05:48:00Z">
              <w:r>
                <w:rPr>
                  <w:lang w:eastAsia="zh-CN"/>
                </w:rPr>
                <w:t>BD-rate V</w:t>
              </w:r>
            </w:ins>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ins w:id="1564" w:author="Yan Ye" w:date="2023-10-17T05:48:00Z"/>
                <w:lang w:eastAsia="zh-CN"/>
              </w:rPr>
            </w:pPr>
            <w:proofErr w:type="spellStart"/>
            <w:ins w:id="1565" w:author="Yan Ye" w:date="2023-10-17T05:48:00Z">
              <w:r>
                <w:rPr>
                  <w:lang w:eastAsia="zh-CN"/>
                </w:rPr>
                <w:t>EncT</w:t>
              </w:r>
              <w:proofErr w:type="spellEnd"/>
            </w:ins>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ins w:id="1566" w:author="Yan Ye" w:date="2023-10-17T05:48:00Z"/>
                <w:lang w:eastAsia="zh-CN"/>
              </w:rPr>
            </w:pPr>
            <w:proofErr w:type="spellStart"/>
            <w:ins w:id="1567" w:author="Yan Ye" w:date="2023-10-17T05:48:00Z">
              <w:r>
                <w:rPr>
                  <w:lang w:eastAsia="zh-CN"/>
                </w:rPr>
                <w:t>DecT</w:t>
              </w:r>
              <w:proofErr w:type="spellEnd"/>
            </w:ins>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ins w:id="1568" w:author="Yan Ye" w:date="2023-10-17T05:48:00Z"/>
                <w:lang w:eastAsia="zh-CN"/>
              </w:rPr>
            </w:pPr>
            <w:proofErr w:type="spellStart"/>
            <w:ins w:id="1569" w:author="Yan Ye" w:date="2023-10-17T05:48:00Z">
              <w:r>
                <w:rPr>
                  <w:lang w:eastAsia="zh-CN"/>
                </w:rPr>
                <w:t>VmPeak</w:t>
              </w:r>
              <w:proofErr w:type="spellEnd"/>
            </w:ins>
          </w:p>
        </w:tc>
      </w:tr>
      <w:tr w:rsidR="00F80F27" w14:paraId="771BC1EB" w14:textId="77777777" w:rsidTr="00F80F27">
        <w:trPr>
          <w:jc w:val="center"/>
          <w:ins w:id="1570" w:author="Yan Ye" w:date="2023-10-17T05:48:00Z"/>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ins w:id="1571" w:author="Yan Ye" w:date="2023-10-17T05:48:00Z"/>
                <w:lang w:eastAsia="zh-CN"/>
              </w:rPr>
            </w:pPr>
            <w:ins w:id="1572" w:author="Yan Ye" w:date="2023-10-17T05:48:00Z">
              <w:r>
                <w:rPr>
                  <w:lang w:eastAsia="zh-CN"/>
                </w:rPr>
                <w:t>All intra</w:t>
              </w:r>
            </w:ins>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ins w:id="1573" w:author="Yan Ye" w:date="2023-10-17T05:48:00Z"/>
                <w:lang w:eastAsia="zh-CN"/>
              </w:rPr>
            </w:pPr>
            <w:ins w:id="1574" w:author="Yan Ye" w:date="2023-10-17T05:48:00Z">
              <w:r>
                <w:rPr>
                  <w:lang w:eastAsia="zh-CN"/>
                </w:rPr>
                <w:t>0.00%</w:t>
              </w:r>
            </w:ins>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ins w:id="1575" w:author="Yan Ye" w:date="2023-10-17T05:48:00Z"/>
                <w:lang w:eastAsia="zh-CN"/>
              </w:rPr>
            </w:pPr>
            <w:ins w:id="1576" w:author="Yan Ye" w:date="2023-10-17T05:48:00Z">
              <w:r>
                <w:rPr>
                  <w:lang w:eastAsia="zh-CN"/>
                </w:rPr>
                <w:t>0.01%</w:t>
              </w:r>
            </w:ins>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ins w:id="1577" w:author="Yan Ye" w:date="2023-10-17T05:48:00Z"/>
                <w:lang w:eastAsia="zh-CN"/>
              </w:rPr>
            </w:pPr>
            <w:ins w:id="1578" w:author="Yan Ye" w:date="2023-10-17T05:48:00Z">
              <w:r>
                <w:rPr>
                  <w:lang w:eastAsia="zh-CN"/>
                </w:rPr>
                <w:t>-0.01%</w:t>
              </w:r>
            </w:ins>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ins w:id="1579" w:author="Yan Ye" w:date="2023-10-17T05:48:00Z"/>
                <w:lang w:eastAsia="zh-CN"/>
              </w:rPr>
            </w:pPr>
            <w:ins w:id="1580" w:author="Yan Ye" w:date="2023-10-17T05:48:00Z">
              <w:r>
                <w:rPr>
                  <w:lang w:eastAsia="zh-CN"/>
                </w:rPr>
                <w:t>98.7%</w:t>
              </w:r>
            </w:ins>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ins w:id="1581" w:author="Yan Ye" w:date="2023-10-17T05:48:00Z"/>
                <w:lang w:eastAsia="zh-CN"/>
              </w:rPr>
            </w:pPr>
            <w:ins w:id="1582" w:author="Yan Ye" w:date="2023-10-17T05:48:00Z">
              <w:r>
                <w:rPr>
                  <w:lang w:eastAsia="zh-CN"/>
                </w:rPr>
                <w:t>100.0%</w:t>
              </w:r>
            </w:ins>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ins w:id="1583" w:author="Yan Ye" w:date="2023-10-17T05:48:00Z"/>
                <w:lang w:eastAsia="zh-CN"/>
              </w:rPr>
            </w:pPr>
            <w:ins w:id="1584" w:author="Yan Ye" w:date="2023-10-17T05:48:00Z">
              <w:r>
                <w:rPr>
                  <w:lang w:eastAsia="zh-CN"/>
                </w:rPr>
                <w:t>89.7%</w:t>
              </w:r>
            </w:ins>
          </w:p>
        </w:tc>
      </w:tr>
      <w:tr w:rsidR="00F80F27" w14:paraId="60A38F26" w14:textId="77777777" w:rsidTr="00F80F27">
        <w:trPr>
          <w:jc w:val="center"/>
          <w:ins w:id="1585" w:author="Yan Ye" w:date="2023-10-17T05:48:00Z"/>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ins w:id="1586" w:author="Yan Ye" w:date="2023-10-17T05:48:00Z"/>
                <w:lang w:eastAsia="zh-CN"/>
              </w:rPr>
            </w:pPr>
            <w:ins w:id="1587" w:author="Yan Ye" w:date="2023-10-17T05:48:00Z">
              <w:r>
                <w:rPr>
                  <w:lang w:eastAsia="zh-CN"/>
                </w:rPr>
                <w:t>Random access</w:t>
              </w:r>
            </w:ins>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ins w:id="1588" w:author="Yan Ye" w:date="2023-10-17T05:48:00Z"/>
                <w:lang w:eastAsia="zh-CN"/>
              </w:rPr>
            </w:pPr>
            <w:ins w:id="1589" w:author="Yan Ye" w:date="2023-10-17T05:48:00Z">
              <w:r>
                <w:rPr>
                  <w:lang w:eastAsia="zh-CN"/>
                </w:rPr>
                <w:t>0.00%</w:t>
              </w:r>
            </w:ins>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ins w:id="1590" w:author="Yan Ye" w:date="2023-10-17T05:48:00Z"/>
                <w:lang w:eastAsia="zh-CN"/>
              </w:rPr>
            </w:pPr>
            <w:ins w:id="1591" w:author="Yan Ye" w:date="2023-10-17T05:48:00Z">
              <w:r>
                <w:rPr>
                  <w:lang w:eastAsia="zh-CN"/>
                </w:rPr>
                <w:t>0.05%</w:t>
              </w:r>
            </w:ins>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ins w:id="1592" w:author="Yan Ye" w:date="2023-10-17T05:48:00Z"/>
                <w:lang w:eastAsia="zh-CN"/>
              </w:rPr>
            </w:pPr>
            <w:ins w:id="1593" w:author="Yan Ye" w:date="2023-10-17T05:48:00Z">
              <w:r>
                <w:rPr>
                  <w:lang w:eastAsia="zh-CN"/>
                </w:rPr>
                <w:t>-0.01%</w:t>
              </w:r>
            </w:ins>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ins w:id="1594" w:author="Yan Ye" w:date="2023-10-17T05:48:00Z"/>
                <w:lang w:eastAsia="zh-CN"/>
              </w:rPr>
            </w:pPr>
            <w:ins w:id="1595" w:author="Yan Ye" w:date="2023-10-17T05:48:00Z">
              <w:r>
                <w:rPr>
                  <w:lang w:eastAsia="zh-CN"/>
                </w:rPr>
                <w:t>98.8%</w:t>
              </w:r>
            </w:ins>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ins w:id="1596" w:author="Yan Ye" w:date="2023-10-17T05:48:00Z"/>
                <w:lang w:eastAsia="zh-CN"/>
              </w:rPr>
            </w:pPr>
            <w:ins w:id="1597" w:author="Yan Ye" w:date="2023-10-17T05:48:00Z">
              <w:r>
                <w:rPr>
                  <w:lang w:eastAsia="zh-CN"/>
                </w:rPr>
                <w:t>100.4%</w:t>
              </w:r>
            </w:ins>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ins w:id="1598" w:author="Yan Ye" w:date="2023-10-17T05:48:00Z"/>
                <w:lang w:eastAsia="zh-CN"/>
              </w:rPr>
            </w:pPr>
            <w:ins w:id="1599" w:author="Yan Ye" w:date="2023-10-17T05:48:00Z">
              <w:r>
                <w:rPr>
                  <w:lang w:eastAsia="zh-CN"/>
                </w:rPr>
                <w:t>94.1%</w:t>
              </w:r>
            </w:ins>
          </w:p>
        </w:tc>
      </w:tr>
      <w:tr w:rsidR="00F80F27" w14:paraId="3A48D1C7" w14:textId="77777777" w:rsidTr="00F80F27">
        <w:trPr>
          <w:jc w:val="center"/>
          <w:ins w:id="1600" w:author="Yan Ye" w:date="2023-10-17T05:48:00Z"/>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ins w:id="1601" w:author="Yan Ye" w:date="2023-10-17T05:48:00Z"/>
                <w:lang w:eastAsia="zh-CN"/>
              </w:rPr>
            </w:pPr>
            <w:ins w:id="1602" w:author="Yan Ye" w:date="2023-10-17T05:48:00Z">
              <w:r>
                <w:rPr>
                  <w:lang w:eastAsia="zh-CN"/>
                </w:rPr>
                <w:t>Low delay B</w:t>
              </w:r>
            </w:ins>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ins w:id="1603" w:author="Yan Ye" w:date="2023-10-17T05:48:00Z"/>
                <w:lang w:eastAsia="zh-CN"/>
              </w:rPr>
            </w:pPr>
            <w:ins w:id="1604" w:author="Yan Ye" w:date="2023-10-17T05:48:00Z">
              <w:r>
                <w:rPr>
                  <w:lang w:eastAsia="zh-CN"/>
                </w:rPr>
                <w:t>-0.02%</w:t>
              </w:r>
            </w:ins>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ins w:id="1605" w:author="Yan Ye" w:date="2023-10-17T05:48:00Z"/>
                <w:lang w:eastAsia="zh-CN"/>
              </w:rPr>
            </w:pPr>
            <w:ins w:id="1606" w:author="Yan Ye" w:date="2023-10-17T05:48:00Z">
              <w:r>
                <w:rPr>
                  <w:lang w:eastAsia="zh-CN"/>
                </w:rPr>
                <w:t>0.29%</w:t>
              </w:r>
            </w:ins>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ins w:id="1607" w:author="Yan Ye" w:date="2023-10-17T05:48:00Z"/>
                <w:lang w:eastAsia="zh-CN"/>
              </w:rPr>
            </w:pPr>
            <w:ins w:id="1608" w:author="Yan Ye" w:date="2023-10-17T05:48:00Z">
              <w:r>
                <w:rPr>
                  <w:lang w:eastAsia="zh-CN"/>
                </w:rPr>
                <w:t>-0.01%</w:t>
              </w:r>
            </w:ins>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ins w:id="1609" w:author="Yan Ye" w:date="2023-10-17T05:48:00Z"/>
                <w:lang w:eastAsia="zh-CN"/>
              </w:rPr>
            </w:pPr>
            <w:ins w:id="1610" w:author="Yan Ye" w:date="2023-10-17T05:48:00Z">
              <w:r>
                <w:rPr>
                  <w:lang w:eastAsia="zh-CN"/>
                </w:rPr>
                <w:t>97.8%</w:t>
              </w:r>
            </w:ins>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ins w:id="1611" w:author="Yan Ye" w:date="2023-10-17T05:48:00Z"/>
                <w:lang w:eastAsia="zh-CN"/>
              </w:rPr>
            </w:pPr>
            <w:ins w:id="1612" w:author="Yan Ye" w:date="2023-10-17T05:48:00Z">
              <w:r>
                <w:rPr>
                  <w:lang w:eastAsia="zh-CN"/>
                </w:rPr>
                <w:t>99.7%</w:t>
              </w:r>
            </w:ins>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ins w:id="1613" w:author="Yan Ye" w:date="2023-10-17T05:48:00Z"/>
                <w:lang w:eastAsia="zh-CN"/>
              </w:rPr>
            </w:pPr>
            <w:ins w:id="1614" w:author="Yan Ye" w:date="2023-10-17T05:48:00Z">
              <w:r>
                <w:rPr>
                  <w:lang w:eastAsia="zh-CN"/>
                </w:rPr>
                <w:t>92.5%</w:t>
              </w:r>
            </w:ins>
          </w:p>
        </w:tc>
      </w:tr>
    </w:tbl>
    <w:p w14:paraId="3DF381E5" w14:textId="0DF37F78" w:rsidR="00814C1E" w:rsidRDefault="00F80F27" w:rsidP="00814C1E">
      <w:pPr>
        <w:rPr>
          <w:ins w:id="1615" w:author="Yan Ye" w:date="2023-10-17T05:51:00Z"/>
          <w:lang w:val="en-CA" w:eastAsia="de-DE"/>
        </w:rPr>
      </w:pPr>
      <w:ins w:id="1616" w:author="Yan Ye" w:date="2023-10-17T05:50:00Z">
        <w:r>
          <w:rPr>
            <w:lang w:val="en-CA" w:eastAsia="de-DE"/>
          </w:rPr>
          <w:t xml:space="preserve">Cross checker reported that partial results are matched in terms of rate distortion performance and memory consumption. </w:t>
        </w:r>
      </w:ins>
    </w:p>
    <w:p w14:paraId="409121D1" w14:textId="0A2C4DB4" w:rsidR="00F80F27" w:rsidRDefault="00F80F27" w:rsidP="00814C1E">
      <w:pPr>
        <w:rPr>
          <w:ins w:id="1617" w:author="Yan Ye" w:date="2023-10-17T05:53:00Z"/>
          <w:lang w:val="en-CA" w:eastAsia="de-DE"/>
        </w:rPr>
      </w:pPr>
      <w:ins w:id="1618" w:author="Yan Ye" w:date="2023-10-17T05:51:00Z">
        <w:r>
          <w:rPr>
            <w:lang w:val="en-CA" w:eastAsia="de-DE"/>
          </w:rPr>
          <w:t>A similar concept was previously proposed in JVET-Z0150</w:t>
        </w:r>
      </w:ins>
      <w:ins w:id="1619" w:author="Yan Ye" w:date="2023-10-17T05:52:00Z">
        <w:r>
          <w:rPr>
            <w:lang w:val="en-CA" w:eastAsia="de-DE"/>
          </w:rPr>
          <w:t xml:space="preserve">, but no action was taken at the time since </w:t>
        </w:r>
      </w:ins>
      <w:ins w:id="1620" w:author="Yan Ye" w:date="2023-10-17T05:53:00Z">
        <w:r>
          <w:rPr>
            <w:lang w:val="en-CA" w:eastAsia="de-DE"/>
          </w:rPr>
          <w:t xml:space="preserve">the memory </w:t>
        </w:r>
        <w:proofErr w:type="spellStart"/>
        <w:r>
          <w:rPr>
            <w:lang w:val="en-CA" w:eastAsia="de-DE"/>
          </w:rPr>
          <w:t>consiumption</w:t>
        </w:r>
        <w:proofErr w:type="spellEnd"/>
        <w:r>
          <w:rPr>
            <w:lang w:val="en-CA" w:eastAsia="de-DE"/>
          </w:rPr>
          <w:t xml:space="preserve"> reduction was not very obvious at the time.</w:t>
        </w:r>
      </w:ins>
    </w:p>
    <w:p w14:paraId="60ADB0A8" w14:textId="0A54719C" w:rsidR="00F80F27" w:rsidRDefault="00F80F27" w:rsidP="00814C1E">
      <w:pPr>
        <w:rPr>
          <w:ins w:id="1621" w:author="Yan Ye" w:date="2023-10-17T05:54:00Z"/>
          <w:lang w:val="en-CA" w:eastAsia="de-DE"/>
        </w:rPr>
      </w:pPr>
      <w:ins w:id="1622" w:author="Yan Ye" w:date="2023-10-17T05:54:00Z">
        <w:r>
          <w:rPr>
            <w:lang w:val="en-CA" w:eastAsia="de-DE"/>
          </w:rPr>
          <w:t xml:space="preserve">It was commented that a recent ALF-related software optimization on VTM caused little difference </w:t>
        </w:r>
      </w:ins>
      <w:ins w:id="1623" w:author="Yan Ye" w:date="2023-10-17T05:57:00Z">
        <w:r>
          <w:rPr>
            <w:lang w:val="en-CA" w:eastAsia="de-DE"/>
          </w:rPr>
          <w:t>for</w:t>
        </w:r>
      </w:ins>
      <w:ins w:id="1624" w:author="Yan Ye" w:date="2023-10-17T05:54:00Z">
        <w:r>
          <w:rPr>
            <w:lang w:val="en-CA" w:eastAsia="de-DE"/>
          </w:rPr>
          <w:t xml:space="preserve"> </w:t>
        </w:r>
      </w:ins>
      <w:ins w:id="1625" w:author="Yan Ye" w:date="2023-10-17T05:55:00Z">
        <w:r>
          <w:rPr>
            <w:lang w:val="en-CA" w:eastAsia="de-DE"/>
          </w:rPr>
          <w:t>SDR but caused</w:t>
        </w:r>
      </w:ins>
      <w:ins w:id="1626" w:author="Yan Ye" w:date="2023-10-17T05:56:00Z">
        <w:r>
          <w:rPr>
            <w:lang w:val="en-CA" w:eastAsia="de-DE"/>
          </w:rPr>
          <w:t xml:space="preserve"> a </w:t>
        </w:r>
      </w:ins>
      <w:ins w:id="1627" w:author="Yan Ye" w:date="2023-10-17T05:57:00Z">
        <w:r>
          <w:rPr>
            <w:lang w:val="en-CA" w:eastAsia="de-DE"/>
          </w:rPr>
          <w:t>bigger</w:t>
        </w:r>
      </w:ins>
      <w:ins w:id="1628" w:author="Yan Ye" w:date="2023-10-17T05:55:00Z">
        <w:r>
          <w:rPr>
            <w:lang w:val="en-CA" w:eastAsia="de-DE"/>
          </w:rPr>
          <w:t xml:space="preserve"> </w:t>
        </w:r>
      </w:ins>
      <w:ins w:id="1629" w:author="Yan Ye" w:date="2023-10-17T05:57:00Z">
        <w:r>
          <w:rPr>
            <w:lang w:val="en-CA" w:eastAsia="de-DE"/>
          </w:rPr>
          <w:t xml:space="preserve">(though still slight) </w:t>
        </w:r>
      </w:ins>
      <w:ins w:id="1630" w:author="Yan Ye" w:date="2023-10-17T05:56:00Z">
        <w:r>
          <w:rPr>
            <w:lang w:val="en-CA" w:eastAsia="de-DE"/>
          </w:rPr>
          <w:t>difference</w:t>
        </w:r>
      </w:ins>
      <w:ins w:id="1631" w:author="Yan Ye" w:date="2023-10-17T05:55:00Z">
        <w:r>
          <w:rPr>
            <w:lang w:val="en-CA" w:eastAsia="de-DE"/>
          </w:rPr>
          <w:t xml:space="preserve"> </w:t>
        </w:r>
      </w:ins>
      <w:ins w:id="1632" w:author="Yan Ye" w:date="2023-10-17T05:57:00Z">
        <w:r>
          <w:rPr>
            <w:lang w:val="en-CA" w:eastAsia="de-DE"/>
          </w:rPr>
          <w:t xml:space="preserve">in performance for </w:t>
        </w:r>
      </w:ins>
      <w:ins w:id="1633" w:author="Yan Ye" w:date="2023-10-17T05:55:00Z">
        <w:r>
          <w:rPr>
            <w:lang w:val="en-CA" w:eastAsia="de-DE"/>
          </w:rPr>
          <w:t xml:space="preserve">HDR. </w:t>
        </w:r>
      </w:ins>
      <w:ins w:id="1634" w:author="Yan Ye" w:date="2023-10-17T05:58:00Z">
        <w:r w:rsidR="00812B8B">
          <w:rPr>
            <w:lang w:val="en-CA" w:eastAsia="de-DE"/>
          </w:rPr>
          <w:t>A software fix was applied in that case. It was suggested for the proponent to also try that fix within th</w:t>
        </w:r>
      </w:ins>
      <w:ins w:id="1635" w:author="Yan Ye" w:date="2023-10-17T06:00:00Z">
        <w:r w:rsidR="00812B8B">
          <w:rPr>
            <w:lang w:val="en-CA" w:eastAsia="de-DE"/>
          </w:rPr>
          <w:t>e</w:t>
        </w:r>
      </w:ins>
      <w:ins w:id="1636" w:author="Yan Ye" w:date="2023-10-17T05:58:00Z">
        <w:r w:rsidR="00812B8B">
          <w:rPr>
            <w:lang w:val="en-CA" w:eastAsia="de-DE"/>
          </w:rPr>
          <w:t xml:space="preserve"> context </w:t>
        </w:r>
      </w:ins>
      <w:ins w:id="1637" w:author="Yan Ye" w:date="2023-10-17T06:00:00Z">
        <w:r w:rsidR="00812B8B">
          <w:rPr>
            <w:lang w:val="en-CA" w:eastAsia="de-DE"/>
          </w:rPr>
          <w:t xml:space="preserve">of this contribution </w:t>
        </w:r>
      </w:ins>
      <w:ins w:id="1638" w:author="Yan Ye" w:date="2023-10-17T05:58:00Z">
        <w:r w:rsidR="00812B8B">
          <w:rPr>
            <w:lang w:val="en-CA" w:eastAsia="de-DE"/>
          </w:rPr>
          <w:t xml:space="preserve">as a side effort. </w:t>
        </w:r>
      </w:ins>
    </w:p>
    <w:p w14:paraId="54EB8F67" w14:textId="5844F6DB" w:rsidR="00F80F27" w:rsidRDefault="00812B8B" w:rsidP="00814C1E">
      <w:pPr>
        <w:rPr>
          <w:ins w:id="1639" w:author="Yan Ye" w:date="2023-10-17T19:07:00Z"/>
          <w:lang w:val="en-CA" w:eastAsia="de-DE"/>
        </w:rPr>
      </w:pPr>
      <w:ins w:id="1640" w:author="Yan Ye" w:date="2023-10-17T05:59:00Z">
        <w:r w:rsidRPr="00812B8B">
          <w:rPr>
            <w:highlight w:val="yellow"/>
            <w:lang w:val="en-CA" w:eastAsia="de-DE"/>
            <w:rPrChange w:id="1641" w:author="Yan Ye" w:date="2023-10-17T06:00:00Z">
              <w:rPr>
                <w:lang w:val="en-CA" w:eastAsia="de-DE"/>
              </w:rPr>
            </w:rPrChange>
          </w:rPr>
          <w:t>Decision</w:t>
        </w:r>
      </w:ins>
      <w:ins w:id="1642" w:author="Yan Ye" w:date="2023-10-17T06:00:00Z">
        <w:r w:rsidRPr="00812B8B">
          <w:rPr>
            <w:highlight w:val="yellow"/>
            <w:lang w:val="en-CA" w:eastAsia="de-DE"/>
            <w:rPrChange w:id="1643" w:author="Yan Ye" w:date="2023-10-17T06:00:00Z">
              <w:rPr>
                <w:lang w:val="en-CA" w:eastAsia="de-DE"/>
              </w:rPr>
            </w:rPrChange>
          </w:rPr>
          <w:t xml:space="preserve"> (SW)</w:t>
        </w:r>
      </w:ins>
      <w:ins w:id="1644" w:author="Yan Ye" w:date="2023-10-17T05:59:00Z">
        <w:r w:rsidRPr="00812B8B">
          <w:rPr>
            <w:highlight w:val="yellow"/>
            <w:lang w:val="en-CA" w:eastAsia="de-DE"/>
            <w:rPrChange w:id="1645" w:author="Yan Ye" w:date="2023-10-17T06:00:00Z">
              <w:rPr>
                <w:lang w:val="en-CA" w:eastAsia="de-DE"/>
              </w:rPr>
            </w:rPrChange>
          </w:rPr>
          <w:t>:</w:t>
        </w:r>
        <w:r>
          <w:rPr>
            <w:lang w:val="en-CA" w:eastAsia="de-DE"/>
          </w:rPr>
          <w:t xml:space="preserve"> </w:t>
        </w:r>
      </w:ins>
      <w:ins w:id="1646" w:author="Yan Ye" w:date="2023-10-17T06:00:00Z">
        <w:r>
          <w:rPr>
            <w:lang w:val="en-CA" w:eastAsia="de-DE"/>
          </w:rPr>
          <w:t>adopt JVET-AF0177</w:t>
        </w:r>
      </w:ins>
    </w:p>
    <w:p w14:paraId="7B54E2E6" w14:textId="77777777" w:rsidR="0091041B" w:rsidRPr="000C2FE7" w:rsidRDefault="00AD5225" w:rsidP="004E3093">
      <w:pPr>
        <w:pStyle w:val="berschrift9"/>
        <w:rPr>
          <w:sz w:val="24"/>
          <w:lang w:val="en-CA" w:eastAsia="de-DE"/>
        </w:rPr>
      </w:pPr>
      <w:hyperlink r:id="rId915"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 [miss]</w:t>
      </w:r>
    </w:p>
    <w:p w14:paraId="516DC615" w14:textId="77777777" w:rsidR="0091041B" w:rsidRPr="00D70C81" w:rsidRDefault="0091041B" w:rsidP="00814C1E">
      <w:pPr>
        <w:rPr>
          <w:lang w:val="en-CA" w:eastAsia="de-DE"/>
        </w:rPr>
      </w:pPr>
    </w:p>
    <w:p w14:paraId="0C3D2726" w14:textId="77777777" w:rsidR="001349FC" w:rsidRPr="00D70C81" w:rsidRDefault="00AD5225" w:rsidP="00782903">
      <w:pPr>
        <w:pStyle w:val="berschrift9"/>
        <w:rPr>
          <w:sz w:val="24"/>
          <w:lang w:val="en-CA" w:eastAsia="de-DE"/>
        </w:rPr>
      </w:pPr>
      <w:hyperlink r:id="rId916"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ins w:id="1647" w:author="Yan Ye" w:date="2023-10-17T06:01:00Z"/>
          <w:lang w:val="en-CA"/>
        </w:rPr>
      </w:pPr>
      <w:ins w:id="1648" w:author="Yan Ye" w:date="2023-10-17T06:01:00Z">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ins>
    </w:p>
    <w:p w14:paraId="63A2151D" w14:textId="0E999349" w:rsidR="001349FC" w:rsidRPr="00D70C81" w:rsidRDefault="00812B8B" w:rsidP="006A6C9F">
      <w:pPr>
        <w:rPr>
          <w:ins w:id="1649" w:author="Yan Ye" w:date="2023-10-17T06:04:00Z"/>
          <w:lang w:val="en-CA"/>
        </w:rPr>
      </w:pPr>
      <w:ins w:id="1650" w:author="Yan Ye" w:date="2023-10-17T06:04:00Z">
        <w:r>
          <w:rPr>
            <w:lang w:val="en-CA"/>
          </w:rPr>
          <w:t>This contribution pointed out an increase in SAO-related encoder memory consumption between ECM-9.1 and ECM-10.0.</w:t>
        </w:r>
      </w:ins>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ins w:id="1651" w:author="Yan Ye" w:date="2023-10-17T06:05:00Z"/>
        </w:trPr>
        <w:tc>
          <w:tcPr>
            <w:tcW w:w="1840" w:type="dxa"/>
            <w:shd w:val="clear" w:color="auto" w:fill="auto"/>
            <w:noWrap/>
            <w:vAlign w:val="bottom"/>
            <w:hideMark/>
          </w:tcPr>
          <w:p w14:paraId="429B0D0E" w14:textId="77777777" w:rsidR="00812B8B" w:rsidRPr="009B7F14" w:rsidRDefault="00812B8B" w:rsidP="00264B65">
            <w:pPr>
              <w:rPr>
                <w:ins w:id="1652" w:author="Yan Ye" w:date="2023-10-17T06:05:00Z"/>
                <w:b/>
                <w:bCs/>
              </w:rPr>
            </w:pPr>
          </w:p>
        </w:tc>
        <w:tc>
          <w:tcPr>
            <w:tcW w:w="1683" w:type="dxa"/>
            <w:shd w:val="clear" w:color="auto" w:fill="auto"/>
            <w:noWrap/>
            <w:vAlign w:val="bottom"/>
            <w:hideMark/>
          </w:tcPr>
          <w:p w14:paraId="5150AB06" w14:textId="77777777" w:rsidR="00812B8B" w:rsidRPr="009B7F14" w:rsidRDefault="00812B8B" w:rsidP="00264B65">
            <w:pPr>
              <w:rPr>
                <w:ins w:id="1653" w:author="Yan Ye" w:date="2023-10-17T06:05:00Z"/>
                <w:b/>
                <w:bCs/>
              </w:rPr>
            </w:pPr>
            <w:proofErr w:type="spellStart"/>
            <w:ins w:id="1654" w:author="Yan Ye" w:date="2023-10-17T06:05:00Z">
              <w:r w:rsidRPr="009B7F14">
                <w:rPr>
                  <w:b/>
                  <w:bCs/>
                </w:rPr>
                <w:t>m_cCuEncoder</w:t>
              </w:r>
              <w:proofErr w:type="spellEnd"/>
            </w:ins>
          </w:p>
        </w:tc>
        <w:tc>
          <w:tcPr>
            <w:tcW w:w="1267" w:type="dxa"/>
            <w:shd w:val="clear" w:color="auto" w:fill="auto"/>
            <w:noWrap/>
            <w:vAlign w:val="bottom"/>
            <w:hideMark/>
          </w:tcPr>
          <w:p w14:paraId="1EBDF653" w14:textId="77777777" w:rsidR="00812B8B" w:rsidRPr="009B7F14" w:rsidRDefault="00812B8B" w:rsidP="00264B65">
            <w:pPr>
              <w:rPr>
                <w:ins w:id="1655" w:author="Yan Ye" w:date="2023-10-17T06:05:00Z"/>
                <w:b/>
                <w:bCs/>
              </w:rPr>
            </w:pPr>
            <w:proofErr w:type="spellStart"/>
            <w:ins w:id="1656" w:author="Yan Ye" w:date="2023-10-17T06:05:00Z">
              <w:r w:rsidRPr="009B7F14">
                <w:rPr>
                  <w:b/>
                  <w:bCs/>
                </w:rPr>
                <w:t>m_cEncAlf</w:t>
              </w:r>
              <w:proofErr w:type="spellEnd"/>
            </w:ins>
          </w:p>
        </w:tc>
        <w:tc>
          <w:tcPr>
            <w:tcW w:w="1426" w:type="dxa"/>
            <w:shd w:val="clear" w:color="auto" w:fill="auto"/>
            <w:noWrap/>
            <w:vAlign w:val="bottom"/>
            <w:hideMark/>
          </w:tcPr>
          <w:p w14:paraId="789F8C44" w14:textId="77777777" w:rsidR="00812B8B" w:rsidRPr="009B7F14" w:rsidRDefault="00812B8B" w:rsidP="00264B65">
            <w:pPr>
              <w:rPr>
                <w:ins w:id="1657" w:author="Yan Ye" w:date="2023-10-17T06:05:00Z"/>
                <w:b/>
                <w:bCs/>
              </w:rPr>
            </w:pPr>
            <w:proofErr w:type="spellStart"/>
            <w:ins w:id="1658" w:author="Yan Ye" w:date="2023-10-17T06:05:00Z">
              <w:r w:rsidRPr="009B7F14">
                <w:rPr>
                  <w:b/>
                  <w:bCs/>
                </w:rPr>
                <w:t>m_cEnc_Sao</w:t>
              </w:r>
              <w:proofErr w:type="spellEnd"/>
            </w:ins>
          </w:p>
        </w:tc>
        <w:tc>
          <w:tcPr>
            <w:tcW w:w="960" w:type="dxa"/>
            <w:shd w:val="clear" w:color="auto" w:fill="auto"/>
            <w:noWrap/>
            <w:vAlign w:val="bottom"/>
            <w:hideMark/>
          </w:tcPr>
          <w:p w14:paraId="1BD4FCCC" w14:textId="77777777" w:rsidR="00812B8B" w:rsidRPr="009B7F14" w:rsidRDefault="00812B8B" w:rsidP="00264B65">
            <w:pPr>
              <w:rPr>
                <w:ins w:id="1659" w:author="Yan Ye" w:date="2023-10-17T06:05:00Z"/>
                <w:b/>
                <w:bCs/>
              </w:rPr>
            </w:pPr>
            <w:ins w:id="1660" w:author="Yan Ye" w:date="2023-10-17T06:05:00Z">
              <w:r w:rsidRPr="009B7F14">
                <w:rPr>
                  <w:b/>
                  <w:bCs/>
                </w:rPr>
                <w:t>Other</w:t>
              </w:r>
            </w:ins>
          </w:p>
        </w:tc>
        <w:tc>
          <w:tcPr>
            <w:tcW w:w="960" w:type="dxa"/>
          </w:tcPr>
          <w:p w14:paraId="54F2EDC2" w14:textId="77777777" w:rsidR="00812B8B" w:rsidRPr="009B7F14" w:rsidRDefault="00812B8B" w:rsidP="00264B65">
            <w:pPr>
              <w:rPr>
                <w:ins w:id="1661" w:author="Yan Ye" w:date="2023-10-17T06:05:00Z"/>
                <w:b/>
                <w:bCs/>
              </w:rPr>
            </w:pPr>
            <w:ins w:id="1662" w:author="Yan Ye" w:date="2023-10-17T06:05:00Z">
              <w:r>
                <w:rPr>
                  <w:b/>
                  <w:bCs/>
                </w:rPr>
                <w:t>Total</w:t>
              </w:r>
            </w:ins>
          </w:p>
        </w:tc>
      </w:tr>
      <w:tr w:rsidR="00812B8B" w:rsidRPr="009B7F14" w14:paraId="67BB7BAC" w14:textId="77777777" w:rsidTr="00264B65">
        <w:trPr>
          <w:trHeight w:val="290"/>
          <w:jc w:val="center"/>
          <w:ins w:id="1663" w:author="Yan Ye" w:date="2023-10-17T06:05:00Z"/>
        </w:trPr>
        <w:tc>
          <w:tcPr>
            <w:tcW w:w="1840" w:type="dxa"/>
            <w:shd w:val="clear" w:color="auto" w:fill="auto"/>
            <w:noWrap/>
            <w:vAlign w:val="bottom"/>
            <w:hideMark/>
          </w:tcPr>
          <w:p w14:paraId="118C608A" w14:textId="77777777" w:rsidR="00812B8B" w:rsidRPr="00796229" w:rsidRDefault="00812B8B" w:rsidP="00264B65">
            <w:pPr>
              <w:rPr>
                <w:ins w:id="1664" w:author="Yan Ye" w:date="2023-10-17T06:05:00Z"/>
                <w:b/>
                <w:bCs/>
              </w:rPr>
            </w:pPr>
            <w:ins w:id="1665" w:author="Yan Ye" w:date="2023-10-17T06:05:00Z">
              <w:r w:rsidRPr="00796229">
                <w:rPr>
                  <w:b/>
                  <w:bCs/>
                </w:rPr>
                <w:t>ECM9</w:t>
              </w:r>
            </w:ins>
          </w:p>
        </w:tc>
        <w:tc>
          <w:tcPr>
            <w:tcW w:w="1683" w:type="dxa"/>
            <w:shd w:val="clear" w:color="auto" w:fill="auto"/>
            <w:noWrap/>
            <w:vAlign w:val="bottom"/>
            <w:hideMark/>
          </w:tcPr>
          <w:p w14:paraId="51604FC5" w14:textId="77777777" w:rsidR="00812B8B" w:rsidRPr="009B7F14" w:rsidRDefault="00812B8B" w:rsidP="00264B65">
            <w:pPr>
              <w:rPr>
                <w:ins w:id="1666" w:author="Yan Ye" w:date="2023-10-17T06:05:00Z"/>
              </w:rPr>
            </w:pPr>
            <w:ins w:id="1667" w:author="Yan Ye" w:date="2023-10-17T06:05:00Z">
              <w:r w:rsidRPr="009B7F14">
                <w:t>0.7</w:t>
              </w:r>
            </w:ins>
          </w:p>
        </w:tc>
        <w:tc>
          <w:tcPr>
            <w:tcW w:w="1267" w:type="dxa"/>
            <w:shd w:val="clear" w:color="auto" w:fill="auto"/>
            <w:noWrap/>
            <w:vAlign w:val="bottom"/>
            <w:hideMark/>
          </w:tcPr>
          <w:p w14:paraId="76E116E6" w14:textId="77777777" w:rsidR="00812B8B" w:rsidRPr="009B7F14" w:rsidRDefault="00812B8B" w:rsidP="00264B65">
            <w:pPr>
              <w:rPr>
                <w:ins w:id="1668" w:author="Yan Ye" w:date="2023-10-17T06:05:00Z"/>
              </w:rPr>
            </w:pPr>
            <w:ins w:id="1669" w:author="Yan Ye" w:date="2023-10-17T06:05:00Z">
              <w:r w:rsidRPr="009B7F14">
                <w:t>21</w:t>
              </w:r>
            </w:ins>
          </w:p>
        </w:tc>
        <w:tc>
          <w:tcPr>
            <w:tcW w:w="1426" w:type="dxa"/>
            <w:shd w:val="clear" w:color="auto" w:fill="auto"/>
            <w:noWrap/>
            <w:vAlign w:val="bottom"/>
            <w:hideMark/>
          </w:tcPr>
          <w:p w14:paraId="343869B2" w14:textId="77777777" w:rsidR="00812B8B" w:rsidRPr="009B7F14" w:rsidRDefault="00812B8B" w:rsidP="00264B65">
            <w:pPr>
              <w:rPr>
                <w:ins w:id="1670" w:author="Yan Ye" w:date="2023-10-17T06:05:00Z"/>
              </w:rPr>
            </w:pPr>
            <w:ins w:id="1671" w:author="Yan Ye" w:date="2023-10-17T06:05:00Z">
              <w:r w:rsidRPr="009B7F14">
                <w:t>0.5</w:t>
              </w:r>
            </w:ins>
          </w:p>
        </w:tc>
        <w:tc>
          <w:tcPr>
            <w:tcW w:w="960" w:type="dxa"/>
            <w:shd w:val="clear" w:color="auto" w:fill="auto"/>
            <w:noWrap/>
            <w:vAlign w:val="bottom"/>
            <w:hideMark/>
          </w:tcPr>
          <w:p w14:paraId="733B9A1E" w14:textId="77777777" w:rsidR="00812B8B" w:rsidRPr="009B7F14" w:rsidRDefault="00812B8B" w:rsidP="00264B65">
            <w:pPr>
              <w:rPr>
                <w:ins w:id="1672" w:author="Yan Ye" w:date="2023-10-17T06:05:00Z"/>
              </w:rPr>
            </w:pPr>
            <w:ins w:id="1673" w:author="Yan Ye" w:date="2023-10-17T06:05:00Z">
              <w:r w:rsidRPr="009B7F14">
                <w:t>0.2</w:t>
              </w:r>
            </w:ins>
          </w:p>
        </w:tc>
        <w:tc>
          <w:tcPr>
            <w:tcW w:w="960" w:type="dxa"/>
          </w:tcPr>
          <w:p w14:paraId="5094638A" w14:textId="77777777" w:rsidR="00812B8B" w:rsidRPr="009B7F14" w:rsidRDefault="00812B8B" w:rsidP="00264B65">
            <w:pPr>
              <w:rPr>
                <w:ins w:id="1674" w:author="Yan Ye" w:date="2023-10-17T06:05:00Z"/>
              </w:rPr>
            </w:pPr>
            <w:ins w:id="1675" w:author="Yan Ye" w:date="2023-10-17T06:05:00Z">
              <w:r>
                <w:t>22.4</w:t>
              </w:r>
            </w:ins>
          </w:p>
        </w:tc>
      </w:tr>
      <w:tr w:rsidR="00812B8B" w:rsidRPr="009B7F14" w14:paraId="2F4EB637" w14:textId="77777777" w:rsidTr="00264B65">
        <w:trPr>
          <w:trHeight w:val="290"/>
          <w:jc w:val="center"/>
          <w:ins w:id="1676" w:author="Yan Ye" w:date="2023-10-17T06:05:00Z"/>
        </w:trPr>
        <w:tc>
          <w:tcPr>
            <w:tcW w:w="1840" w:type="dxa"/>
            <w:shd w:val="clear" w:color="auto" w:fill="auto"/>
            <w:noWrap/>
            <w:vAlign w:val="bottom"/>
            <w:hideMark/>
          </w:tcPr>
          <w:p w14:paraId="1E846DD2" w14:textId="77777777" w:rsidR="00812B8B" w:rsidRPr="00796229" w:rsidRDefault="00812B8B" w:rsidP="00264B65">
            <w:pPr>
              <w:rPr>
                <w:ins w:id="1677" w:author="Yan Ye" w:date="2023-10-17T06:05:00Z"/>
                <w:b/>
                <w:bCs/>
              </w:rPr>
            </w:pPr>
            <w:ins w:id="1678" w:author="Yan Ye" w:date="2023-10-17T06:05:00Z">
              <w:r w:rsidRPr="00796229">
                <w:rPr>
                  <w:b/>
                  <w:bCs/>
                </w:rPr>
                <w:t>ECM10</w:t>
              </w:r>
            </w:ins>
          </w:p>
        </w:tc>
        <w:tc>
          <w:tcPr>
            <w:tcW w:w="1683" w:type="dxa"/>
            <w:shd w:val="clear" w:color="auto" w:fill="auto"/>
            <w:noWrap/>
            <w:vAlign w:val="bottom"/>
            <w:hideMark/>
          </w:tcPr>
          <w:p w14:paraId="5975E030" w14:textId="77777777" w:rsidR="00812B8B" w:rsidRPr="009B7F14" w:rsidRDefault="00812B8B" w:rsidP="00264B65">
            <w:pPr>
              <w:rPr>
                <w:ins w:id="1679" w:author="Yan Ye" w:date="2023-10-17T06:05:00Z"/>
              </w:rPr>
            </w:pPr>
            <w:ins w:id="1680" w:author="Yan Ye" w:date="2023-10-17T06:05:00Z">
              <w:r w:rsidRPr="009B7F14">
                <w:t>0.7</w:t>
              </w:r>
            </w:ins>
          </w:p>
        </w:tc>
        <w:tc>
          <w:tcPr>
            <w:tcW w:w="1267" w:type="dxa"/>
            <w:shd w:val="clear" w:color="auto" w:fill="auto"/>
            <w:noWrap/>
            <w:vAlign w:val="bottom"/>
            <w:hideMark/>
          </w:tcPr>
          <w:p w14:paraId="1A26758B" w14:textId="77777777" w:rsidR="00812B8B" w:rsidRPr="009B7F14" w:rsidRDefault="00812B8B" w:rsidP="00264B65">
            <w:pPr>
              <w:rPr>
                <w:ins w:id="1681" w:author="Yan Ye" w:date="2023-10-17T06:05:00Z"/>
              </w:rPr>
            </w:pPr>
            <w:ins w:id="1682" w:author="Yan Ye" w:date="2023-10-17T06:05:00Z">
              <w:r w:rsidRPr="009B7F14">
                <w:t>6.9</w:t>
              </w:r>
            </w:ins>
          </w:p>
        </w:tc>
        <w:tc>
          <w:tcPr>
            <w:tcW w:w="1426" w:type="dxa"/>
            <w:shd w:val="clear" w:color="auto" w:fill="auto"/>
            <w:noWrap/>
            <w:vAlign w:val="bottom"/>
            <w:hideMark/>
          </w:tcPr>
          <w:p w14:paraId="507822BF" w14:textId="77777777" w:rsidR="00812B8B" w:rsidRPr="009B7F14" w:rsidRDefault="00812B8B" w:rsidP="00264B65">
            <w:pPr>
              <w:rPr>
                <w:ins w:id="1683" w:author="Yan Ye" w:date="2023-10-17T06:05:00Z"/>
              </w:rPr>
            </w:pPr>
            <w:ins w:id="1684" w:author="Yan Ye" w:date="2023-10-17T06:05:00Z">
              <w:r w:rsidRPr="009B7F14">
                <w:t>2.3</w:t>
              </w:r>
            </w:ins>
          </w:p>
        </w:tc>
        <w:tc>
          <w:tcPr>
            <w:tcW w:w="960" w:type="dxa"/>
            <w:shd w:val="clear" w:color="auto" w:fill="auto"/>
            <w:noWrap/>
            <w:vAlign w:val="bottom"/>
            <w:hideMark/>
          </w:tcPr>
          <w:p w14:paraId="2BD9DDA4" w14:textId="77777777" w:rsidR="00812B8B" w:rsidRPr="009B7F14" w:rsidRDefault="00812B8B" w:rsidP="00264B65">
            <w:pPr>
              <w:rPr>
                <w:ins w:id="1685" w:author="Yan Ye" w:date="2023-10-17T06:05:00Z"/>
              </w:rPr>
            </w:pPr>
            <w:ins w:id="1686" w:author="Yan Ye" w:date="2023-10-17T06:05:00Z">
              <w:r w:rsidRPr="009B7F14">
                <w:t>0.2</w:t>
              </w:r>
            </w:ins>
          </w:p>
        </w:tc>
        <w:tc>
          <w:tcPr>
            <w:tcW w:w="960" w:type="dxa"/>
          </w:tcPr>
          <w:p w14:paraId="6018B7C4" w14:textId="77777777" w:rsidR="00812B8B" w:rsidRPr="009B7F14" w:rsidRDefault="00812B8B" w:rsidP="00264B65">
            <w:pPr>
              <w:rPr>
                <w:ins w:id="1687" w:author="Yan Ye" w:date="2023-10-17T06:05:00Z"/>
              </w:rPr>
            </w:pPr>
            <w:ins w:id="1688" w:author="Yan Ye" w:date="2023-10-17T06:05:00Z">
              <w:r>
                <w:t>10.1</w:t>
              </w:r>
            </w:ins>
          </w:p>
        </w:tc>
      </w:tr>
      <w:tr w:rsidR="00812B8B" w:rsidRPr="009B7F14" w14:paraId="5B7C9CD1" w14:textId="77777777" w:rsidTr="00264B65">
        <w:trPr>
          <w:trHeight w:val="290"/>
          <w:jc w:val="center"/>
          <w:ins w:id="1689" w:author="Yan Ye" w:date="2023-10-17T06:05:00Z"/>
        </w:trPr>
        <w:tc>
          <w:tcPr>
            <w:tcW w:w="1840" w:type="dxa"/>
            <w:shd w:val="clear" w:color="auto" w:fill="auto"/>
            <w:noWrap/>
            <w:vAlign w:val="bottom"/>
            <w:hideMark/>
          </w:tcPr>
          <w:p w14:paraId="79B137EA" w14:textId="77777777" w:rsidR="00812B8B" w:rsidRPr="00796229" w:rsidRDefault="00812B8B" w:rsidP="00264B65">
            <w:pPr>
              <w:rPr>
                <w:ins w:id="1690" w:author="Yan Ye" w:date="2023-10-17T06:05:00Z"/>
                <w:b/>
                <w:bCs/>
              </w:rPr>
            </w:pPr>
            <w:ins w:id="1691" w:author="Yan Ye" w:date="2023-10-17T06:05:00Z">
              <w:r w:rsidRPr="00796229">
                <w:rPr>
                  <w:b/>
                  <w:bCs/>
                </w:rPr>
                <w:t>ECM10-9e651</w:t>
              </w:r>
            </w:ins>
          </w:p>
        </w:tc>
        <w:tc>
          <w:tcPr>
            <w:tcW w:w="1683" w:type="dxa"/>
            <w:shd w:val="clear" w:color="auto" w:fill="auto"/>
            <w:noWrap/>
            <w:vAlign w:val="bottom"/>
            <w:hideMark/>
          </w:tcPr>
          <w:p w14:paraId="1EBB0758" w14:textId="77777777" w:rsidR="00812B8B" w:rsidRPr="009B7F14" w:rsidRDefault="00812B8B" w:rsidP="00264B65">
            <w:pPr>
              <w:rPr>
                <w:ins w:id="1692" w:author="Yan Ye" w:date="2023-10-17T06:05:00Z"/>
              </w:rPr>
            </w:pPr>
            <w:ins w:id="1693" w:author="Yan Ye" w:date="2023-10-17T06:05:00Z">
              <w:r w:rsidRPr="009B7F14">
                <w:t>0.2</w:t>
              </w:r>
            </w:ins>
          </w:p>
        </w:tc>
        <w:tc>
          <w:tcPr>
            <w:tcW w:w="1267" w:type="dxa"/>
            <w:shd w:val="clear" w:color="auto" w:fill="auto"/>
            <w:noWrap/>
            <w:vAlign w:val="bottom"/>
            <w:hideMark/>
          </w:tcPr>
          <w:p w14:paraId="08156DD9" w14:textId="77777777" w:rsidR="00812B8B" w:rsidRPr="009B7F14" w:rsidRDefault="00812B8B" w:rsidP="00264B65">
            <w:pPr>
              <w:rPr>
                <w:ins w:id="1694" w:author="Yan Ye" w:date="2023-10-17T06:05:00Z"/>
              </w:rPr>
            </w:pPr>
            <w:ins w:id="1695" w:author="Yan Ye" w:date="2023-10-17T06:05:00Z">
              <w:r w:rsidRPr="009B7F14">
                <w:t>6.9</w:t>
              </w:r>
            </w:ins>
          </w:p>
        </w:tc>
        <w:tc>
          <w:tcPr>
            <w:tcW w:w="1426" w:type="dxa"/>
            <w:shd w:val="clear" w:color="auto" w:fill="auto"/>
            <w:noWrap/>
            <w:vAlign w:val="bottom"/>
            <w:hideMark/>
          </w:tcPr>
          <w:p w14:paraId="3923DE1F" w14:textId="77777777" w:rsidR="00812B8B" w:rsidRPr="009B7F14" w:rsidRDefault="00812B8B" w:rsidP="00264B65">
            <w:pPr>
              <w:rPr>
                <w:ins w:id="1696" w:author="Yan Ye" w:date="2023-10-17T06:05:00Z"/>
              </w:rPr>
            </w:pPr>
            <w:ins w:id="1697" w:author="Yan Ye" w:date="2023-10-17T06:05:00Z">
              <w:r w:rsidRPr="009B7F14">
                <w:t>2.3</w:t>
              </w:r>
            </w:ins>
          </w:p>
        </w:tc>
        <w:tc>
          <w:tcPr>
            <w:tcW w:w="960" w:type="dxa"/>
            <w:shd w:val="clear" w:color="auto" w:fill="auto"/>
            <w:noWrap/>
            <w:vAlign w:val="bottom"/>
            <w:hideMark/>
          </w:tcPr>
          <w:p w14:paraId="300D1F42" w14:textId="77777777" w:rsidR="00812B8B" w:rsidRPr="009B7F14" w:rsidRDefault="00812B8B" w:rsidP="00264B65">
            <w:pPr>
              <w:rPr>
                <w:ins w:id="1698" w:author="Yan Ye" w:date="2023-10-17T06:05:00Z"/>
              </w:rPr>
            </w:pPr>
            <w:ins w:id="1699" w:author="Yan Ye" w:date="2023-10-17T06:05:00Z">
              <w:r w:rsidRPr="009B7F14">
                <w:t>0.1</w:t>
              </w:r>
            </w:ins>
          </w:p>
        </w:tc>
        <w:tc>
          <w:tcPr>
            <w:tcW w:w="960" w:type="dxa"/>
          </w:tcPr>
          <w:p w14:paraId="0274F235" w14:textId="77777777" w:rsidR="00812B8B" w:rsidRPr="009B7F14" w:rsidRDefault="00812B8B" w:rsidP="00264B65">
            <w:pPr>
              <w:rPr>
                <w:ins w:id="1700" w:author="Yan Ye" w:date="2023-10-17T06:05:00Z"/>
              </w:rPr>
            </w:pPr>
            <w:ins w:id="1701" w:author="Yan Ye" w:date="2023-10-17T06:05:00Z">
              <w:r>
                <w:t>9.5</w:t>
              </w:r>
            </w:ins>
          </w:p>
        </w:tc>
      </w:tr>
    </w:tbl>
    <w:p w14:paraId="0DFCC271" w14:textId="1689CBA5" w:rsidR="00812B8B" w:rsidRDefault="00F66507" w:rsidP="006A6C9F">
      <w:pPr>
        <w:rPr>
          <w:ins w:id="1702" w:author="Yan Ye" w:date="2023-10-17T06:10:00Z"/>
          <w:lang w:val="en-CA"/>
        </w:rPr>
      </w:pPr>
      <w:ins w:id="1703" w:author="Yan Ye" w:date="2023-10-17T06:08:00Z">
        <w:r>
          <w:rPr>
            <w:lang w:val="en-CA"/>
          </w:rPr>
          <w:t xml:space="preserve">It was asked </w:t>
        </w:r>
      </w:ins>
      <w:ins w:id="1704" w:author="Yan Ye" w:date="2023-10-17T06:09:00Z">
        <w:r>
          <w:rPr>
            <w:lang w:val="en-CA"/>
          </w:rPr>
          <w:t xml:space="preserve">what might have caused the big difference in SAO-related memory consumption. The </w:t>
        </w:r>
      </w:ins>
      <w:ins w:id="1705" w:author="Yan Ye" w:date="2023-10-17T06:10:00Z">
        <w:r>
          <w:rPr>
            <w:lang w:val="en-CA"/>
          </w:rPr>
          <w:t xml:space="preserve">proponent has not looked into this issue. </w:t>
        </w:r>
      </w:ins>
    </w:p>
    <w:p w14:paraId="3F563A47" w14:textId="1FB83544" w:rsidR="00F66507" w:rsidRDefault="00F66507" w:rsidP="006A6C9F">
      <w:pPr>
        <w:rPr>
          <w:ins w:id="1706" w:author="Yan Ye" w:date="2023-10-17T06:14:00Z"/>
          <w:lang w:val="en-CA"/>
        </w:rPr>
      </w:pPr>
      <w:ins w:id="1707" w:author="Yan Ye" w:date="2023-10-17T06:10:00Z">
        <w:r>
          <w:rPr>
            <w:lang w:val="en-CA"/>
          </w:rPr>
          <w:t xml:space="preserve">Another expert commented that this could be because </w:t>
        </w:r>
      </w:ins>
      <w:ins w:id="1708" w:author="Yan Ye" w:date="2023-10-17T06:11:00Z">
        <w:r>
          <w:rPr>
            <w:lang w:val="en-CA"/>
          </w:rPr>
          <w:t>more</w:t>
        </w:r>
      </w:ins>
      <w:ins w:id="1709" w:author="Yan Ye" w:date="2023-10-17T06:10:00Z">
        <w:r>
          <w:rPr>
            <w:lang w:val="en-CA"/>
          </w:rPr>
          <w:t xml:space="preserve"> edge classifier</w:t>
        </w:r>
      </w:ins>
      <w:ins w:id="1710" w:author="Yan Ye" w:date="2023-10-17T06:11:00Z">
        <w:r>
          <w:rPr>
            <w:lang w:val="en-CA"/>
          </w:rPr>
          <w:t>s were</w:t>
        </w:r>
      </w:ins>
      <w:ins w:id="1711" w:author="Yan Ye" w:date="2023-10-17T06:10:00Z">
        <w:r>
          <w:rPr>
            <w:lang w:val="en-CA"/>
          </w:rPr>
          <w:t xml:space="preserve"> adopted in</w:t>
        </w:r>
      </w:ins>
      <w:ins w:id="1712" w:author="Yan Ye" w:date="2023-10-17T06:11:00Z">
        <w:r>
          <w:rPr>
            <w:lang w:val="en-CA"/>
          </w:rPr>
          <w:t xml:space="preserve">to CCSAO that caused the memory increase. </w:t>
        </w:r>
      </w:ins>
      <w:ins w:id="1713" w:author="Yan Ye" w:date="2023-10-17T06:12:00Z">
        <w:r>
          <w:rPr>
            <w:lang w:val="en-CA"/>
          </w:rPr>
          <w:t>The proponent of more edge classifiers (JVET-AE0</w:t>
        </w:r>
      </w:ins>
      <w:ins w:id="1714" w:author="Yan Ye" w:date="2023-10-17T06:13:00Z">
        <w:r>
          <w:rPr>
            <w:lang w:val="en-CA"/>
          </w:rPr>
          <w:t>151) reported a much smaller memory consumption increase based on internal test, and the increase observed by</w:t>
        </w:r>
      </w:ins>
      <w:ins w:id="1715" w:author="Yan Ye" w:date="2023-10-17T06:14:00Z">
        <w:r>
          <w:rPr>
            <w:lang w:val="en-CA"/>
          </w:rPr>
          <w:t xml:space="preserve"> the</w:t>
        </w:r>
      </w:ins>
      <w:ins w:id="1716" w:author="Yan Ye" w:date="2023-10-17T06:13:00Z">
        <w:r>
          <w:rPr>
            <w:lang w:val="en-CA"/>
          </w:rPr>
          <w:t xml:space="preserve"> JVET-AE0151 proponent was more in line with the numbers reported </w:t>
        </w:r>
      </w:ins>
      <w:ins w:id="1717" w:author="Yan Ye" w:date="2023-10-17T06:14:00Z">
        <w:r>
          <w:rPr>
            <w:lang w:val="en-CA"/>
          </w:rPr>
          <w:t xml:space="preserve">independently </w:t>
        </w:r>
      </w:ins>
      <w:ins w:id="1718" w:author="Yan Ye" w:date="2023-10-17T06:13:00Z">
        <w:r>
          <w:rPr>
            <w:lang w:val="en-CA"/>
          </w:rPr>
          <w:t xml:space="preserve">in </w:t>
        </w:r>
      </w:ins>
      <w:ins w:id="1719" w:author="Yan Ye" w:date="2023-10-17T06:14:00Z">
        <w:r>
          <w:rPr>
            <w:lang w:val="en-CA"/>
          </w:rPr>
          <w:t xml:space="preserve">JVET-AF0090. </w:t>
        </w:r>
      </w:ins>
    </w:p>
    <w:p w14:paraId="78E03C67" w14:textId="4E27BA52" w:rsidR="00F66507" w:rsidRDefault="00F66507" w:rsidP="006A6C9F">
      <w:pPr>
        <w:rPr>
          <w:ins w:id="1720" w:author="Yan Ye" w:date="2023-10-17T06:17:00Z"/>
          <w:lang w:val="en-CA"/>
        </w:rPr>
      </w:pPr>
      <w:ins w:id="1721" w:author="Yan Ye" w:date="2023-10-17T06:17:00Z">
        <w:r>
          <w:rPr>
            <w:lang w:val="en-CA"/>
          </w:rPr>
          <w:t>It was commented that encoder memory consumption is a much bigger issue than decoder memory consumption. However, s</w:t>
        </w:r>
      </w:ins>
      <w:ins w:id="1722" w:author="Yan Ye" w:date="2023-10-17T06:16:00Z">
        <w:r>
          <w:rPr>
            <w:lang w:val="en-CA"/>
          </w:rPr>
          <w:t>everal experts c</w:t>
        </w:r>
      </w:ins>
      <w:ins w:id="1723" w:author="Yan Ye" w:date="2023-10-17T06:17:00Z">
        <w:r>
          <w:rPr>
            <w:lang w:val="en-CA"/>
          </w:rPr>
          <w:t xml:space="preserve">ommented that it would be a good practice to also track decoder memory consumption. </w:t>
        </w:r>
      </w:ins>
    </w:p>
    <w:p w14:paraId="6523BDDE" w14:textId="2B2CE72B" w:rsidR="00F66507" w:rsidRPr="00D70C81" w:rsidRDefault="00544344" w:rsidP="006A6C9F">
      <w:pPr>
        <w:rPr>
          <w:ins w:id="1724" w:author="Yan Ye" w:date="2023-10-17T19:07:00Z"/>
          <w:lang w:val="en-CA"/>
        </w:rPr>
      </w:pPr>
      <w:ins w:id="1725" w:author="Yan Ye" w:date="2023-10-17T06:18:00Z">
        <w:r>
          <w:rPr>
            <w:lang w:val="en-CA"/>
          </w:rPr>
          <w:t xml:space="preserve">It was </w:t>
        </w:r>
        <w:r w:rsidRPr="00544344">
          <w:rPr>
            <w:highlight w:val="yellow"/>
            <w:lang w:val="en-CA"/>
            <w:rPrChange w:id="1726" w:author="Yan Ye" w:date="2023-10-17T06:18:00Z">
              <w:rPr>
                <w:lang w:val="en-CA"/>
              </w:rPr>
            </w:rPrChange>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ins>
    </w:p>
    <w:p w14:paraId="0B15E27E" w14:textId="77777777" w:rsidR="00045EBF" w:rsidRPr="00D70C81" w:rsidRDefault="00AD5225" w:rsidP="00045EBF">
      <w:pPr>
        <w:pStyle w:val="berschrift9"/>
        <w:rPr>
          <w:sz w:val="24"/>
          <w:lang w:val="en-CA" w:eastAsia="de-DE"/>
        </w:rPr>
      </w:pPr>
      <w:hyperlink r:id="rId917"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pPr>
        <w:rPr>
          <w:ins w:id="1727" w:author="Yan Ye" w:date="2023-10-17T06:19:00Z"/>
        </w:rPr>
      </w:pPr>
      <w:ins w:id="1728" w:author="Yan Ye" w:date="2023-10-17T06:19:00Z">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ins>
    </w:p>
    <w:p w14:paraId="34B40DEB" w14:textId="750B97AD" w:rsidR="00045EBF" w:rsidRDefault="00544344" w:rsidP="006A6C9F">
      <w:pPr>
        <w:rPr>
          <w:ins w:id="1729" w:author="Yan Ye" w:date="2023-10-17T06:26:00Z"/>
          <w:lang w:val="en-CA"/>
          <w:rPrChange w:id="1730" w:author="Jens-Rainer Ohm" w:date="2023-10-17T19:07:00Z">
            <w:rPr>
              <w:ins w:id="1731" w:author="Yan Ye" w:date="2023-10-17T06:26:00Z"/>
            </w:rPr>
          </w:rPrChange>
        </w:rPr>
      </w:pPr>
      <w:ins w:id="1732" w:author="Yan Ye" w:date="2023-10-17T06:22:00Z">
        <w:r>
          <w:t xml:space="preserve">It was asked how this proposal interacts with </w:t>
        </w:r>
      </w:ins>
      <w:ins w:id="1733" w:author="Yan Ye" w:date="2023-10-17T06:23:00Z">
        <w:r>
          <w:t xml:space="preserve">JVET-AF0177. </w:t>
        </w:r>
      </w:ins>
      <w:ins w:id="1734" w:author="Yan Ye" w:date="2023-10-17T06:26:00Z">
        <w:r>
          <w:t>This proposal basically reduces the SAO</w:t>
        </w:r>
      </w:ins>
      <w:ins w:id="1735" w:author="Yan Ye" w:date="2023-10-17T06:27:00Z">
        <w:r>
          <w:t xml:space="preserve">+ALF memory consumption to max(SAO, ALF) consumption. Therefore, it is expected that although the two changes are not entirely additive, there should be some benefits to having both of them, </w:t>
        </w:r>
      </w:ins>
    </w:p>
    <w:p w14:paraId="108BC674" w14:textId="2B3E5EA4" w:rsidR="00544344" w:rsidRDefault="00544344" w:rsidP="006A6C9F">
      <w:pPr>
        <w:rPr>
          <w:ins w:id="1736" w:author="Yan Ye" w:date="2023-10-17T06:25:00Z"/>
        </w:rPr>
      </w:pPr>
      <w:ins w:id="1737" w:author="Yan Ye" w:date="2023-10-17T06:26:00Z">
        <w:r>
          <w:t xml:space="preserve">Cross checker noted that upon examination of the software changes, they could confirm the change is lossless in terms of rate distortion performance. </w:t>
        </w:r>
      </w:ins>
    </w:p>
    <w:p w14:paraId="6FF1F53B" w14:textId="2C987919" w:rsidR="00544344" w:rsidRPr="00544344" w:rsidRDefault="00544344" w:rsidP="006A6C9F">
      <w:pPr>
        <w:rPr>
          <w:ins w:id="1738" w:author="Yan Ye" w:date="2023-10-17T19:07:00Z"/>
          <w:rPrChange w:id="1739" w:author="Yan Ye" w:date="2023-10-17T06:19:00Z">
            <w:rPr>
              <w:ins w:id="1740" w:author="Yan Ye" w:date="2023-10-17T19:07:00Z"/>
              <w:lang w:val="en-CA"/>
            </w:rPr>
          </w:rPrChange>
        </w:rPr>
      </w:pPr>
      <w:ins w:id="1741" w:author="Yan Ye" w:date="2023-10-17T06:25:00Z">
        <w:r w:rsidRPr="00264B65">
          <w:rPr>
            <w:highlight w:val="yellow"/>
            <w:rPrChange w:id="1742" w:author="Yan Ye" w:date="2023-10-17T06:28:00Z">
              <w:rPr/>
            </w:rPrChange>
          </w:rPr>
          <w:t>Decision (SW):</w:t>
        </w:r>
        <w:r>
          <w:t xml:space="preserve"> adopt </w:t>
        </w:r>
      </w:ins>
      <w:ins w:id="1743" w:author="Yan Ye" w:date="2023-10-17T06:28:00Z">
        <w:r w:rsidR="00264B65">
          <w:t>JVET-AF0237.</w:t>
        </w:r>
      </w:ins>
    </w:p>
    <w:p w14:paraId="300E9881" w14:textId="77777777" w:rsidR="000538BD" w:rsidRPr="002A2951" w:rsidRDefault="00AD5225" w:rsidP="000F0375">
      <w:pPr>
        <w:pStyle w:val="berschrift9"/>
        <w:rPr>
          <w:sz w:val="24"/>
          <w:lang w:val="en-CA" w:eastAsia="de-DE"/>
        </w:rPr>
      </w:pPr>
      <w:hyperlink r:id="rId918"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 [miss]</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1744" w:name="_Ref108361748"/>
      <w:bookmarkStart w:id="1745" w:name="_Ref432847868"/>
      <w:bookmarkStart w:id="1746" w:name="_Ref503621255"/>
      <w:bookmarkStart w:id="1747" w:name="_Ref518893023"/>
      <w:bookmarkStart w:id="1748" w:name="_Ref526759020"/>
      <w:bookmarkStart w:id="1749" w:name="_Ref534462118"/>
      <w:bookmarkStart w:id="1750" w:name="_Ref20611004"/>
      <w:bookmarkStart w:id="1751" w:name="_Ref37795170"/>
      <w:bookmarkStart w:id="1752" w:name="_Ref52705416"/>
      <w:bookmarkStart w:id="1753" w:name="_Ref110075408"/>
      <w:bookmarkEnd w:id="993"/>
      <w:bookmarkEnd w:id="994"/>
      <w:bookmarkEnd w:id="995"/>
      <w:bookmarkEnd w:id="996"/>
      <w:bookmarkEnd w:id="997"/>
      <w:bookmarkEnd w:id="998"/>
      <w:bookmarkEnd w:id="999"/>
      <w:bookmarkEnd w:id="1000"/>
      <w:bookmarkEnd w:id="1001"/>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1744"/>
    </w:p>
    <w:p w14:paraId="7FD4B16D" w14:textId="77777777" w:rsidR="007A223A" w:rsidRPr="00D70C81" w:rsidRDefault="007A223A" w:rsidP="007A223A">
      <w:pPr>
        <w:pStyle w:val="berschrift2"/>
        <w:rPr>
          <w:lang w:val="en-CA"/>
        </w:rPr>
      </w:pPr>
      <w:bookmarkStart w:id="1754" w:name="_Ref108361667"/>
      <w:bookmarkStart w:id="1755" w:name="_Ref92384950"/>
      <w:bookmarkStart w:id="1756" w:name="_Ref12827202"/>
      <w:bookmarkStart w:id="1757" w:name="_Ref29123495"/>
      <w:bookmarkStart w:id="1758" w:name="_Ref52705371"/>
      <w:bookmarkStart w:id="1759" w:name="_Ref4665758"/>
      <w:bookmarkStart w:id="1760" w:name="_Ref28875693"/>
      <w:bookmarkStart w:id="1761" w:name="_Ref37795079"/>
      <w:r w:rsidRPr="00D70C81">
        <w:rPr>
          <w:lang w:val="en-CA"/>
        </w:rPr>
        <w:t>AHG9: SEI messages on NNPF aspects other than grouping (1)</w:t>
      </w:r>
      <w:bookmarkEnd w:id="1754"/>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AD5225" w:rsidP="007A223A">
      <w:pPr>
        <w:pStyle w:val="berschrift9"/>
        <w:rPr>
          <w:sz w:val="24"/>
          <w:lang w:val="en-CA" w:eastAsia="de-DE"/>
        </w:rPr>
      </w:pPr>
      <w:hyperlink r:id="rId919"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C426910"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r w:rsidRPr="000F0375">
        <w:rPr>
          <w:highlight w:val="yellow"/>
          <w:lang w:val="en-CA" w:eastAsia="de-DE"/>
        </w:rPr>
        <w:t>Revisit</w:t>
      </w:r>
      <w:r>
        <w:rPr>
          <w:lang w:val="en-CA" w:eastAsia="de-DE"/>
        </w:rPr>
        <w:t>.</w:t>
      </w:r>
    </w:p>
    <w:p w14:paraId="4A0C8013" w14:textId="03102183"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5B2E3C" w:rsidRPr="000F0375">
        <w:rPr>
          <w:highlight w:val="yellow"/>
          <w:lang w:val="en-CA" w:eastAsia="de-DE"/>
        </w:rPr>
        <w:t>Revisit</w:t>
      </w:r>
      <w:r w:rsidR="005B2E3C">
        <w:rPr>
          <w:lang w:val="en-CA" w:eastAsia="de-DE"/>
        </w:rPr>
        <w:t xml:space="preserve"> after studying the aspect that prefix NAL unit is not mandatory in AVC.</w:t>
      </w:r>
    </w:p>
    <w:p w14:paraId="531D569E" w14:textId="1B0A53FA"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0139E7" w:rsidRPr="000F0375">
        <w:rPr>
          <w:highlight w:val="yellow"/>
          <w:lang w:val="en-CA" w:eastAsia="de-DE"/>
        </w:rPr>
        <w:t>Revisit</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361815C9"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r w:rsidRPr="000F0375">
        <w:rPr>
          <w:highlight w:val="yellow"/>
          <w:lang w:val="en-CA" w:eastAsia="de-DE"/>
        </w:rPr>
        <w:t>Revisit</w:t>
      </w:r>
      <w:r>
        <w:rPr>
          <w:lang w:val="en-CA" w:eastAsia="de-DE"/>
        </w:rPr>
        <w:t>.</w:t>
      </w:r>
    </w:p>
    <w:p w14:paraId="5508A060" w14:textId="701FAAB2" w:rsidR="000650E1" w:rsidRDefault="000650E1" w:rsidP="007A223A">
      <w:pPr>
        <w:rPr>
          <w:lang w:val="en-CA" w:eastAsia="de-DE"/>
        </w:rPr>
      </w:pPr>
      <w:r>
        <w:rPr>
          <w:lang w:val="en-CA" w:eastAsia="de-DE"/>
        </w:rPr>
        <w:t>This should also be reflected in CD ballot response. JRO to ask B. Bross, to coordinate with Y.-K. Wang.</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1762"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1762"/>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AD5225" w:rsidP="007A223A">
      <w:pPr>
        <w:pStyle w:val="berschrift9"/>
        <w:rPr>
          <w:sz w:val="24"/>
          <w:lang w:val="en-CA" w:eastAsia="de-DE"/>
        </w:rPr>
      </w:pPr>
      <w:hyperlink r:id="rId920"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AD5225" w:rsidP="007A223A">
      <w:pPr>
        <w:pStyle w:val="berschrift9"/>
        <w:rPr>
          <w:sz w:val="24"/>
          <w:lang w:val="en-CA" w:eastAsia="de-DE"/>
        </w:rPr>
      </w:pPr>
      <w:hyperlink r:id="rId921"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lastRenderedPageBreak/>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e.g.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AD5225" w:rsidP="007A223A">
      <w:pPr>
        <w:pStyle w:val="berschrift9"/>
        <w:rPr>
          <w:sz w:val="24"/>
          <w:lang w:val="en-CA" w:eastAsia="de-DE"/>
        </w:rPr>
      </w:pPr>
      <w:hyperlink r:id="rId922"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w:t>
      </w:r>
      <w:r>
        <w:rPr>
          <w:noProof/>
        </w:rPr>
        <w:lastRenderedPageBreak/>
        <w:t xml:space="preserve">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03A3CB7F"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ill investigate whether this mechanism could be </w:t>
      </w:r>
      <w:proofErr w:type="spellStart"/>
      <w:r w:rsidR="00C61E5D">
        <w:rPr>
          <w:lang w:eastAsia="de-DE"/>
        </w:rPr>
        <w:t>usaeful</w:t>
      </w:r>
      <w:proofErr w:type="spellEnd"/>
      <w:r w:rsidR="00C61E5D">
        <w:rPr>
          <w:lang w:eastAsia="de-DE"/>
        </w:rPr>
        <w:t xml:space="preserve"> in the context of the </w:t>
      </w:r>
      <w:proofErr w:type="spellStart"/>
      <w:r w:rsidR="00C61E5D">
        <w:rPr>
          <w:lang w:eastAsia="de-DE"/>
        </w:rPr>
        <w:t>TuC</w:t>
      </w:r>
      <w:proofErr w:type="spellEnd"/>
      <w:r w:rsidR="00C61E5D">
        <w:rPr>
          <w:lang w:eastAsia="de-DE"/>
        </w:rPr>
        <w:t xml:space="preserve">. </w:t>
      </w:r>
      <w:r w:rsidR="00C61E5D" w:rsidRPr="004E3093">
        <w:rPr>
          <w:highlight w:val="yellow"/>
          <w:lang w:eastAsia="de-DE"/>
        </w:rPr>
        <w:t>Revisit</w:t>
      </w:r>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lastRenderedPageBreak/>
        <w:t>This is the general design concept to be implemented towards v4 of VVC/VSEI. Some other aspects from the discussion are secondary.</w:t>
      </w:r>
    </w:p>
    <w:p w14:paraId="156F0E38" w14:textId="3ABA2C8B" w:rsidR="00743FF6" w:rsidRDefault="00743FF6" w:rsidP="00743FF6">
      <w:pPr>
        <w:rPr>
          <w:lang w:eastAsia="de-DE"/>
        </w:rPr>
      </w:pPr>
      <w:r w:rsidRPr="000F0375">
        <w:rPr>
          <w:highlight w:val="yellow"/>
          <w:lang w:eastAsia="de-DE"/>
        </w:rPr>
        <w:t>Revisit</w:t>
      </w:r>
      <w:r>
        <w:rPr>
          <w:lang w:eastAsia="de-DE"/>
        </w:rPr>
        <w:t>: Proponents of the contributions listed above are asked to provide a text proposal.</w:t>
      </w:r>
    </w:p>
    <w:p w14:paraId="08F1F36C" w14:textId="451431CD" w:rsidR="00743FF6" w:rsidRDefault="00743FF6" w:rsidP="00743FF6">
      <w:pPr>
        <w:rPr>
          <w:lang w:eastAsia="de-DE"/>
        </w:rPr>
      </w:pPr>
    </w:p>
    <w:p w14:paraId="32C76ED3" w14:textId="6D6950BE" w:rsidR="00743FF6" w:rsidRDefault="00743FF6">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707DF522" w14:textId="77777777" w:rsidR="009258C4" w:rsidRPr="000F0375" w:rsidRDefault="009258C4" w:rsidP="007A223A">
      <w:pPr>
        <w:rPr>
          <w:lang w:eastAsia="de-DE"/>
        </w:rPr>
      </w:pPr>
    </w:p>
    <w:p w14:paraId="5E42E61E" w14:textId="77777777" w:rsidR="007A223A" w:rsidRPr="00D70C81" w:rsidRDefault="007A223A" w:rsidP="007A223A">
      <w:pPr>
        <w:pStyle w:val="berschrift2"/>
        <w:rPr>
          <w:lang w:val="en-CA"/>
        </w:rPr>
      </w:pPr>
      <w:bookmarkStart w:id="1763" w:name="_Ref148019665"/>
      <w:r w:rsidRPr="00D70C81">
        <w:rPr>
          <w:lang w:val="en-CA"/>
        </w:rPr>
        <w:t>AHG9: Detailed aspects of NNPF grouping (9)</w:t>
      </w:r>
      <w:bookmarkEnd w:id="1763"/>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AD5225" w:rsidP="007A223A">
      <w:pPr>
        <w:pStyle w:val="berschrift9"/>
        <w:rPr>
          <w:sz w:val="24"/>
          <w:lang w:val="en-CA" w:eastAsia="de-DE"/>
        </w:rPr>
      </w:pPr>
      <w:hyperlink r:id="rId923"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an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AD5225" w:rsidP="007A223A">
      <w:pPr>
        <w:pStyle w:val="berschrift9"/>
        <w:rPr>
          <w:sz w:val="24"/>
          <w:lang w:val="en-CA" w:eastAsia="de-DE"/>
        </w:rPr>
      </w:pPr>
      <w:hyperlink r:id="rId924"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AD5225" w:rsidP="007A223A">
      <w:pPr>
        <w:pStyle w:val="berschrift9"/>
        <w:rPr>
          <w:sz w:val="24"/>
          <w:lang w:val="en-CA" w:eastAsia="de-DE"/>
        </w:rPr>
      </w:pPr>
      <w:hyperlink r:id="rId925"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lastRenderedPageBreak/>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AD5225" w:rsidP="007A223A">
      <w:pPr>
        <w:pStyle w:val="berschrift9"/>
        <w:rPr>
          <w:sz w:val="24"/>
          <w:lang w:val="en-CA" w:eastAsia="de-DE"/>
        </w:rPr>
      </w:pPr>
      <w:hyperlink r:id="rId926"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27"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Otherwise (i.e.,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AD5225" w:rsidP="007A223A">
      <w:pPr>
        <w:pStyle w:val="berschrift9"/>
        <w:rPr>
          <w:sz w:val="24"/>
          <w:lang w:val="en-CA" w:eastAsia="de-DE"/>
        </w:rPr>
      </w:pPr>
      <w:hyperlink r:id="rId928"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29"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id</w:t>
      </w:r>
      <w:proofErr w:type="spellEnd"/>
      <w:r w:rsidRPr="00E2349B">
        <w:t>[</w:t>
      </w:r>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AD5225" w:rsidP="007A223A">
      <w:pPr>
        <w:pStyle w:val="berschrift9"/>
        <w:rPr>
          <w:sz w:val="24"/>
          <w:lang w:val="en-CA" w:eastAsia="de-DE"/>
        </w:rPr>
      </w:pPr>
      <w:hyperlink r:id="rId930"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31"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AD5225" w:rsidP="007A223A">
      <w:pPr>
        <w:pStyle w:val="berschrift9"/>
        <w:rPr>
          <w:sz w:val="24"/>
          <w:lang w:val="en-CA" w:eastAsia="de-DE"/>
        </w:rPr>
      </w:pPr>
      <w:hyperlink r:id="rId932"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3"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AD5225" w:rsidP="007A223A">
      <w:pPr>
        <w:pStyle w:val="berschrift9"/>
        <w:rPr>
          <w:sz w:val="24"/>
          <w:lang w:val="en-CA" w:eastAsia="de-DE"/>
        </w:rPr>
      </w:pPr>
      <w:hyperlink r:id="rId934"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AD5225" w:rsidP="007A223A">
      <w:pPr>
        <w:pStyle w:val="berschrift9"/>
        <w:rPr>
          <w:sz w:val="24"/>
          <w:lang w:val="en-CA" w:eastAsia="de-DE"/>
        </w:rPr>
      </w:pPr>
      <w:hyperlink r:id="rId935"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lastRenderedPageBreak/>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1764"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AD5225" w:rsidP="007A223A">
      <w:pPr>
        <w:pStyle w:val="berschrift9"/>
        <w:rPr>
          <w:sz w:val="24"/>
          <w:lang w:val="en-CA" w:eastAsia="de-DE"/>
        </w:rPr>
      </w:pPr>
      <w:hyperlink r:id="rId936"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flag</w:t>
      </w:r>
      <w:proofErr w:type="spell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AD5225" w:rsidP="007A223A">
      <w:pPr>
        <w:pStyle w:val="berschrift9"/>
        <w:rPr>
          <w:sz w:val="24"/>
          <w:lang w:val="en-CA" w:eastAsia="de-DE"/>
        </w:rPr>
      </w:pPr>
      <w:hyperlink r:id="rId937"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flag</w:t>
      </w:r>
      <w:proofErr w:type="spell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order</w:t>
      </w:r>
      <w:proofErr w:type="spell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AD5225" w:rsidP="007A223A">
      <w:pPr>
        <w:pStyle w:val="berschrift9"/>
        <w:rPr>
          <w:sz w:val="24"/>
          <w:lang w:val="en-CA" w:eastAsia="de-DE"/>
        </w:rPr>
      </w:pPr>
      <w:hyperlink r:id="rId938"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AD5225" w:rsidP="007A223A">
      <w:pPr>
        <w:pStyle w:val="berschrift9"/>
        <w:rPr>
          <w:sz w:val="24"/>
          <w:lang w:val="en-CA" w:eastAsia="de-DE"/>
        </w:rPr>
      </w:pPr>
      <w:hyperlink r:id="rId939"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lastRenderedPageBreak/>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AD5225" w:rsidP="007A223A">
      <w:pPr>
        <w:pStyle w:val="berschrift9"/>
        <w:rPr>
          <w:sz w:val="24"/>
          <w:lang w:val="en-CA" w:eastAsia="de-DE"/>
        </w:rPr>
      </w:pPr>
      <w:hyperlink r:id="rId940"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1765" w:name="_Hlk147329828"/>
      <w:proofErr w:type="spellStart"/>
      <w:r w:rsidRPr="008A519F">
        <w:rPr>
          <w:szCs w:val="22"/>
          <w:lang w:val="en-CA"/>
        </w:rPr>
        <w:t>SeiProcessingOrderSeiList</w:t>
      </w:r>
      <w:proofErr w:type="spellEnd"/>
      <w:r w:rsidRPr="008A519F">
        <w:rPr>
          <w:szCs w:val="22"/>
          <w:lang w:val="en-CA"/>
        </w:rPr>
        <w:t xml:space="preserve"> </w:t>
      </w:r>
      <w:bookmarkEnd w:id="1765"/>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lastRenderedPageBreak/>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1766"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1764"/>
      <w:bookmarkEnd w:id="1766"/>
    </w:p>
    <w:p w14:paraId="0BA89F9F"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F003E19" w14:textId="77777777" w:rsidR="007A223A" w:rsidRPr="00D70C81" w:rsidRDefault="00AD5225" w:rsidP="007A223A">
      <w:pPr>
        <w:pStyle w:val="berschrift9"/>
        <w:rPr>
          <w:sz w:val="24"/>
          <w:lang w:val="en-CA" w:eastAsia="de-DE"/>
        </w:rPr>
      </w:pPr>
      <w:hyperlink r:id="rId941"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275B2CC9" w14:textId="77777777" w:rsidR="007A223A" w:rsidRPr="00D70C81" w:rsidRDefault="007A223A" w:rsidP="007A223A">
      <w:pPr>
        <w:rPr>
          <w:lang w:val="en-CA" w:eastAsia="de-DE"/>
        </w:rPr>
      </w:pPr>
    </w:p>
    <w:p w14:paraId="39C72BDF" w14:textId="77777777" w:rsidR="007A223A" w:rsidRPr="00D70C81" w:rsidRDefault="00AD5225" w:rsidP="007A223A">
      <w:pPr>
        <w:pStyle w:val="berschrift9"/>
        <w:rPr>
          <w:sz w:val="24"/>
          <w:lang w:val="en-CA" w:eastAsia="de-DE"/>
        </w:rPr>
      </w:pPr>
      <w:hyperlink r:id="rId942"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28EAE461" w14:textId="23305A1F" w:rsidR="007A223A" w:rsidRPr="00D70C81" w:rsidRDefault="007A223A" w:rsidP="007A223A">
      <w:pPr>
        <w:rPr>
          <w:lang w:val="en-CA" w:eastAsia="de-DE"/>
        </w:rPr>
      </w:pPr>
    </w:p>
    <w:p w14:paraId="01BD0EFC" w14:textId="401BD6AC" w:rsidR="00045EBF" w:rsidRPr="00D70C81" w:rsidRDefault="00AD5225" w:rsidP="00045EBF">
      <w:pPr>
        <w:pStyle w:val="berschrift9"/>
        <w:rPr>
          <w:sz w:val="24"/>
          <w:lang w:val="en-CA" w:eastAsia="de-DE"/>
        </w:rPr>
      </w:pPr>
      <w:hyperlink r:id="rId943"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10FE2ACF" w14:textId="77777777" w:rsidR="00045EBF" w:rsidRPr="00D70C81" w:rsidRDefault="00045EBF" w:rsidP="007A223A">
      <w:pPr>
        <w:rPr>
          <w:lang w:val="en-CA" w:eastAsia="de-DE"/>
        </w:rPr>
      </w:pPr>
    </w:p>
    <w:p w14:paraId="564812F6" w14:textId="77777777" w:rsidR="007A223A" w:rsidRPr="00D70C81" w:rsidRDefault="007A223A" w:rsidP="007A223A">
      <w:pPr>
        <w:pStyle w:val="berschrift2"/>
        <w:rPr>
          <w:lang w:val="en-CA"/>
        </w:rPr>
      </w:pPr>
      <w:bookmarkStart w:id="1767" w:name="_Ref148019759"/>
      <w:r w:rsidRPr="00D70C81">
        <w:rPr>
          <w:lang w:val="en-CA"/>
        </w:rPr>
        <w:t>AHG9: Source picture timing information SEI message aspects (6)</w:t>
      </w:r>
      <w:bookmarkEnd w:id="1767"/>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AD5225" w:rsidP="007A223A">
      <w:pPr>
        <w:pStyle w:val="berschrift9"/>
        <w:rPr>
          <w:sz w:val="24"/>
          <w:lang w:val="en-CA" w:eastAsia="de-DE"/>
        </w:rPr>
      </w:pPr>
      <w:hyperlink r:id="rId944"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45"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lastRenderedPageBreak/>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4407DB93"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S. McCarthy will draft – </w:t>
      </w:r>
      <w:r w:rsidRPr="00A4538E">
        <w:rPr>
          <w:highlight w:val="yellow"/>
          <w:lang w:val="en-GB"/>
        </w:rPr>
        <w:t>revisit</w:t>
      </w:r>
      <w:r>
        <w:rPr>
          <w:lang w:val="en-GB"/>
        </w:rPr>
        <w:t>.</w:t>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D46DD9">
        <w:rPr>
          <w:b/>
          <w:bCs/>
          <w:szCs w:val="22"/>
          <w:highlight w:val="yellow"/>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77777777" w:rsidR="00577F58" w:rsidRPr="004E3093" w:rsidRDefault="00577F58" w:rsidP="007A223A">
      <w:pPr>
        <w:rPr>
          <w:lang w:val="en-GB"/>
        </w:rPr>
      </w:pPr>
    </w:p>
    <w:p w14:paraId="711CD22B" w14:textId="77777777" w:rsidR="007A223A" w:rsidRPr="00D70C81" w:rsidRDefault="00AD5225" w:rsidP="007A223A">
      <w:pPr>
        <w:pStyle w:val="berschrift9"/>
        <w:rPr>
          <w:sz w:val="24"/>
          <w:lang w:val="en-CA" w:eastAsia="de-DE"/>
        </w:rPr>
      </w:pPr>
      <w:hyperlink r:id="rId946"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u(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u(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factor</w:t>
      </w:r>
      <w:proofErr w:type="spell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r w:rsidRPr="00FB6E0B">
        <w:rPr>
          <w:szCs w:val="22"/>
          <w:lang w:val="en-CA"/>
        </w:rPr>
        <w:t>SourcePictureInterval</w:t>
      </w:r>
      <w:proofErr w:type="spellEnd"/>
      <w:r w:rsidRPr="00FB6E0B">
        <w:rPr>
          <w:szCs w:val="22"/>
          <w:lang w:val="en-CA"/>
        </w:rPr>
        <w:t>[</w:t>
      </w:r>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lastRenderedPageBreak/>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AD5225" w:rsidP="007A223A">
      <w:pPr>
        <w:pStyle w:val="berschrift9"/>
        <w:rPr>
          <w:sz w:val="24"/>
          <w:lang w:val="en-CA" w:eastAsia="de-DE"/>
        </w:rPr>
      </w:pPr>
      <w:hyperlink r:id="rId947"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r>
        <w:t>SourcePictureTime</w:t>
      </w:r>
      <w:proofErr w:type="spell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4A3F9A7A" w:rsidR="00056BC7" w:rsidRDefault="00056BC7" w:rsidP="007A223A">
      <w:pPr>
        <w:rPr>
          <w:lang w:val="en-CA" w:eastAsia="de-DE"/>
        </w:rPr>
      </w:pPr>
      <w:r>
        <w:rPr>
          <w:lang w:val="en-CA" w:eastAsia="de-DE"/>
        </w:rPr>
        <w:t xml:space="preserve">The denotation as “picture 0” is confusing and should be discarded. The proponent will modify the text accordingly – </w:t>
      </w:r>
      <w:r w:rsidRPr="00A4538E">
        <w:rPr>
          <w:highlight w:val="yellow"/>
          <w:lang w:val="en-CA" w:eastAsia="de-DE"/>
        </w:rPr>
        <w:t>revisit</w:t>
      </w:r>
      <w:r>
        <w:rPr>
          <w:lang w:val="en-CA" w:eastAsia="de-DE"/>
        </w:rPr>
        <w:t>.</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AD5225" w:rsidP="007A223A">
      <w:pPr>
        <w:pStyle w:val="berschrift9"/>
        <w:rPr>
          <w:sz w:val="24"/>
          <w:lang w:val="en-CA" w:eastAsia="de-DE"/>
        </w:rPr>
      </w:pPr>
      <w:hyperlink r:id="rId948"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r w:rsidRPr="00D23B74">
        <w:rPr>
          <w:szCs w:val="22"/>
          <w:lang w:val="en-CA"/>
        </w:rPr>
        <w:t>SourcePictureTime</w:t>
      </w:r>
      <w:proofErr w:type="spell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r w:rsidRPr="00D03129">
        <w:t>SourcePictureTime</w:t>
      </w:r>
      <w:proofErr w:type="spellEnd"/>
      <w:r w:rsidRPr="00D03129">
        <w:t>[</w:t>
      </w:r>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r>
        <w:t>SourcePictureTime</w:t>
      </w:r>
      <w:proofErr w:type="spell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AD5225" w:rsidP="007A223A">
      <w:pPr>
        <w:pStyle w:val="berschrift9"/>
        <w:rPr>
          <w:sz w:val="24"/>
          <w:lang w:val="en-CA" w:eastAsia="de-DE"/>
        </w:rPr>
      </w:pPr>
      <w:hyperlink r:id="rId949"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r>
        <w:t>SourcePictureInterval</w:t>
      </w:r>
      <w:proofErr w:type="spell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r>
        <w:t>SourcePictureInterval</w:t>
      </w:r>
      <w:proofErr w:type="spell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AD5225" w:rsidP="007A223A">
      <w:pPr>
        <w:pStyle w:val="berschrift9"/>
        <w:rPr>
          <w:sz w:val="24"/>
          <w:lang w:val="en-CA" w:eastAsia="de-DE"/>
        </w:rPr>
      </w:pPr>
      <w:hyperlink r:id="rId950"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1768"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1768"/>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AD5225" w:rsidP="00954C8D">
      <w:pPr>
        <w:pStyle w:val="berschrift9"/>
        <w:rPr>
          <w:sz w:val="24"/>
          <w:lang w:val="en-CA" w:eastAsia="de-DE"/>
        </w:rPr>
      </w:pPr>
      <w:hyperlink r:id="rId951"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lastRenderedPageBreak/>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AD5225" w:rsidP="007A223A">
      <w:pPr>
        <w:pStyle w:val="berschrift9"/>
        <w:rPr>
          <w:sz w:val="24"/>
          <w:lang w:val="en-CA" w:eastAsia="de-DE"/>
        </w:rPr>
      </w:pPr>
      <w:hyperlink r:id="rId952"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AD5225" w:rsidP="007A223A">
      <w:pPr>
        <w:pStyle w:val="berschrift9"/>
        <w:rPr>
          <w:sz w:val="24"/>
          <w:lang w:val="en-CA" w:eastAsia="de-DE"/>
        </w:rPr>
      </w:pPr>
      <w:hyperlink r:id="rId953"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AD5225" w:rsidP="007A223A">
      <w:pPr>
        <w:pStyle w:val="berschrift9"/>
        <w:rPr>
          <w:sz w:val="24"/>
          <w:lang w:val="en-CA" w:eastAsia="de-DE"/>
        </w:rPr>
      </w:pPr>
      <w:hyperlink r:id="rId954"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7663F0DF" w:rsidR="0020381B" w:rsidRDefault="0020381B" w:rsidP="007A223A">
      <w:pPr>
        <w:rPr>
          <w:lang w:val="en-CA" w:eastAsia="de-DE"/>
        </w:rPr>
      </w:pPr>
      <w:r>
        <w:rPr>
          <w:lang w:val="en-CA" w:eastAsia="de-DE"/>
        </w:rPr>
        <w:t xml:space="preserve">Revisit: Provide formulation of semantics for the interpretation of </w:t>
      </w:r>
      <w:proofErr w:type="spellStart"/>
      <w:r>
        <w:rPr>
          <w:lang w:val="en-CA" w:eastAsia="de-DE"/>
        </w:rPr>
        <w:t>optimization_type</w:t>
      </w:r>
      <w:proofErr w:type="spellEnd"/>
      <w:r>
        <w:rPr>
          <w:lang w:val="en-CA" w:eastAsia="de-DE"/>
        </w:rPr>
        <w:t>.</w:t>
      </w:r>
    </w:p>
    <w:p w14:paraId="0370F13A" w14:textId="49B11D49" w:rsidR="00937559" w:rsidRDefault="00937559" w:rsidP="007A223A">
      <w:pPr>
        <w:rPr>
          <w:lang w:val="en-CA" w:eastAsia="de-DE"/>
        </w:rPr>
      </w:pPr>
      <w:r w:rsidRPr="004E3093">
        <w:rPr>
          <w:highlight w:val="yellow"/>
          <w:lang w:val="en-CA" w:eastAsia="de-DE"/>
        </w:rPr>
        <w:lastRenderedPageBreak/>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24F11942" w:rsidR="00937559" w:rsidRPr="00D70C81"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0C801AC0" w14:textId="77777777" w:rsidR="007A223A" w:rsidRPr="00D70C81" w:rsidRDefault="007A223A" w:rsidP="007A223A">
      <w:pPr>
        <w:pStyle w:val="berschrift2"/>
        <w:rPr>
          <w:lang w:val="en-CA"/>
        </w:rPr>
      </w:pPr>
      <w:bookmarkStart w:id="1769" w:name="_Ref148019764"/>
      <w:r w:rsidRPr="00D70C81">
        <w:rPr>
          <w:lang w:val="en-CA"/>
        </w:rPr>
        <w:t>AHG9: Object mask information SEI message</w:t>
      </w:r>
      <w:r w:rsidRPr="00D70C81">
        <w:rPr>
          <w:bCs/>
          <w:lang w:val="en-CA"/>
        </w:rPr>
        <w:t xml:space="preserve"> </w:t>
      </w:r>
      <w:r w:rsidRPr="00D70C81">
        <w:rPr>
          <w:lang w:val="en-CA"/>
        </w:rPr>
        <w:t>aspects (2)</w:t>
      </w:r>
      <w:bookmarkEnd w:id="1769"/>
    </w:p>
    <w:p w14:paraId="298EF4E5" w14:textId="79D5815E" w:rsidR="007A223A" w:rsidRPr="00D70C81" w:rsidRDefault="007A223A" w:rsidP="007A223A">
      <w:pPr>
        <w:rPr>
          <w:lang w:val="en-CA"/>
        </w:rPr>
      </w:pPr>
      <w:r w:rsidRPr="00D70C81">
        <w:rPr>
          <w:lang w:val="en-CA"/>
        </w:rPr>
        <w:t xml:space="preserve">Contributions in this area were discussed at </w:t>
      </w:r>
      <w:del w:id="1770" w:author="Jens-Rainer Ohm" w:date="2023-10-17T08:40:00Z">
        <w:r w:rsidRPr="00D70C81" w:rsidDel="00E83AB6">
          <w:rPr>
            <w:lang w:val="en-CA"/>
          </w:rPr>
          <w:delText>XXXX</w:delText>
        </w:r>
      </w:del>
      <w:ins w:id="1771" w:author="Jens-Rainer Ohm" w:date="2023-10-17T08:40:00Z">
        <w:r w:rsidR="00E83AB6">
          <w:rPr>
            <w:lang w:val="en-CA"/>
          </w:rPr>
          <w:t>0840</w:t>
        </w:r>
      </w:ins>
      <w:r w:rsidRPr="00D70C81">
        <w:rPr>
          <w:lang w:val="en-CA"/>
        </w:rPr>
        <w:t>–</w:t>
      </w:r>
      <w:del w:id="1772" w:author="Jens-Rainer Ohm" w:date="2023-10-17T09:33:00Z">
        <w:r w:rsidRPr="00D70C81" w:rsidDel="002135F3">
          <w:rPr>
            <w:lang w:val="en-CA"/>
          </w:rPr>
          <w:delText xml:space="preserve">XXXX </w:delText>
        </w:r>
      </w:del>
      <w:ins w:id="1773" w:author="Jens-Rainer Ohm" w:date="2023-10-17T09:33:00Z">
        <w:r w:rsidR="002135F3">
          <w:rPr>
            <w:lang w:val="en-CA"/>
          </w:rPr>
          <w:t>0930</w:t>
        </w:r>
        <w:r w:rsidR="002135F3" w:rsidRPr="00D70C81">
          <w:rPr>
            <w:lang w:val="en-CA"/>
          </w:rPr>
          <w:t xml:space="preserve"> </w:t>
        </w:r>
      </w:ins>
      <w:r w:rsidRPr="00D70C81">
        <w:rPr>
          <w:lang w:val="en-CA"/>
        </w:rPr>
        <w:t xml:space="preserve">on </w:t>
      </w:r>
      <w:del w:id="1774" w:author="Jens-Rainer Ohm" w:date="2023-10-17T08:40:00Z">
        <w:r w:rsidRPr="00D70C81" w:rsidDel="00E83AB6">
          <w:rPr>
            <w:lang w:val="en-CA"/>
          </w:rPr>
          <w:delText xml:space="preserve">XXday </w:delText>
        </w:r>
      </w:del>
      <w:ins w:id="1775" w:author="Jens-Rainer Ohm" w:date="2023-10-17T08:40:00Z">
        <w:r w:rsidR="00E83AB6">
          <w:rPr>
            <w:lang w:val="en-CA"/>
          </w:rPr>
          <w:t>Tues</w:t>
        </w:r>
        <w:r w:rsidR="00E83AB6" w:rsidRPr="00D70C81">
          <w:rPr>
            <w:lang w:val="en-CA"/>
          </w:rPr>
          <w:t xml:space="preserve">day </w:t>
        </w:r>
      </w:ins>
      <w:del w:id="1776" w:author="Jens-Rainer Ohm" w:date="2023-10-17T08:41:00Z">
        <w:r w:rsidRPr="00D70C81" w:rsidDel="00E83AB6">
          <w:rPr>
            <w:lang w:val="en-CA"/>
          </w:rPr>
          <w:delText xml:space="preserve">XX </w:delText>
        </w:r>
      </w:del>
      <w:ins w:id="1777" w:author="Jens-Rainer Ohm" w:date="2023-10-17T08:41:00Z">
        <w:r w:rsidR="00E83AB6">
          <w:rPr>
            <w:lang w:val="en-CA"/>
          </w:rPr>
          <w:t>17</w:t>
        </w:r>
        <w:r w:rsidR="00E83AB6" w:rsidRPr="00D70C81">
          <w:rPr>
            <w:lang w:val="en-CA"/>
          </w:rPr>
          <w:t xml:space="preserve"> </w:t>
        </w:r>
      </w:ins>
      <w:r w:rsidRPr="00D70C81">
        <w:rPr>
          <w:lang w:val="en-CA"/>
        </w:rPr>
        <w:t xml:space="preserve">Oct. 2023 (chaired by </w:t>
      </w:r>
      <w:del w:id="1778" w:author="Jens-Rainer Ohm" w:date="2023-10-17T08:41:00Z">
        <w:r w:rsidRPr="00D70C81" w:rsidDel="00E83AB6">
          <w:rPr>
            <w:lang w:val="en-CA"/>
          </w:rPr>
          <w:delText>XXX</w:delText>
        </w:r>
      </w:del>
      <w:ins w:id="1779" w:author="Jens-Rainer Ohm" w:date="2023-10-17T08:41:00Z">
        <w:r w:rsidR="00E83AB6">
          <w:rPr>
            <w:lang w:val="en-CA"/>
          </w:rPr>
          <w:t>JRO</w:t>
        </w:r>
      </w:ins>
      <w:r w:rsidRPr="00D70C81">
        <w:rPr>
          <w:lang w:val="en-CA"/>
        </w:rPr>
        <w:t>).</w:t>
      </w:r>
    </w:p>
    <w:p w14:paraId="6C55B10F" w14:textId="77777777" w:rsidR="007A223A" w:rsidRPr="00D70C81" w:rsidRDefault="00AD5225" w:rsidP="007A223A">
      <w:pPr>
        <w:pStyle w:val="berschrift9"/>
        <w:rPr>
          <w:sz w:val="24"/>
          <w:lang w:val="en-CA" w:eastAsia="de-DE"/>
        </w:rPr>
      </w:pPr>
      <w:hyperlink r:id="rId955"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56"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ins w:id="1780" w:author="Jens-Rainer Ohm" w:date="2023-10-17T08:51:00Z"/>
          <w:lang w:val="en-CA" w:eastAsia="zh-CN"/>
        </w:rPr>
      </w:pPr>
      <w:ins w:id="1781" w:author="Jens-Rainer Ohm" w:date="2023-10-17T08:42:00Z">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ins>
    </w:p>
    <w:p w14:paraId="0A205D44" w14:textId="3CF6A5CC" w:rsidR="00E83AB6" w:rsidRDefault="00E83AB6" w:rsidP="00E83AB6">
      <w:pPr>
        <w:rPr>
          <w:ins w:id="1782" w:author="Jens-Rainer Ohm" w:date="2023-10-17T08:52:00Z"/>
          <w:lang w:val="en-CA" w:eastAsia="zh-CN"/>
        </w:rPr>
      </w:pPr>
      <w:ins w:id="1783" w:author="Jens-Rainer Ohm" w:date="2023-10-17T08:51:00Z">
        <w:r>
          <w:rPr>
            <w:lang w:val="en-CA" w:eastAsia="zh-CN"/>
          </w:rPr>
          <w:t xml:space="preserve">The </w:t>
        </w:r>
        <w:r w:rsidR="00DD47C4">
          <w:rPr>
            <w:lang w:val="en-CA" w:eastAsia="zh-CN"/>
          </w:rPr>
          <w:t xml:space="preserve">percentages given in the contribution </w:t>
        </w:r>
      </w:ins>
      <w:ins w:id="1784" w:author="Jens-Rainer Ohm" w:date="2023-10-17T08:52:00Z">
        <w:r w:rsidR="00DD47C4">
          <w:rPr>
            <w:lang w:val="en-CA" w:eastAsia="zh-CN"/>
          </w:rPr>
          <w:t>are reporting the part of the mask bit rate vs. overall bit rate.</w:t>
        </w:r>
      </w:ins>
    </w:p>
    <w:p w14:paraId="5D43693C" w14:textId="1D05D131" w:rsidR="00DD47C4" w:rsidRDefault="00DD47C4" w:rsidP="00E83AB6">
      <w:pPr>
        <w:rPr>
          <w:ins w:id="1785" w:author="Jens-Rainer Ohm" w:date="2023-10-17T08:54:00Z"/>
          <w:lang w:val="en-CA" w:eastAsia="zh-CN"/>
        </w:rPr>
      </w:pPr>
      <w:ins w:id="1786" w:author="Jens-Rainer Ohm" w:date="2023-10-17T08:52:00Z">
        <w:r>
          <w:rPr>
            <w:lang w:val="en-CA" w:eastAsia="zh-CN"/>
          </w:rPr>
          <w:t xml:space="preserve">The difference between lossy and lossless mask coding is </w:t>
        </w:r>
      </w:ins>
      <w:ins w:id="1787" w:author="Jens-Rainer Ohm" w:date="2023-10-17T08:53:00Z">
        <w:r>
          <w:rPr>
            <w:lang w:val="en-CA" w:eastAsia="zh-CN"/>
          </w:rPr>
          <w:t>not large, but dependent per sequenc</w:t>
        </w:r>
      </w:ins>
      <w:ins w:id="1788" w:author="Jens-Rainer Ohm" w:date="2023-10-17T08:54:00Z">
        <w:r>
          <w:rPr>
            <w:lang w:val="en-CA" w:eastAsia="zh-CN"/>
          </w:rPr>
          <w:t>e</w:t>
        </w:r>
      </w:ins>
    </w:p>
    <w:p w14:paraId="0336FEA6" w14:textId="149F4125" w:rsidR="00DD47C4" w:rsidRDefault="00DD47C4" w:rsidP="00E83AB6">
      <w:pPr>
        <w:rPr>
          <w:ins w:id="1789" w:author="Jens-Rainer Ohm" w:date="2023-10-17T08:54:00Z"/>
          <w:lang w:val="en-CA" w:eastAsia="zh-CN"/>
        </w:rPr>
      </w:pPr>
      <w:ins w:id="1790" w:author="Jens-Rainer Ohm" w:date="2023-10-17T08:54:00Z">
        <w:r>
          <w:rPr>
            <w:lang w:val="en-CA" w:eastAsia="zh-CN"/>
          </w:rPr>
          <w:t>Lossless coding uses low QP</w:t>
        </w:r>
      </w:ins>
      <w:ins w:id="1791" w:author="Jens-Rainer Ohm" w:date="2023-10-17T09:07:00Z">
        <w:r w:rsidR="00164971">
          <w:rPr>
            <w:lang w:val="en-CA" w:eastAsia="zh-CN"/>
          </w:rPr>
          <w:t xml:space="preserve"> (as per CTC config files)</w:t>
        </w:r>
      </w:ins>
    </w:p>
    <w:p w14:paraId="30FE9B5C" w14:textId="2A51F9FD" w:rsidR="00DD47C4" w:rsidRDefault="00DD47C4" w:rsidP="00E83AB6">
      <w:pPr>
        <w:rPr>
          <w:ins w:id="1792" w:author="Jens-Rainer Ohm" w:date="2023-10-17T08:56:00Z"/>
          <w:lang w:val="en-CA" w:eastAsia="zh-CN"/>
        </w:rPr>
      </w:pPr>
      <w:ins w:id="1793" w:author="Jens-Rainer Ohm" w:date="2023-10-17T08:55:00Z">
        <w:r>
          <w:rPr>
            <w:lang w:val="en-CA" w:eastAsia="zh-CN"/>
          </w:rPr>
          <w:t>It was suggested to investigate whether palette mode could further reduce the rate.</w:t>
        </w:r>
      </w:ins>
    </w:p>
    <w:p w14:paraId="25F032E8" w14:textId="7B9209F8" w:rsidR="00DD47C4" w:rsidRDefault="00DD47C4" w:rsidP="00E83AB6">
      <w:pPr>
        <w:rPr>
          <w:ins w:id="1794" w:author="Jens-Rainer Ohm" w:date="2023-10-17T08:57:00Z"/>
          <w:lang w:val="en-CA" w:eastAsia="zh-CN"/>
        </w:rPr>
      </w:pPr>
      <w:ins w:id="1795" w:author="Jens-Rainer Ohm" w:date="2023-10-17T08:56:00Z">
        <w:r>
          <w:rPr>
            <w:lang w:val="en-CA" w:eastAsia="zh-CN"/>
          </w:rPr>
          <w:t xml:space="preserve">It was found that </w:t>
        </w:r>
      </w:ins>
      <w:ins w:id="1796" w:author="Jens-Rainer Ohm" w:date="2023-10-17T09:00:00Z">
        <w:r>
          <w:rPr>
            <w:lang w:val="en-CA" w:eastAsia="zh-CN"/>
          </w:rPr>
          <w:t>inter prediction</w:t>
        </w:r>
      </w:ins>
      <w:ins w:id="1797" w:author="Jens-Rainer Ohm" w:date="2023-10-17T08:56:00Z">
        <w:r>
          <w:rPr>
            <w:lang w:val="en-CA" w:eastAsia="zh-CN"/>
          </w:rPr>
          <w:t xml:space="preserve"> does not have much benefit</w:t>
        </w:r>
      </w:ins>
      <w:ins w:id="1798" w:author="Jens-Rainer Ohm" w:date="2023-10-17T09:00:00Z">
        <w:r>
          <w:rPr>
            <w:lang w:val="en-CA" w:eastAsia="zh-CN"/>
          </w:rPr>
          <w:t xml:space="preserve"> for the masks</w:t>
        </w:r>
      </w:ins>
      <w:ins w:id="1799" w:author="Jens-Rainer Ohm" w:date="2023-10-17T08:57:00Z">
        <w:r>
          <w:rPr>
            <w:lang w:val="en-CA" w:eastAsia="zh-CN"/>
          </w:rPr>
          <w:t>.</w:t>
        </w:r>
      </w:ins>
    </w:p>
    <w:p w14:paraId="00BC2566" w14:textId="70C45741" w:rsidR="00DD47C4" w:rsidRDefault="00DD47C4" w:rsidP="00E83AB6">
      <w:pPr>
        <w:rPr>
          <w:ins w:id="1800" w:author="Jens-Rainer Ohm" w:date="2023-10-17T09:04:00Z"/>
          <w:lang w:val="en-CA" w:eastAsia="zh-CN"/>
        </w:rPr>
      </w:pPr>
      <w:ins w:id="1801" w:author="Jens-Rainer Ohm" w:date="2023-10-17T08:57:00Z">
        <w:r>
          <w:rPr>
            <w:lang w:val="en-CA" w:eastAsia="zh-CN"/>
          </w:rPr>
          <w:t xml:space="preserve">Generally, </w:t>
        </w:r>
      </w:ins>
      <w:ins w:id="1802" w:author="Jens-Rainer Ohm" w:date="2023-10-17T09:01:00Z">
        <w:r w:rsidR="00164971">
          <w:rPr>
            <w:lang w:val="en-CA" w:eastAsia="zh-CN"/>
          </w:rPr>
          <w:t xml:space="preserve">it was </w:t>
        </w:r>
      </w:ins>
      <w:ins w:id="1803" w:author="Jens-Rainer Ohm" w:date="2023-10-17T09:02:00Z">
        <w:r w:rsidR="00164971">
          <w:rPr>
            <w:lang w:val="en-CA" w:eastAsia="zh-CN"/>
          </w:rPr>
          <w:t xml:space="preserve">commented that results are </w:t>
        </w:r>
      </w:ins>
      <w:ins w:id="1804" w:author="Jens-Rainer Ohm" w:date="2023-10-17T08:57:00Z">
        <w:r>
          <w:rPr>
            <w:lang w:val="en-CA" w:eastAsia="zh-CN"/>
          </w:rPr>
          <w:t>very interesting</w:t>
        </w:r>
      </w:ins>
      <w:ins w:id="1805" w:author="Jens-Rainer Ohm" w:date="2023-10-17T09:02:00Z">
        <w:r w:rsidR="00164971">
          <w:rPr>
            <w:lang w:val="en-CA" w:eastAsia="zh-CN"/>
          </w:rPr>
          <w:t>,</w:t>
        </w:r>
      </w:ins>
      <w:ins w:id="1806" w:author="Jens-Rainer Ohm" w:date="2023-10-17T08:57:00Z">
        <w:r>
          <w:rPr>
            <w:lang w:val="en-CA" w:eastAsia="zh-CN"/>
          </w:rPr>
          <w:t xml:space="preserve"> indicating that the concept works with reasonabl</w:t>
        </w:r>
      </w:ins>
      <w:ins w:id="1807" w:author="Jens-Rainer Ohm" w:date="2023-10-17T08:58:00Z">
        <w:r>
          <w:rPr>
            <w:lang w:val="en-CA" w:eastAsia="zh-CN"/>
          </w:rPr>
          <w:t>y low bit rate, at least in the case of the sequence</w:t>
        </w:r>
      </w:ins>
      <w:ins w:id="1808" w:author="Jens-Rainer Ohm" w:date="2023-10-17T08:59:00Z">
        <w:r>
          <w:rPr>
            <w:lang w:val="en-CA" w:eastAsia="zh-CN"/>
          </w:rPr>
          <w:t>s shown. The test cases were masks generated from classes A-E, with maximum</w:t>
        </w:r>
      </w:ins>
      <w:ins w:id="1809" w:author="Jens-Rainer Ohm" w:date="2023-10-17T09:00:00Z">
        <w:r>
          <w:rPr>
            <w:lang w:val="en-CA" w:eastAsia="zh-CN"/>
          </w:rPr>
          <w:t xml:space="preserve"> of 4 masks</w:t>
        </w:r>
      </w:ins>
      <w:ins w:id="1810" w:author="Jens-Rainer Ohm" w:date="2023-10-17T09:02:00Z">
        <w:r w:rsidR="00164971">
          <w:rPr>
            <w:lang w:val="en-CA" w:eastAsia="zh-CN"/>
          </w:rPr>
          <w:t xml:space="preserve">. It was also </w:t>
        </w:r>
      </w:ins>
      <w:ins w:id="1811" w:author="Jens-Rainer Ohm" w:date="2023-10-17T09:03:00Z">
        <w:r w:rsidR="00164971">
          <w:rPr>
            <w:lang w:val="en-CA" w:eastAsia="zh-CN"/>
          </w:rPr>
          <w:t xml:space="preserve">commented that for more objects </w:t>
        </w:r>
      </w:ins>
      <w:ins w:id="1812" w:author="Jens-Rainer Ohm" w:date="2023-10-17T09:04:00Z">
        <w:r w:rsidR="00164971">
          <w:rPr>
            <w:lang w:val="en-CA" w:eastAsia="zh-CN"/>
          </w:rPr>
          <w:t>higher bit rates would be necessary.</w:t>
        </w:r>
      </w:ins>
    </w:p>
    <w:p w14:paraId="37545BAA" w14:textId="54E56937" w:rsidR="00164971" w:rsidRPr="00164971" w:rsidRDefault="00164971" w:rsidP="00E83AB6">
      <w:pPr>
        <w:rPr>
          <w:ins w:id="1813" w:author="Jens-Rainer Ohm" w:date="2023-10-17T08:42:00Z"/>
          <w:lang w:val="en-CA" w:eastAsia="zh-CN"/>
        </w:rPr>
      </w:pPr>
      <w:ins w:id="1814" w:author="Jens-Rainer Ohm" w:date="2023-10-17T09:04:00Z">
        <w:r>
          <w:rPr>
            <w:lang w:val="en-CA" w:eastAsia="zh-CN"/>
          </w:rPr>
          <w:t xml:space="preserve">In lossy coding case, the number of wrong samples is very small </w:t>
        </w:r>
      </w:ins>
      <w:ins w:id="1815" w:author="Jens-Rainer Ohm" w:date="2023-10-17T09:05:00Z">
        <w:r>
          <w:rPr>
            <w:lang w:val="en-CA" w:eastAsia="zh-CN"/>
          </w:rPr>
          <w:t>(10</w:t>
        </w:r>
        <w:r>
          <w:rPr>
            <w:vertAlign w:val="superscript"/>
            <w:lang w:val="en-CA" w:eastAsia="zh-CN"/>
          </w:rPr>
          <w:t>-3</w:t>
        </w:r>
        <w:r>
          <w:rPr>
            <w:lang w:val="en-CA" w:eastAsia="zh-CN"/>
          </w:rPr>
          <w:t xml:space="preserve"> at QP 37 at most).</w:t>
        </w:r>
      </w:ins>
    </w:p>
    <w:p w14:paraId="5654851B" w14:textId="3C92D387" w:rsidR="00DD47C4" w:rsidRDefault="00DD47C4" w:rsidP="00DD47C4">
      <w:pPr>
        <w:rPr>
          <w:ins w:id="1816" w:author="Jens-Rainer Ohm" w:date="2023-10-17T09:08:00Z"/>
          <w:lang w:val="en-CA" w:eastAsia="zh-CN"/>
        </w:rPr>
      </w:pPr>
      <w:ins w:id="1817" w:author="Jens-Rainer Ohm" w:date="2023-10-17T09:00:00Z">
        <w:r>
          <w:rPr>
            <w:lang w:val="en-CA" w:eastAsia="zh-CN"/>
          </w:rPr>
          <w:t>It was asked to make the mask sequences available via the JVET ftp. Agreed.</w:t>
        </w:r>
      </w:ins>
    </w:p>
    <w:p w14:paraId="67C9A686" w14:textId="6C886E2A" w:rsidR="00164971" w:rsidRDefault="00164971" w:rsidP="00DD47C4">
      <w:pPr>
        <w:rPr>
          <w:ins w:id="1818" w:author="Jens-Rainer Ohm" w:date="2023-10-17T09:01:00Z"/>
          <w:lang w:val="en-CA" w:eastAsia="zh-CN"/>
        </w:rPr>
      </w:pPr>
      <w:ins w:id="1819" w:author="Jens-Rainer Ohm" w:date="2023-10-17T09:08:00Z">
        <w:r>
          <w:rPr>
            <w:lang w:val="en-CA" w:eastAsia="zh-CN"/>
          </w:rPr>
          <w:t>It was also ask</w:t>
        </w:r>
      </w:ins>
      <w:ins w:id="1820" w:author="Jens-Rainer Ohm" w:date="2023-10-17T09:09:00Z">
        <w:r>
          <w:rPr>
            <w:lang w:val="en-CA" w:eastAsia="zh-CN"/>
          </w:rPr>
          <w:t>ed to provide the config files in an update of the contribution.</w:t>
        </w:r>
      </w:ins>
    </w:p>
    <w:p w14:paraId="2E766B4F" w14:textId="77777777" w:rsidR="007A223A" w:rsidRPr="00D70C81" w:rsidRDefault="007A223A" w:rsidP="007A223A">
      <w:pPr>
        <w:rPr>
          <w:lang w:val="en-CA" w:eastAsia="de-DE"/>
        </w:rPr>
      </w:pPr>
    </w:p>
    <w:p w14:paraId="0FFF8E0B" w14:textId="77777777" w:rsidR="007A223A" w:rsidRPr="00D70C81" w:rsidRDefault="00AD5225" w:rsidP="007A223A">
      <w:pPr>
        <w:pStyle w:val="berschrift9"/>
        <w:rPr>
          <w:sz w:val="24"/>
          <w:lang w:val="en-CA" w:eastAsia="de-DE"/>
        </w:rPr>
      </w:pPr>
      <w:hyperlink r:id="rId957"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ins w:id="1821" w:author="Jens-Rainer Ohm" w:date="2023-10-17T09:10:00Z"/>
          <w:szCs w:val="22"/>
          <w:lang w:val="en-CA"/>
        </w:rPr>
      </w:pPr>
      <w:ins w:id="1822" w:author="Jens-Rainer Ohm" w:date="2023-10-17T09:10:00Z">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ins>
    </w:p>
    <w:p w14:paraId="5CD66BCD" w14:textId="77777777" w:rsidR="00164971" w:rsidRPr="00B32010" w:rsidRDefault="00164971" w:rsidP="00164971">
      <w:pPr>
        <w:rPr>
          <w:ins w:id="1823" w:author="Jens-Rainer Ohm" w:date="2023-10-17T09:10:00Z"/>
          <w:szCs w:val="22"/>
          <w:lang w:val="en-CA"/>
        </w:rPr>
      </w:pPr>
      <w:ins w:id="1824" w:author="Jens-Rainer Ohm" w:date="2023-10-17T09:10:00Z">
        <w:r>
          <w:rPr>
            <w:szCs w:val="22"/>
            <w:lang w:val="en-CA"/>
          </w:rPr>
          <w:t>The proposed fixes and changes include the following four aspects</w:t>
        </w:r>
        <w:r w:rsidRPr="00F011C6">
          <w:rPr>
            <w:szCs w:val="22"/>
            <w:lang w:val="en-CA"/>
          </w:rPr>
          <w:t>:</w:t>
        </w:r>
      </w:ins>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825" w:author="Jens-Rainer Ohm" w:date="2023-10-17T09:10:00Z"/>
          <w:szCs w:val="22"/>
          <w:lang w:val="en-CA"/>
        </w:rPr>
      </w:pPr>
      <w:ins w:id="1826" w:author="Jens-Rainer Ohm" w:date="2023-10-17T09:10:00Z">
        <w:r w:rsidRPr="00B32010">
          <w:rPr>
            <w:szCs w:val="22"/>
            <w:lang w:val="en-CA"/>
          </w:rPr>
          <w:t>Aspect 1: The text related to bounding box parameters was fixed and refined.</w:t>
        </w:r>
      </w:ins>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827" w:author="Jens-Rainer Ohm" w:date="2023-10-17T09:10:00Z"/>
          <w:szCs w:val="22"/>
          <w:lang w:val="en-CA"/>
        </w:rPr>
      </w:pPr>
      <w:ins w:id="1828" w:author="Jens-Rainer Ohm" w:date="2023-10-17T09:10:00Z">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v) to u(16)</w:t>
        </w:r>
      </w:ins>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829" w:author="Jens-Rainer Ohm" w:date="2023-10-17T09:10:00Z"/>
          <w:szCs w:val="22"/>
          <w:lang w:val="en-CA"/>
        </w:rPr>
      </w:pPr>
      <w:ins w:id="1830" w:author="Jens-Rainer Ohm" w:date="2023-10-17T09:10:00Z">
        <w:r w:rsidRPr="00B32010">
          <w:rPr>
            <w:szCs w:val="22"/>
            <w:lang w:val="en-CA"/>
          </w:rPr>
          <w:t>Aspect 3: A gating flag for bounding box parameters was added to give signaling flexibility to the encoder</w:t>
        </w:r>
      </w:ins>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831" w:author="Jens-Rainer Ohm" w:date="2023-10-17T09:10:00Z"/>
          <w:szCs w:val="22"/>
          <w:lang w:val="en-CA"/>
        </w:rPr>
      </w:pPr>
      <w:ins w:id="1832" w:author="Jens-Rainer Ohm" w:date="2023-10-17T09:10:00Z">
        <w:r w:rsidRPr="00B32010">
          <w:rPr>
            <w:szCs w:val="22"/>
            <w:lang w:val="en-CA"/>
          </w:rPr>
          <w:t xml:space="preserve">Aspect 4: The parsing dependency among different OMI SEI messages was removed by always signaling </w:t>
        </w:r>
        <w:proofErr w:type="spellStart"/>
        <w:r w:rsidRPr="00880957">
          <w:rPr>
            <w:szCs w:val="22"/>
          </w:rPr>
          <w:t>omi_mask_cancel</w:t>
        </w:r>
        <w:proofErr w:type="spellEnd"/>
        <w:r w:rsidRPr="00880957">
          <w:rPr>
            <w:szCs w:val="22"/>
          </w:rPr>
          <w:t>[</w:t>
        </w:r>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ins>
    </w:p>
    <w:p w14:paraId="59F8F564" w14:textId="60AF6C75" w:rsidR="007A223A" w:rsidRDefault="00EC7B0C" w:rsidP="007A223A">
      <w:pPr>
        <w:rPr>
          <w:ins w:id="1833" w:author="Jens-Rainer Ohm" w:date="2023-10-17T09:22:00Z"/>
          <w:lang w:val="en-CA" w:eastAsia="de-DE"/>
        </w:rPr>
      </w:pPr>
      <w:ins w:id="1834" w:author="Jens-Rainer Ohm" w:date="2023-10-17T09:19:00Z">
        <w:r>
          <w:rPr>
            <w:lang w:val="en-CA" w:eastAsia="de-DE"/>
          </w:rPr>
          <w:t xml:space="preserve">It was commented </w:t>
        </w:r>
      </w:ins>
      <w:ins w:id="1835" w:author="Jens-Rainer Ohm" w:date="2023-10-17T09:21:00Z">
        <w:r>
          <w:rPr>
            <w:lang w:val="en-CA" w:eastAsia="de-DE"/>
          </w:rPr>
          <w:t>that aspect 4 is not a parsing dependency as normally understood. It is more for simplifying storag</w:t>
        </w:r>
      </w:ins>
      <w:ins w:id="1836" w:author="Jens-Rainer Ohm" w:date="2023-10-17T09:22:00Z">
        <w:r w:rsidR="00116C3C">
          <w:rPr>
            <w:lang w:val="en-CA" w:eastAsia="de-DE"/>
          </w:rPr>
          <w:t>e at decoder.</w:t>
        </w:r>
      </w:ins>
    </w:p>
    <w:p w14:paraId="44E0AC0E" w14:textId="17D2C297" w:rsidR="00116C3C" w:rsidRDefault="00116C3C" w:rsidP="007A223A">
      <w:pPr>
        <w:rPr>
          <w:ins w:id="1837" w:author="Jens-Rainer Ohm" w:date="2023-10-17T09:23:00Z"/>
          <w:lang w:val="en-CA" w:eastAsia="de-DE"/>
        </w:rPr>
      </w:pPr>
      <w:ins w:id="1838" w:author="Jens-Rainer Ohm" w:date="2023-10-17T09:22:00Z">
        <w:r w:rsidRPr="002135F3">
          <w:rPr>
            <w:highlight w:val="yellow"/>
            <w:lang w:val="en-CA" w:eastAsia="de-DE"/>
            <w:rPrChange w:id="1839" w:author="Jens-Rainer Ohm" w:date="2023-10-17T09:32:00Z">
              <w:rPr>
                <w:lang w:val="en-CA" w:eastAsia="de-DE"/>
              </w:rPr>
            </w:rPrChange>
          </w:rPr>
          <w:t>Agreed</w:t>
        </w:r>
        <w:r>
          <w:rPr>
            <w:lang w:val="en-CA" w:eastAsia="de-DE"/>
          </w:rPr>
          <w:t xml:space="preserve"> that the changes </w:t>
        </w:r>
      </w:ins>
      <w:ins w:id="1840" w:author="Jens-Rainer Ohm" w:date="2023-10-17T09:32:00Z">
        <w:r w:rsidR="002135F3">
          <w:rPr>
            <w:lang w:val="en-CA" w:eastAsia="de-DE"/>
          </w:rPr>
          <w:t xml:space="preserve">1-4 </w:t>
        </w:r>
      </w:ins>
      <w:ins w:id="1841" w:author="Jens-Rainer Ohm" w:date="2023-10-17T09:22:00Z">
        <w:r>
          <w:rPr>
            <w:lang w:val="en-CA" w:eastAsia="de-DE"/>
          </w:rPr>
          <w:t xml:space="preserve">are appropriate, and shall be integrated into the next </w:t>
        </w:r>
        <w:proofErr w:type="spellStart"/>
        <w:r>
          <w:rPr>
            <w:lang w:val="en-CA" w:eastAsia="de-DE"/>
          </w:rPr>
          <w:t>Tu</w:t>
        </w:r>
      </w:ins>
      <w:ins w:id="1842" w:author="Jens-Rainer Ohm" w:date="2023-10-17T09:23:00Z">
        <w:r>
          <w:rPr>
            <w:lang w:val="en-CA" w:eastAsia="de-DE"/>
          </w:rPr>
          <w:t>C</w:t>
        </w:r>
        <w:proofErr w:type="spellEnd"/>
        <w:r>
          <w:rPr>
            <w:lang w:val="en-CA" w:eastAsia="de-DE"/>
          </w:rPr>
          <w:t>.</w:t>
        </w:r>
      </w:ins>
    </w:p>
    <w:p w14:paraId="33AF326F" w14:textId="0F1F6CE5" w:rsidR="00116C3C" w:rsidRDefault="00116C3C" w:rsidP="007A223A">
      <w:pPr>
        <w:rPr>
          <w:ins w:id="1843" w:author="Jens-Rainer Ohm" w:date="2023-10-17T09:31:00Z"/>
          <w:lang w:val="en-CA" w:eastAsia="de-DE"/>
        </w:rPr>
      </w:pPr>
      <w:ins w:id="1844" w:author="Jens-Rainer Ohm" w:date="2023-10-17T09:27:00Z">
        <w:r>
          <w:rPr>
            <w:lang w:val="en-CA" w:eastAsia="de-DE"/>
          </w:rPr>
          <w:t xml:space="preserve">It was proposed to </w:t>
        </w:r>
      </w:ins>
      <w:ins w:id="1845" w:author="Jens-Rainer Ohm" w:date="2023-10-17T09:29:00Z">
        <w:r>
          <w:rPr>
            <w:lang w:val="en-CA" w:eastAsia="de-DE"/>
          </w:rPr>
          <w:t>create a branch in VTM software for this and possible future contributions on S</w:t>
        </w:r>
      </w:ins>
      <w:ins w:id="1846" w:author="Jens-Rainer Ohm" w:date="2023-10-17T09:30:00Z">
        <w:r>
          <w:rPr>
            <w:lang w:val="en-CA" w:eastAsia="de-DE"/>
          </w:rPr>
          <w:t xml:space="preserve">EI messages in </w:t>
        </w:r>
        <w:proofErr w:type="spellStart"/>
        <w:r>
          <w:rPr>
            <w:lang w:val="en-CA" w:eastAsia="de-DE"/>
          </w:rPr>
          <w:t>TuC</w:t>
        </w:r>
        <w:proofErr w:type="spellEnd"/>
        <w:r>
          <w:rPr>
            <w:lang w:val="en-CA" w:eastAsia="de-DE"/>
          </w:rPr>
          <w:t>.</w:t>
        </w:r>
      </w:ins>
      <w:ins w:id="1847" w:author="Jens-Rainer Ohm" w:date="2023-10-17T09:32:00Z">
        <w:r w:rsidR="002135F3">
          <w:rPr>
            <w:lang w:val="en-CA" w:eastAsia="de-DE"/>
          </w:rPr>
          <w:t xml:space="preserve"> It was commented that provi</w:t>
        </w:r>
      </w:ins>
      <w:ins w:id="1848" w:author="Jens-Rainer Ohm" w:date="2023-10-17T09:33:00Z">
        <w:r w:rsidR="002135F3">
          <w:rPr>
            <w:lang w:val="en-CA" w:eastAsia="de-DE"/>
          </w:rPr>
          <w:t xml:space="preserve">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ins>
    </w:p>
    <w:p w14:paraId="3A27A704" w14:textId="452C6223" w:rsidR="00116C3C" w:rsidRPr="00D70C81" w:rsidRDefault="00116C3C" w:rsidP="007A223A">
      <w:pPr>
        <w:rPr>
          <w:ins w:id="1849" w:author="Jens-Rainer Ohm" w:date="2023-10-17T19:07:00Z"/>
          <w:lang w:val="en-CA" w:eastAsia="de-DE"/>
        </w:rPr>
      </w:pPr>
      <w:ins w:id="1850" w:author="Jens-Rainer Ohm" w:date="2023-10-17T09:31:00Z">
        <w:r w:rsidRPr="00116C3C">
          <w:rPr>
            <w:highlight w:val="yellow"/>
            <w:lang w:val="en-CA" w:eastAsia="de-DE"/>
            <w:rPrChange w:id="1851" w:author="Jens-Rainer Ohm" w:date="2023-10-17T09:32:00Z">
              <w:rPr>
                <w:lang w:val="en-CA" w:eastAsia="de-DE"/>
              </w:rPr>
            </w:rPrChange>
          </w:rPr>
          <w:t>Agreed</w:t>
        </w:r>
        <w:r>
          <w:rPr>
            <w:lang w:val="en-CA" w:eastAsia="de-DE"/>
          </w:rPr>
          <w:t xml:space="preserve"> to include the software from JVET-AF0</w:t>
        </w:r>
      </w:ins>
      <w:ins w:id="1852" w:author="Jens-Rainer Ohm" w:date="2023-10-17T09:32:00Z">
        <w:r>
          <w:rPr>
            <w:lang w:val="en-CA" w:eastAsia="de-DE"/>
          </w:rPr>
          <w:t>0</w:t>
        </w:r>
      </w:ins>
      <w:ins w:id="1853" w:author="Jens-Rainer Ohm" w:date="2023-10-17T09:31:00Z">
        <w:r>
          <w:rPr>
            <w:lang w:val="en-CA" w:eastAsia="de-DE"/>
          </w:rPr>
          <w:t>88 in</w:t>
        </w:r>
      </w:ins>
      <w:ins w:id="1854" w:author="Jens-Rainer Ohm" w:date="2023-10-17T09:32:00Z">
        <w:r>
          <w:rPr>
            <w:lang w:val="en-CA" w:eastAsia="de-DE"/>
          </w:rPr>
          <w:t xml:space="preserve">to the </w:t>
        </w:r>
        <w:proofErr w:type="spellStart"/>
        <w:r>
          <w:rPr>
            <w:lang w:val="en-CA" w:eastAsia="de-DE"/>
          </w:rPr>
          <w:t>TuC</w:t>
        </w:r>
        <w:proofErr w:type="spellEnd"/>
        <w:r>
          <w:rPr>
            <w:lang w:val="en-CA" w:eastAsia="de-DE"/>
          </w:rPr>
          <w:t xml:space="preserve"> branch of VTM.</w:t>
        </w:r>
      </w:ins>
    </w:p>
    <w:p w14:paraId="3EEADC6A" w14:textId="46C92AE9" w:rsidR="007A223A" w:rsidRPr="00D70C81" w:rsidRDefault="007A223A" w:rsidP="007A223A">
      <w:pPr>
        <w:pStyle w:val="berschrift2"/>
        <w:rPr>
          <w:lang w:val="en-CA"/>
        </w:rPr>
      </w:pPr>
      <w:bookmarkStart w:id="1855" w:name="_Ref148019771"/>
      <w:r w:rsidRPr="00D70C81">
        <w:rPr>
          <w:lang w:val="en-CA"/>
        </w:rPr>
        <w:lastRenderedPageBreak/>
        <w:t>AHG9: Other SEI topics (</w:t>
      </w:r>
      <w:r w:rsidR="004173B3" w:rsidRPr="00D70C81">
        <w:rPr>
          <w:lang w:val="en-CA"/>
        </w:rPr>
        <w:t>1</w:t>
      </w:r>
      <w:r w:rsidR="004173B3">
        <w:rPr>
          <w:lang w:val="en-CA"/>
        </w:rPr>
        <w:t>1</w:t>
      </w:r>
      <w:r w:rsidRPr="00D70C81">
        <w:rPr>
          <w:lang w:val="en-CA"/>
        </w:rPr>
        <w:t>)</w:t>
      </w:r>
      <w:bookmarkEnd w:id="1855"/>
    </w:p>
    <w:p w14:paraId="5316953D" w14:textId="5DE13C1C" w:rsidR="007A223A" w:rsidRPr="00D70C81" w:rsidRDefault="007A223A" w:rsidP="007A223A">
      <w:pPr>
        <w:rPr>
          <w:lang w:val="en-CA"/>
        </w:rPr>
      </w:pPr>
      <w:r w:rsidRPr="00D70C81">
        <w:rPr>
          <w:lang w:val="en-CA"/>
        </w:rPr>
        <w:t xml:space="preserve">Contributions in this area were discussed at </w:t>
      </w:r>
      <w:del w:id="1856" w:author="Jens-Rainer Ohm" w:date="2023-10-17T09:34:00Z">
        <w:r w:rsidRPr="00D70C81" w:rsidDel="002135F3">
          <w:rPr>
            <w:lang w:val="en-CA"/>
          </w:rPr>
          <w:delText>XXXX</w:delText>
        </w:r>
      </w:del>
      <w:ins w:id="1857" w:author="Jens-Rainer Ohm" w:date="2023-10-17T09:34:00Z">
        <w:r w:rsidR="002135F3">
          <w:rPr>
            <w:lang w:val="en-CA"/>
          </w:rPr>
          <w:t>0930</w:t>
        </w:r>
      </w:ins>
      <w:ins w:id="1858" w:author="Jens-Rainer Ohm" w:date="2023-10-17T19:07:00Z">
        <w:r w:rsidRPr="00D70C81">
          <w:rPr>
            <w:lang w:val="en-CA"/>
          </w:rPr>
          <w:t>–</w:t>
        </w:r>
      </w:ins>
      <w:del w:id="1859" w:author="Jens-Rainer Ohm" w:date="2023-10-17T15:37:00Z">
        <w:r w:rsidRPr="00D70C81" w:rsidDel="004F153D">
          <w:rPr>
            <w:lang w:val="en-CA"/>
          </w:rPr>
          <w:delText xml:space="preserve">XXXX </w:delText>
        </w:r>
      </w:del>
      <w:ins w:id="1860" w:author="Jens-Rainer Ohm" w:date="2023-10-17T15:37:00Z">
        <w:r w:rsidR="004F153D">
          <w:rPr>
            <w:lang w:val="en-CA"/>
          </w:rPr>
          <w:t>1055 and 1530</w:t>
        </w:r>
      </w:ins>
      <w:ins w:id="1861" w:author="Jens-Rainer Ohm" w:date="2023-10-17T15:38:00Z">
        <w:r w:rsidR="004F153D" w:rsidRPr="00D70C81">
          <w:rPr>
            <w:lang w:val="en-CA"/>
          </w:rPr>
          <w:t>–</w:t>
        </w:r>
        <w:r w:rsidR="004F153D">
          <w:rPr>
            <w:lang w:val="en-CA"/>
          </w:rPr>
          <w:t xml:space="preserve">XXXX </w:t>
        </w:r>
      </w:ins>
      <w:r w:rsidRPr="00D70C81">
        <w:rPr>
          <w:lang w:val="en-CA"/>
        </w:rPr>
        <w:t xml:space="preserve">on </w:t>
      </w:r>
      <w:del w:id="1862" w:author="Jens-Rainer Ohm" w:date="2023-10-17T15:38:00Z">
        <w:r w:rsidRPr="00D70C81" w:rsidDel="004F153D">
          <w:rPr>
            <w:lang w:val="en-CA"/>
          </w:rPr>
          <w:delText xml:space="preserve">XXday </w:delText>
        </w:r>
      </w:del>
      <w:ins w:id="1863" w:author="Jens-Rainer Ohm" w:date="2023-10-17T15:38:00Z">
        <w:r w:rsidR="004F153D">
          <w:rPr>
            <w:lang w:val="en-CA"/>
          </w:rPr>
          <w:t>Tues</w:t>
        </w:r>
        <w:r w:rsidR="004F153D" w:rsidRPr="00D70C81">
          <w:rPr>
            <w:lang w:val="en-CA"/>
          </w:rPr>
          <w:t xml:space="preserve">day </w:t>
        </w:r>
      </w:ins>
      <w:del w:id="1864" w:author="Jens-Rainer Ohm" w:date="2023-10-17T15:38:00Z">
        <w:r w:rsidRPr="00D70C81" w:rsidDel="004F153D">
          <w:rPr>
            <w:lang w:val="en-CA"/>
          </w:rPr>
          <w:delText xml:space="preserve">XX </w:delText>
        </w:r>
      </w:del>
      <w:ins w:id="1865" w:author="Jens-Rainer Ohm" w:date="2023-10-17T15:38:00Z">
        <w:r w:rsidR="004F153D">
          <w:rPr>
            <w:lang w:val="en-CA"/>
          </w:rPr>
          <w:t>17</w:t>
        </w:r>
        <w:r w:rsidR="004F153D" w:rsidRPr="00D70C81">
          <w:rPr>
            <w:lang w:val="en-CA"/>
          </w:rPr>
          <w:t xml:space="preserve"> </w:t>
        </w:r>
      </w:ins>
      <w:r w:rsidRPr="00D70C81">
        <w:rPr>
          <w:lang w:val="en-CA"/>
        </w:rPr>
        <w:t xml:space="preserve">Oct. 2023 (chaired by </w:t>
      </w:r>
      <w:del w:id="1866" w:author="Jens-Rainer Ohm" w:date="2023-10-17T15:38:00Z">
        <w:r w:rsidRPr="00D70C81" w:rsidDel="004F153D">
          <w:rPr>
            <w:lang w:val="en-CA"/>
          </w:rPr>
          <w:delText>XXX</w:delText>
        </w:r>
      </w:del>
      <w:ins w:id="1867" w:author="Jens-Rainer Ohm" w:date="2023-10-17T15:38:00Z">
        <w:r w:rsidR="004F153D">
          <w:rPr>
            <w:lang w:val="en-CA"/>
          </w:rPr>
          <w:t>JRO</w:t>
        </w:r>
      </w:ins>
      <w:r w:rsidRPr="00D70C81">
        <w:rPr>
          <w:lang w:val="en-CA"/>
        </w:rPr>
        <w:t>).</w:t>
      </w:r>
    </w:p>
    <w:p w14:paraId="246830FC" w14:textId="77777777" w:rsidR="007A223A" w:rsidRPr="00D70C81" w:rsidRDefault="00AD5225" w:rsidP="007A223A">
      <w:pPr>
        <w:pStyle w:val="berschrift9"/>
        <w:rPr>
          <w:sz w:val="24"/>
          <w:lang w:val="en-CA" w:eastAsia="de-DE"/>
        </w:rPr>
      </w:pPr>
      <w:hyperlink r:id="rId958"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ins w:id="1868" w:author="Jens-Rainer Ohm" w:date="2023-10-17T09:35:00Z"/>
          <w:lang w:val="en-CA"/>
        </w:rPr>
      </w:pPr>
      <w:ins w:id="1869" w:author="Jens-Rainer Ohm" w:date="2023-10-17T09:35:00Z">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ins>
    </w:p>
    <w:p w14:paraId="5B15F069" w14:textId="77777777" w:rsidR="002135F3" w:rsidRDefault="002135F3" w:rsidP="002135F3">
      <w:pPr>
        <w:rPr>
          <w:ins w:id="1870" w:author="Jens-Rainer Ohm" w:date="2023-10-17T09:35:00Z"/>
          <w:lang w:val="en-CA"/>
        </w:rPr>
      </w:pPr>
      <w:ins w:id="1871" w:author="Jens-Rainer Ohm" w:date="2023-10-17T09:35:00Z">
        <w:r>
          <w:rPr>
            <w:lang w:val="en-CA"/>
          </w:rPr>
          <w:t>In this contribution, it is proposed to include SEI messages signaling the actual sample value range (or bit depth) of the input video, which is represented by 8-bit or higher bit depth.</w:t>
        </w:r>
      </w:ins>
    </w:p>
    <w:p w14:paraId="12A4D2D3" w14:textId="77777777" w:rsidR="006800D4" w:rsidRDefault="006800D4" w:rsidP="007A223A">
      <w:pPr>
        <w:rPr>
          <w:ins w:id="1872" w:author="Jens-Rainer Ohm" w:date="2023-10-17T09:50:00Z"/>
          <w:lang w:val="en-CA" w:eastAsia="de-DE"/>
        </w:rPr>
      </w:pPr>
    </w:p>
    <w:p w14:paraId="4C2BF5A2" w14:textId="1AB7A897" w:rsidR="007A223A" w:rsidRDefault="006800D4" w:rsidP="007A223A">
      <w:pPr>
        <w:rPr>
          <w:ins w:id="1873" w:author="Jens-Rainer Ohm" w:date="2023-10-17T09:50:00Z"/>
          <w:lang w:val="en-CA" w:eastAsia="de-DE"/>
        </w:rPr>
      </w:pPr>
      <w:ins w:id="1874" w:author="Jens-Rainer Ohm" w:date="2023-10-17T09:46:00Z">
        <w:r>
          <w:rPr>
            <w:lang w:val="en-CA" w:eastAsia="de-DE"/>
          </w:rPr>
          <w:t xml:space="preserve">The idea is that only the n LSBs are used </w:t>
        </w:r>
      </w:ins>
      <w:ins w:id="1875" w:author="Jens-Rainer Ohm" w:date="2023-10-17T09:48:00Z">
        <w:r>
          <w:rPr>
            <w:lang w:val="en-CA" w:eastAsia="de-DE"/>
          </w:rPr>
          <w:t xml:space="preserve">when an n-bit video is input into the decoder. </w:t>
        </w:r>
      </w:ins>
      <w:ins w:id="1876" w:author="Jens-Rainer Ohm" w:date="2023-10-17T09:49:00Z">
        <w:r>
          <w:rPr>
            <w:lang w:val="en-CA" w:eastAsia="de-DE"/>
          </w:rPr>
          <w:t xml:space="preserve">It is verbally reported that this provides benefit </w:t>
        </w:r>
      </w:ins>
      <w:ins w:id="1877" w:author="Jens-Rainer Ohm" w:date="2023-10-17T09:50:00Z">
        <w:r>
          <w:rPr>
            <w:lang w:val="en-CA" w:eastAsia="de-DE"/>
          </w:rPr>
          <w:t xml:space="preserve">in terms of </w:t>
        </w:r>
      </w:ins>
      <w:ins w:id="1878" w:author="Jens-Rainer Ohm" w:date="2023-10-17T09:53:00Z">
        <w:r>
          <w:rPr>
            <w:lang w:val="en-CA" w:eastAsia="de-DE"/>
          </w:rPr>
          <w:t>improving BD-</w:t>
        </w:r>
      </w:ins>
      <w:proofErr w:type="spellStart"/>
      <w:ins w:id="1879" w:author="Jens-Rainer Ohm" w:date="2023-10-17T09:50:00Z">
        <w:r>
          <w:rPr>
            <w:lang w:val="en-CA" w:eastAsia="de-DE"/>
          </w:rPr>
          <w:t>mAP</w:t>
        </w:r>
        <w:proofErr w:type="spellEnd"/>
        <w:r>
          <w:rPr>
            <w:lang w:val="en-CA" w:eastAsia="de-DE"/>
          </w:rPr>
          <w:t xml:space="preserve">. </w:t>
        </w:r>
      </w:ins>
    </w:p>
    <w:p w14:paraId="126DC5C3" w14:textId="5B46F46C" w:rsidR="006800D4" w:rsidRDefault="006800D4" w:rsidP="007A223A">
      <w:pPr>
        <w:rPr>
          <w:ins w:id="1880" w:author="Jens-Rainer Ohm" w:date="2023-10-17T09:52:00Z"/>
          <w:lang w:val="en-CA" w:eastAsia="de-DE"/>
        </w:rPr>
      </w:pPr>
      <w:ins w:id="1881" w:author="Jens-Rainer Ohm" w:date="2023-10-17T09:50:00Z">
        <w:r>
          <w:rPr>
            <w:lang w:val="en-CA" w:eastAsia="de-DE"/>
          </w:rPr>
          <w:t xml:space="preserve">From the experience </w:t>
        </w:r>
      </w:ins>
      <w:ins w:id="1882" w:author="Jens-Rainer Ohm" w:date="2023-10-17T09:51:00Z">
        <w:r>
          <w:rPr>
            <w:lang w:val="en-CA" w:eastAsia="de-DE"/>
          </w:rPr>
          <w:t>with IBDI, such an approach would generally not have benefit for video that is encoded for human con</w:t>
        </w:r>
      </w:ins>
      <w:ins w:id="1883" w:author="Jens-Rainer Ohm" w:date="2023-10-17T09:52:00Z">
        <w:r>
          <w:rPr>
            <w:lang w:val="en-CA" w:eastAsia="de-DE"/>
          </w:rPr>
          <w:t>sumption.</w:t>
        </w:r>
      </w:ins>
    </w:p>
    <w:p w14:paraId="61D791D2" w14:textId="2A2BBC5B" w:rsidR="006800D4" w:rsidRPr="00D70C81" w:rsidRDefault="006800D4" w:rsidP="007A223A">
      <w:pPr>
        <w:rPr>
          <w:ins w:id="1884" w:author="Jens-Rainer Ohm" w:date="2023-10-17T19:07:00Z"/>
          <w:lang w:val="en-CA" w:eastAsia="de-DE"/>
        </w:rPr>
      </w:pPr>
      <w:ins w:id="1885" w:author="Jens-Rainer Ohm" w:date="2023-10-17T09:52:00Z">
        <w:r>
          <w:rPr>
            <w:lang w:val="en-CA" w:eastAsia="de-DE"/>
          </w:rPr>
          <w:t>It appears</w:t>
        </w:r>
      </w:ins>
      <w:ins w:id="1886" w:author="Jens-Rainer Ohm" w:date="2023-10-17T09:53:00Z">
        <w:r>
          <w:rPr>
            <w:lang w:val="en-CA" w:eastAsia="de-DE"/>
          </w:rPr>
          <w:t xml:space="preserve"> that the benefit of this proposal would be mainly for VCM. </w:t>
        </w:r>
      </w:ins>
      <w:ins w:id="1887" w:author="Jens-Rainer Ohm" w:date="2023-10-17T15:20:00Z">
        <w:r w:rsidR="00BD4ABB">
          <w:rPr>
            <w:lang w:val="en-CA" w:eastAsia="de-DE"/>
          </w:rPr>
          <w:t xml:space="preserve">It was negotiated in </w:t>
        </w:r>
      </w:ins>
      <w:ins w:id="1888" w:author="Jens-Rainer Ohm" w:date="2023-10-17T15:21:00Z">
        <w:r w:rsidR="00BD4ABB">
          <w:rPr>
            <w:lang w:val="en-CA" w:eastAsia="de-DE"/>
          </w:rPr>
          <w:t xml:space="preserve">joint meetings with WG 4 that JVET would </w:t>
        </w:r>
        <w:r w:rsidR="00746DE0">
          <w:rPr>
            <w:lang w:val="en-CA" w:eastAsia="de-DE"/>
          </w:rPr>
          <w:t>n</w:t>
        </w:r>
      </w:ins>
      <w:ins w:id="1889" w:author="Jens-Rainer Ohm" w:date="2023-10-17T15:22:00Z">
        <w:r w:rsidR="00746DE0">
          <w:rPr>
            <w:lang w:val="en-CA" w:eastAsia="de-DE"/>
          </w:rPr>
          <w:t xml:space="preserve">ot </w:t>
        </w:r>
      </w:ins>
      <w:ins w:id="1890" w:author="Jens-Rainer Ohm" w:date="2023-10-17T15:24:00Z">
        <w:r w:rsidR="00746DE0">
          <w:rPr>
            <w:lang w:val="en-CA" w:eastAsia="de-DE"/>
          </w:rPr>
          <w:t>define m</w:t>
        </w:r>
      </w:ins>
      <w:ins w:id="1891" w:author="Jens-Rainer Ohm" w:date="2023-10-17T15:25:00Z">
        <w:r w:rsidR="00746DE0">
          <w:rPr>
            <w:lang w:val="en-CA" w:eastAsia="de-DE"/>
          </w:rPr>
          <w:t xml:space="preserve">etadata that are specifically useful only for machine vision applications. </w:t>
        </w:r>
      </w:ins>
      <w:ins w:id="1892" w:author="Jens-Rainer Ohm" w:date="2023-10-17T09:58:00Z">
        <w:r w:rsidR="00D77822">
          <w:rPr>
            <w:lang w:val="en-CA" w:eastAsia="de-DE"/>
          </w:rPr>
          <w:t xml:space="preserve">This would be a typical case </w:t>
        </w:r>
      </w:ins>
      <w:ins w:id="1893" w:author="Jens-Rainer Ohm" w:date="2023-10-17T10:06:00Z">
        <w:r w:rsidR="00370CDB">
          <w:rPr>
            <w:lang w:val="en-CA" w:eastAsia="de-DE"/>
          </w:rPr>
          <w:t xml:space="preserve">of an SEI message </w:t>
        </w:r>
      </w:ins>
      <w:ins w:id="1894" w:author="Jens-Rainer Ohm" w:date="2023-10-17T09:58:00Z">
        <w:r w:rsidR="00D77822">
          <w:rPr>
            <w:lang w:val="en-CA" w:eastAsia="de-DE"/>
          </w:rPr>
          <w:t>tha</w:t>
        </w:r>
      </w:ins>
      <w:ins w:id="1895" w:author="Jens-Rainer Ohm" w:date="2023-10-17T09:59:00Z">
        <w:r w:rsidR="00D77822">
          <w:rPr>
            <w:lang w:val="en-CA" w:eastAsia="de-DE"/>
          </w:rPr>
          <w:t>t should be managed within WG 4.</w:t>
        </w:r>
      </w:ins>
    </w:p>
    <w:p w14:paraId="4D7B29A2" w14:textId="77777777" w:rsidR="007A223A" w:rsidRPr="00D70C81" w:rsidRDefault="00AD5225" w:rsidP="007A223A">
      <w:pPr>
        <w:pStyle w:val="berschrift9"/>
        <w:rPr>
          <w:sz w:val="24"/>
          <w:lang w:val="en-CA" w:eastAsia="de-DE"/>
        </w:rPr>
      </w:pPr>
      <w:hyperlink r:id="rId959"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77777777" w:rsidR="00D77822" w:rsidRPr="00336547" w:rsidRDefault="00D77822" w:rsidP="00D77822">
      <w:pPr>
        <w:rPr>
          <w:ins w:id="1896" w:author="Jens-Rainer Ohm" w:date="2023-10-17T10:01:00Z"/>
          <w:szCs w:val="22"/>
        </w:rPr>
      </w:pPr>
      <w:ins w:id="1897" w:author="Jens-Rainer Ohm" w:date="2023-10-17T10:01:00Z">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signaling pictures that can be decoded independently.</w:t>
        </w:r>
      </w:ins>
    </w:p>
    <w:p w14:paraId="2AD1BD42" w14:textId="25A4F926" w:rsidR="00370CDB" w:rsidRDefault="00370CDB" w:rsidP="007A223A">
      <w:pPr>
        <w:rPr>
          <w:ins w:id="1898" w:author="Jens-Rainer Ohm" w:date="2023-10-17T10:14:00Z"/>
          <w:lang w:eastAsia="de-DE"/>
        </w:rPr>
      </w:pPr>
      <w:ins w:id="1899" w:author="Jens-Rainer Ohm" w:date="2023-10-17T10:11:00Z">
        <w:r>
          <w:rPr>
            <w:lang w:eastAsia="de-DE"/>
          </w:rPr>
          <w:t>It was commented that the SEI message would somehow duplicate the information from RPL. The</w:t>
        </w:r>
      </w:ins>
      <w:ins w:id="1900" w:author="Jens-Rainer Ohm" w:date="2023-10-17T10:12:00Z">
        <w:r>
          <w:rPr>
            <w:lang w:eastAsia="de-DE"/>
          </w:rPr>
          <w:t xml:space="preserve"> proponent argues that </w:t>
        </w:r>
      </w:ins>
      <w:ins w:id="1901" w:author="Jens-Rainer Ohm" w:date="2023-10-17T10:13:00Z">
        <w:r>
          <w:rPr>
            <w:lang w:eastAsia="de-DE"/>
          </w:rPr>
          <w:t xml:space="preserve">the purpose is knowing the structure beforehand to allocate </w:t>
        </w:r>
        <w:proofErr w:type="spellStart"/>
        <w:r>
          <w:rPr>
            <w:lang w:eastAsia="de-DE"/>
          </w:rPr>
          <w:t>ressources</w:t>
        </w:r>
      </w:ins>
      <w:proofErr w:type="spellEnd"/>
      <w:ins w:id="1902" w:author="Jens-Rainer Ohm" w:date="2023-10-17T10:16:00Z">
        <w:r w:rsidR="006701A2">
          <w:rPr>
            <w:lang w:eastAsia="de-DE"/>
          </w:rPr>
          <w:t>.</w:t>
        </w:r>
      </w:ins>
      <w:ins w:id="1903" w:author="Jens-Rainer Ohm" w:date="2023-10-17T10:21:00Z">
        <w:r w:rsidR="006701A2">
          <w:rPr>
            <w:lang w:eastAsia="de-DE"/>
          </w:rPr>
          <w:t xml:space="preserve"> This is particularly useful in cloud applications, where resources are s</w:t>
        </w:r>
      </w:ins>
      <w:ins w:id="1904" w:author="Jens-Rainer Ohm" w:date="2023-10-17T10:22:00Z">
        <w:r w:rsidR="006701A2">
          <w:rPr>
            <w:lang w:eastAsia="de-DE"/>
          </w:rPr>
          <w:t>hared between multiple bitstreams, and some of them come with referencing structures allowing more parallelism at the picture level.</w:t>
        </w:r>
      </w:ins>
    </w:p>
    <w:p w14:paraId="08F90745" w14:textId="44F6DCE7" w:rsidR="007A223A" w:rsidRDefault="00370CDB" w:rsidP="007A223A">
      <w:pPr>
        <w:rPr>
          <w:ins w:id="1905" w:author="Jens-Rainer Ohm" w:date="2023-10-17T10:22:00Z"/>
          <w:rPrChange w:id="1906" w:author="Jens-Rainer Ohm" w:date="2023-10-17T19:07:00Z">
            <w:rPr>
              <w:ins w:id="1907" w:author="Jens-Rainer Ohm" w:date="2023-10-17T10:22:00Z"/>
              <w:lang w:val="en-CA"/>
            </w:rPr>
          </w:rPrChange>
        </w:rPr>
      </w:pPr>
      <w:ins w:id="1908" w:author="Jens-Rainer Ohm" w:date="2023-10-17T10:14:00Z">
        <w:r>
          <w:rPr>
            <w:lang w:eastAsia="de-DE"/>
          </w:rPr>
          <w:t xml:space="preserve">It was commented that HEVC has a structure of pictures SEI message that </w:t>
        </w:r>
      </w:ins>
      <w:ins w:id="1909" w:author="Jens-Rainer Ohm" w:date="2023-10-17T10:15:00Z">
        <w:r>
          <w:rPr>
            <w:lang w:eastAsia="de-DE"/>
          </w:rPr>
          <w:t>has very similar concepts</w:t>
        </w:r>
      </w:ins>
      <w:ins w:id="1910" w:author="Jens-Rainer Ohm" w:date="2023-10-17T10:13:00Z">
        <w:r>
          <w:rPr>
            <w:lang w:eastAsia="de-DE"/>
          </w:rPr>
          <w:t>.</w:t>
        </w:r>
      </w:ins>
    </w:p>
    <w:p w14:paraId="4D85694D" w14:textId="78D769B5" w:rsidR="006701A2" w:rsidRPr="00D77822" w:rsidRDefault="006701A2" w:rsidP="007A223A">
      <w:pPr>
        <w:rPr>
          <w:ins w:id="1911" w:author="Jens-Rainer Ohm" w:date="2023-10-17T19:07:00Z"/>
          <w:lang w:eastAsia="de-DE"/>
          <w:rPrChange w:id="1912" w:author="Jens-Rainer Ohm" w:date="2023-10-17T10:01:00Z">
            <w:rPr>
              <w:ins w:id="1913" w:author="Jens-Rainer Ohm" w:date="2023-10-17T19:07:00Z"/>
              <w:lang w:val="en-CA" w:eastAsia="de-DE"/>
            </w:rPr>
          </w:rPrChange>
        </w:rPr>
      </w:pPr>
      <w:ins w:id="1914" w:author="Jens-Rainer Ohm" w:date="2023-10-17T10:22:00Z">
        <w:r>
          <w:rPr>
            <w:lang w:eastAsia="de-DE"/>
          </w:rPr>
          <w:t>Proponents are a</w:t>
        </w:r>
      </w:ins>
      <w:ins w:id="1915" w:author="Jens-Rainer Ohm" w:date="2023-10-17T10:23:00Z">
        <w:r>
          <w:rPr>
            <w:lang w:eastAsia="de-DE"/>
          </w:rPr>
          <w:t>sked to study commonalities with the existing SEI message</w:t>
        </w:r>
      </w:ins>
      <w:ins w:id="1916" w:author="Jens-Rainer Ohm" w:date="2023-10-17T10:25:00Z">
        <w:r>
          <w:rPr>
            <w:lang w:eastAsia="de-DE"/>
          </w:rPr>
          <w:t xml:space="preserve"> of HEVC</w:t>
        </w:r>
      </w:ins>
      <w:ins w:id="1917" w:author="Jens-Rainer Ohm" w:date="2023-10-17T10:31:00Z">
        <w:r w:rsidR="00A8188E">
          <w:rPr>
            <w:lang w:eastAsia="de-DE"/>
          </w:rPr>
          <w:t xml:space="preserve">, and possible </w:t>
        </w:r>
      </w:ins>
      <w:ins w:id="1918" w:author="Jens-Rainer Ohm" w:date="2023-10-17T10:32:00Z">
        <w:r w:rsidR="00A8188E">
          <w:rPr>
            <w:lang w:eastAsia="de-DE"/>
          </w:rPr>
          <w:t>usage of the latter for their purpose</w:t>
        </w:r>
      </w:ins>
      <w:ins w:id="1919" w:author="Jens-Rainer Ohm" w:date="2023-10-17T10:24:00Z">
        <w:r>
          <w:rPr>
            <w:lang w:eastAsia="de-DE"/>
          </w:rPr>
          <w:t>.</w:t>
        </w:r>
      </w:ins>
      <w:ins w:id="1920" w:author="Jens-Rainer Ohm" w:date="2023-10-17T10:29:00Z">
        <w:r w:rsidR="00A8188E">
          <w:rPr>
            <w:lang w:eastAsia="de-DE"/>
          </w:rPr>
          <w:t xml:space="preserve"> Also, more evidence should be brought about t</w:t>
        </w:r>
      </w:ins>
      <w:ins w:id="1921" w:author="Jens-Rainer Ohm" w:date="2023-10-17T10:30:00Z">
        <w:r w:rsidR="00A8188E">
          <w:rPr>
            <w:lang w:eastAsia="de-DE"/>
          </w:rPr>
          <w:t xml:space="preserve">he actual benefit in terms of sharing </w:t>
        </w:r>
        <w:proofErr w:type="spellStart"/>
        <w:r w:rsidR="00A8188E">
          <w:rPr>
            <w:lang w:eastAsia="de-DE"/>
          </w:rPr>
          <w:t>ressources</w:t>
        </w:r>
      </w:ins>
      <w:proofErr w:type="spellEnd"/>
      <w:ins w:id="1922" w:author="Jens-Rainer Ohm" w:date="2023-10-17T10:32:00Z">
        <w:r w:rsidR="00A8188E">
          <w:rPr>
            <w:lang w:eastAsia="de-DE"/>
          </w:rPr>
          <w:t xml:space="preserve"> by imposing the restrictions, inc</w:t>
        </w:r>
      </w:ins>
      <w:ins w:id="1923" w:author="Jens-Rainer Ohm" w:date="2023-10-17T10:33:00Z">
        <w:r w:rsidR="00A8188E">
          <w:rPr>
            <w:lang w:eastAsia="de-DE"/>
          </w:rPr>
          <w:t>luding some more examples of restricted picture structures.</w:t>
        </w:r>
      </w:ins>
    </w:p>
    <w:p w14:paraId="54988641" w14:textId="77777777" w:rsidR="007A223A" w:rsidRPr="00D70C81" w:rsidRDefault="00AD5225" w:rsidP="007A223A">
      <w:pPr>
        <w:pStyle w:val="berschrift9"/>
        <w:rPr>
          <w:sz w:val="24"/>
          <w:lang w:val="en-CA" w:eastAsia="de-DE"/>
        </w:rPr>
      </w:pPr>
      <w:hyperlink r:id="rId960"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ins w:id="1924" w:author="Jens-Rainer Ohm" w:date="2023-10-17T10:35:00Z"/>
          <w:szCs w:val="22"/>
          <w:lang w:val="en-CA"/>
        </w:rPr>
      </w:pPr>
      <w:ins w:id="1925" w:author="Jens-Rainer Ohm" w:date="2023-10-17T10:35:00Z">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ins>
    </w:p>
    <w:p w14:paraId="2E82E278" w14:textId="77777777" w:rsidR="00A8188E" w:rsidRPr="005B217D" w:rsidRDefault="00A8188E" w:rsidP="00A8188E">
      <w:pPr>
        <w:rPr>
          <w:ins w:id="1926" w:author="Jens-Rainer Ohm" w:date="2023-10-17T10:35:00Z"/>
          <w:szCs w:val="22"/>
          <w:lang w:val="en-CA"/>
        </w:rPr>
      </w:pPr>
      <w:ins w:id="1927" w:author="Jens-Rainer Ohm" w:date="2023-10-17T10:35:00Z">
        <w:r>
          <w:rPr>
            <w:szCs w:val="22"/>
            <w:lang w:val="en-CA"/>
          </w:rPr>
          <w:lastRenderedPageBreak/>
          <w:t>This contribution proposes specifications for the carriage of popular image metadata formats in SEI messages to facilitate access to additional information about the content source and context of image the capture process for use by, e.g., generative AI applications.</w:t>
        </w:r>
      </w:ins>
    </w:p>
    <w:p w14:paraId="7A63618C" w14:textId="2B601B3F" w:rsidR="007A223A" w:rsidRDefault="00437F99" w:rsidP="007A223A">
      <w:pPr>
        <w:rPr>
          <w:ins w:id="1928" w:author="Jens-Rainer Ohm" w:date="2023-10-17T10:45:00Z"/>
          <w:lang w:val="en-CA" w:eastAsia="de-DE"/>
        </w:rPr>
      </w:pPr>
      <w:ins w:id="1929" w:author="Jens-Rainer Ohm" w:date="2023-10-17T10:43:00Z">
        <w:r>
          <w:rPr>
            <w:lang w:val="en-CA" w:eastAsia="de-DE"/>
          </w:rPr>
          <w:t>It was pointed ou</w:t>
        </w:r>
      </w:ins>
      <w:ins w:id="1930" w:author="Jens-Rainer Ohm" w:date="2023-10-17T10:44:00Z">
        <w:r>
          <w:rPr>
            <w:lang w:val="en-CA" w:eastAsia="de-DE"/>
          </w:rPr>
          <w:t xml:space="preserve">t that referencing EXIF in an ITU standard would currently problematic. XMP and </w:t>
        </w:r>
      </w:ins>
      <w:ins w:id="1931" w:author="Jens-Rainer Ohm" w:date="2023-10-17T10:45:00Z">
        <w:r>
          <w:rPr>
            <w:lang w:val="en-CA" w:eastAsia="de-DE"/>
          </w:rPr>
          <w:t>JFIF could be more viable, being ISO standards.</w:t>
        </w:r>
      </w:ins>
    </w:p>
    <w:p w14:paraId="782E172F" w14:textId="77777777" w:rsidR="00437F99" w:rsidRDefault="00437F99" w:rsidP="007A223A">
      <w:pPr>
        <w:rPr>
          <w:ins w:id="1932" w:author="Jens-Rainer Ohm" w:date="2023-10-17T10:48:00Z"/>
          <w:lang w:val="en-CA" w:eastAsia="de-DE"/>
        </w:rPr>
      </w:pPr>
      <w:ins w:id="1933" w:author="Jens-Rainer Ohm" w:date="2023-10-17T10:45:00Z">
        <w:r>
          <w:rPr>
            <w:lang w:val="en-CA" w:eastAsia="de-DE"/>
          </w:rPr>
          <w:t xml:space="preserve">Though there </w:t>
        </w:r>
      </w:ins>
      <w:ins w:id="1934" w:author="Jens-Rainer Ohm" w:date="2023-10-17T10:46:00Z">
        <w:r>
          <w:rPr>
            <w:lang w:val="en-CA" w:eastAsia="de-DE"/>
          </w:rPr>
          <w:t xml:space="preserve">are other places in systems layer (e.g. file format) where </w:t>
        </w:r>
      </w:ins>
      <w:ins w:id="1935" w:author="Jens-Rainer Ohm" w:date="2023-10-17T10:47:00Z">
        <w:r>
          <w:rPr>
            <w:lang w:val="en-CA" w:eastAsia="de-DE"/>
          </w:rPr>
          <w:t>such metadata</w:t>
        </w:r>
      </w:ins>
      <w:ins w:id="1936" w:author="Jens-Rainer Ohm" w:date="2023-10-17T10:46:00Z">
        <w:r>
          <w:rPr>
            <w:lang w:val="en-CA" w:eastAsia="de-DE"/>
          </w:rPr>
          <w:t xml:space="preserve"> could be trans</w:t>
        </w:r>
      </w:ins>
      <w:ins w:id="1937" w:author="Jens-Rainer Ohm" w:date="2023-10-17T10:47:00Z">
        <w:r>
          <w:rPr>
            <w:lang w:val="en-CA" w:eastAsia="de-DE"/>
          </w:rPr>
          <w:t>ported, a certain benefit could be seen of car</w:t>
        </w:r>
      </w:ins>
      <w:ins w:id="1938" w:author="Jens-Rainer Ohm" w:date="2023-10-17T10:48:00Z">
        <w:r>
          <w:rPr>
            <w:lang w:val="en-CA" w:eastAsia="de-DE"/>
          </w:rPr>
          <w:t>rying them in the video stream.</w:t>
        </w:r>
      </w:ins>
    </w:p>
    <w:p w14:paraId="6D851708" w14:textId="404CF9C5" w:rsidR="00437F99" w:rsidRDefault="00437F99" w:rsidP="007A223A">
      <w:pPr>
        <w:rPr>
          <w:ins w:id="1939" w:author="Jens-Rainer Ohm" w:date="2023-10-17T10:53:00Z"/>
          <w:lang w:val="en-CA" w:eastAsia="de-DE"/>
        </w:rPr>
      </w:pPr>
      <w:ins w:id="1940" w:author="Jens-Rainer Ohm" w:date="2023-10-17T10:48:00Z">
        <w:r>
          <w:rPr>
            <w:lang w:val="en-CA" w:eastAsia="de-DE"/>
          </w:rPr>
          <w:t>JFIF also all</w:t>
        </w:r>
      </w:ins>
      <w:ins w:id="1941" w:author="Jens-Rainer Ohm" w:date="2023-10-17T10:49:00Z">
        <w:r>
          <w:rPr>
            <w:lang w:val="en-CA" w:eastAsia="de-DE"/>
          </w:rPr>
          <w:t xml:space="preserve">ows carrying thumbnails. </w:t>
        </w:r>
      </w:ins>
      <w:ins w:id="1942" w:author="Jens-Rainer Ohm" w:date="2023-10-17T10:50:00Z">
        <w:r>
          <w:rPr>
            <w:lang w:val="en-CA" w:eastAsia="de-DE"/>
          </w:rPr>
          <w:t xml:space="preserve">This would be restricted to 64 </w:t>
        </w:r>
        <w:proofErr w:type="spellStart"/>
        <w:r>
          <w:rPr>
            <w:lang w:val="en-CA" w:eastAsia="de-DE"/>
          </w:rPr>
          <w:t>kByte</w:t>
        </w:r>
      </w:ins>
      <w:proofErr w:type="spellEnd"/>
      <w:ins w:id="1943" w:author="Jens-Rainer Ohm" w:date="2023-10-17T10:53:00Z">
        <w:r>
          <w:rPr>
            <w:lang w:val="en-CA" w:eastAsia="de-DE"/>
          </w:rPr>
          <w:t>, which appears manageable</w:t>
        </w:r>
      </w:ins>
      <w:ins w:id="1944" w:author="Jens-Rainer Ohm" w:date="2023-10-17T10:50:00Z">
        <w:r>
          <w:rPr>
            <w:lang w:val="en-CA" w:eastAsia="de-DE"/>
          </w:rPr>
          <w:t>.</w:t>
        </w:r>
      </w:ins>
    </w:p>
    <w:p w14:paraId="6416C14C" w14:textId="64802B09" w:rsidR="00AC2E31" w:rsidRDefault="00AC2E31" w:rsidP="007A223A">
      <w:pPr>
        <w:rPr>
          <w:ins w:id="1945" w:author="Jens-Rainer Ohm" w:date="2023-10-17T10:51:00Z"/>
          <w:lang w:val="en-CA" w:eastAsia="de-DE"/>
        </w:rPr>
      </w:pPr>
      <w:ins w:id="1946" w:author="Jens-Rainer Ohm" w:date="2023-10-17T10:55:00Z">
        <w:r>
          <w:rPr>
            <w:lang w:val="en-CA" w:eastAsia="de-DE"/>
          </w:rPr>
          <w:t xml:space="preserve">Generally agreed that having such an SEI message would have advantages. </w:t>
        </w:r>
      </w:ins>
      <w:ins w:id="1947" w:author="Jens-Rainer Ohm" w:date="2023-10-17T10:54:00Z">
        <w:r>
          <w:rPr>
            <w:lang w:val="en-CA" w:eastAsia="de-DE"/>
          </w:rPr>
          <w:t xml:space="preserve">Further investigation necessary how the </w:t>
        </w:r>
      </w:ins>
      <w:ins w:id="1948" w:author="Jens-Rainer Ohm" w:date="2023-10-17T10:56:00Z">
        <w:r>
          <w:rPr>
            <w:lang w:val="en-CA" w:eastAsia="de-DE"/>
          </w:rPr>
          <w:t xml:space="preserve">proposed </w:t>
        </w:r>
      </w:ins>
      <w:ins w:id="1949" w:author="Jens-Rainer Ohm" w:date="2023-10-17T10:54:00Z">
        <w:r>
          <w:rPr>
            <w:lang w:val="en-CA" w:eastAsia="de-DE"/>
          </w:rPr>
          <w:t xml:space="preserve">formats could be referenced </w:t>
        </w:r>
      </w:ins>
      <w:ins w:id="1950" w:author="Jens-Rainer Ohm" w:date="2023-10-17T10:55:00Z">
        <w:r>
          <w:rPr>
            <w:lang w:val="en-CA" w:eastAsia="de-DE"/>
          </w:rPr>
          <w:t>in an ITU-T/ISO standard.</w:t>
        </w:r>
      </w:ins>
    </w:p>
    <w:p w14:paraId="21020665" w14:textId="5D92CC92" w:rsidR="00437F99" w:rsidRPr="00D70C81" w:rsidRDefault="00AC2E31" w:rsidP="007A223A">
      <w:pPr>
        <w:rPr>
          <w:ins w:id="1951" w:author="Jens-Rainer Ohm" w:date="2023-10-17T19:07:00Z"/>
          <w:lang w:val="en-CA" w:eastAsia="de-DE"/>
        </w:rPr>
      </w:pPr>
      <w:ins w:id="1952" w:author="Jens-Rainer Ohm" w:date="2023-10-17T10:57:00Z">
        <w:r w:rsidRPr="00AC2E31">
          <w:rPr>
            <w:highlight w:val="yellow"/>
            <w:lang w:val="en-CA" w:eastAsia="de-DE"/>
            <w:rPrChange w:id="1953" w:author="Jens-Rainer Ohm" w:date="2023-10-17T10:57:00Z">
              <w:rPr>
                <w:lang w:val="en-CA" w:eastAsia="de-DE"/>
              </w:rPr>
            </w:rPrChange>
          </w:rPr>
          <w:t>Agreed</w:t>
        </w:r>
        <w:r>
          <w:rPr>
            <w:lang w:val="en-CA" w:eastAsia="de-DE"/>
          </w:rPr>
          <w:t xml:space="preserve"> to i</w:t>
        </w:r>
      </w:ins>
      <w:ins w:id="1954" w:author="Jens-Rainer Ohm" w:date="2023-10-17T10:56:00Z">
        <w:r>
          <w:rPr>
            <w:lang w:val="en-CA" w:eastAsia="de-DE"/>
          </w:rPr>
          <w:t>nc</w:t>
        </w:r>
      </w:ins>
      <w:ins w:id="1955" w:author="Jens-Rainer Ohm" w:date="2023-10-17T10:57:00Z">
        <w:r>
          <w:rPr>
            <w:lang w:val="en-CA" w:eastAsia="de-DE"/>
          </w:rPr>
          <w:t xml:space="preserve">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ins>
    </w:p>
    <w:p w14:paraId="51A23451" w14:textId="77777777" w:rsidR="007A223A" w:rsidRPr="00D70C81" w:rsidRDefault="00AD5225" w:rsidP="007A223A">
      <w:pPr>
        <w:pStyle w:val="berschrift9"/>
        <w:rPr>
          <w:sz w:val="24"/>
          <w:lang w:val="en-CA" w:eastAsia="de-DE"/>
        </w:rPr>
      </w:pPr>
      <w:hyperlink r:id="rId961"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ins w:id="1956" w:author="Jens-Rainer Ohm" w:date="2023-10-17T14:13:00Z">
        <w:r>
          <w:rPr>
            <w:lang w:val="en-CA" w:eastAsia="de-DE"/>
          </w:rPr>
          <w:t xml:space="preserve">See section </w:t>
        </w:r>
      </w:ins>
      <w:ins w:id="1957" w:author="Jens-Rainer Ohm" w:date="2023-10-17T14:14:00Z">
        <w:r>
          <w:rPr>
            <w:lang w:val="en-CA" w:eastAsia="de-DE"/>
          </w:rPr>
          <w:t>4.12</w:t>
        </w:r>
      </w:ins>
    </w:p>
    <w:p w14:paraId="4BC892C6" w14:textId="77777777" w:rsidR="007A223A" w:rsidRPr="00D70C81" w:rsidRDefault="00AD5225" w:rsidP="007A223A">
      <w:pPr>
        <w:pStyle w:val="berschrift9"/>
        <w:rPr>
          <w:sz w:val="24"/>
          <w:lang w:val="en-CA" w:eastAsia="de-DE"/>
        </w:rPr>
      </w:pPr>
      <w:hyperlink r:id="rId962"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ins w:id="1958" w:author="Jens-Rainer Ohm" w:date="2023-10-17T14:14:00Z"/>
          <w:lang w:val="en-CA" w:eastAsia="de-DE"/>
        </w:rPr>
      </w:pPr>
      <w:ins w:id="1959" w:author="Jens-Rainer Ohm" w:date="2023-10-17T14:14:00Z">
        <w:r>
          <w:rPr>
            <w:lang w:val="en-CA" w:eastAsia="de-DE"/>
          </w:rPr>
          <w:t>See section 4.12</w:t>
        </w:r>
      </w:ins>
    </w:p>
    <w:p w14:paraId="68B393AA" w14:textId="6B55D7FD" w:rsidR="007A223A" w:rsidRPr="00D70C81" w:rsidDel="00CF0223" w:rsidRDefault="007A223A" w:rsidP="007A223A">
      <w:pPr>
        <w:rPr>
          <w:del w:id="1960" w:author="Jens-Rainer Ohm" w:date="2023-10-17T14:14:00Z"/>
          <w:lang w:val="en-CA" w:eastAsia="de-DE"/>
        </w:rPr>
      </w:pPr>
    </w:p>
    <w:p w14:paraId="62478805" w14:textId="77777777" w:rsidR="00045EBF" w:rsidRPr="00D70C81" w:rsidRDefault="00AD5225" w:rsidP="00045EBF">
      <w:pPr>
        <w:pStyle w:val="berschrift9"/>
        <w:rPr>
          <w:sz w:val="24"/>
          <w:lang w:val="en-CA" w:eastAsia="de-DE"/>
        </w:rPr>
      </w:pPr>
      <w:hyperlink r:id="rId963"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ins w:id="1961" w:author="Jens-Rainer Ohm" w:date="2023-10-17T16:19:00Z"/>
          <w:szCs w:val="22"/>
          <w:lang w:val="en-CA"/>
        </w:rPr>
      </w:pPr>
      <w:ins w:id="1962" w:author="Jens-Rainer Ohm" w:date="2023-10-17T16:19:00Z">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ins>
    </w:p>
    <w:p w14:paraId="6D3A21B9" w14:textId="30DD2476" w:rsidR="00045EBF" w:rsidRDefault="003529A2" w:rsidP="00045EBF">
      <w:pPr>
        <w:rPr>
          <w:ins w:id="1963" w:author="Jens-Rainer Ohm" w:date="2023-10-17T16:49:00Z"/>
          <w:lang w:val="en-CA" w:eastAsia="de-DE"/>
        </w:rPr>
      </w:pPr>
      <w:ins w:id="1964" w:author="Jens-Rainer Ohm" w:date="2023-10-17T16:33:00Z">
        <w:r>
          <w:rPr>
            <w:lang w:val="en-CA" w:eastAsia="de-DE"/>
          </w:rPr>
          <w:t>The intent is to have a synchron</w:t>
        </w:r>
      </w:ins>
      <w:ins w:id="1965" w:author="Jens-Rainer Ohm" w:date="2023-10-17T16:34:00Z">
        <w:r>
          <w:rPr>
            <w:lang w:val="en-CA" w:eastAsia="de-DE"/>
          </w:rPr>
          <w:t>ized way of adding an animation on top of a video. The animation would</w:t>
        </w:r>
      </w:ins>
      <w:ins w:id="1966" w:author="Jens-Rainer Ohm" w:date="2023-10-17T16:35:00Z">
        <w:r>
          <w:rPr>
            <w:lang w:val="en-CA" w:eastAsia="de-DE"/>
          </w:rPr>
          <w:t xml:space="preserve"> need to be generated externally (typically in the cloud) by a mechanism not </w:t>
        </w:r>
      </w:ins>
      <w:ins w:id="1967" w:author="Jens-Rainer Ohm" w:date="2023-10-17T16:36:00Z">
        <w:r>
          <w:rPr>
            <w:lang w:val="en-CA" w:eastAsia="de-DE"/>
          </w:rPr>
          <w:t>specified in the SEI message.</w:t>
        </w:r>
        <w:r w:rsidR="003536EC">
          <w:rPr>
            <w:lang w:val="en-CA" w:eastAsia="de-DE"/>
          </w:rPr>
          <w:t xml:space="preserve"> </w:t>
        </w:r>
      </w:ins>
      <w:ins w:id="1968" w:author="Jens-Rainer Ohm" w:date="2023-10-17T16:45:00Z">
        <w:r w:rsidR="003536EC">
          <w:rPr>
            <w:lang w:val="en-CA" w:eastAsia="de-DE"/>
          </w:rPr>
          <w:t xml:space="preserve">Typically, </w:t>
        </w:r>
      </w:ins>
      <w:ins w:id="1969" w:author="Jens-Rainer Ohm" w:date="2023-10-17T16:46:00Z">
        <w:r w:rsidR="003536EC">
          <w:rPr>
            <w:lang w:val="en-CA" w:eastAsia="de-DE"/>
          </w:rPr>
          <w:t xml:space="preserve">a user would say what he wants to do with the video </w:t>
        </w:r>
        <w:r w:rsidR="00155D70">
          <w:rPr>
            <w:lang w:val="en-CA" w:eastAsia="de-DE"/>
          </w:rPr>
          <w:t>at a certain time position, then it is sent to a cloud server, and afte</w:t>
        </w:r>
      </w:ins>
      <w:ins w:id="1970" w:author="Jens-Rainer Ohm" w:date="2023-10-17T16:47:00Z">
        <w:r w:rsidR="00155D70">
          <w:rPr>
            <w:lang w:val="en-CA" w:eastAsia="de-DE"/>
          </w:rPr>
          <w:t>r</w:t>
        </w:r>
      </w:ins>
      <w:ins w:id="1971" w:author="Jens-Rainer Ohm" w:date="2023-10-17T16:46:00Z">
        <w:r w:rsidR="00155D70">
          <w:rPr>
            <w:lang w:val="en-CA" w:eastAsia="de-DE"/>
          </w:rPr>
          <w:t xml:space="preserve"> the </w:t>
        </w:r>
      </w:ins>
      <w:ins w:id="1972" w:author="Jens-Rainer Ohm" w:date="2023-10-17T16:47:00Z">
        <w:r w:rsidR="00155D70">
          <w:rPr>
            <w:lang w:val="en-CA" w:eastAsia="de-DE"/>
          </w:rPr>
          <w:t>animation is generated, it is sent back in a processed way.</w:t>
        </w:r>
      </w:ins>
    </w:p>
    <w:p w14:paraId="2ECC9FDB" w14:textId="7A20947C" w:rsidR="00155D70" w:rsidRDefault="00155D70" w:rsidP="00045EBF">
      <w:pPr>
        <w:rPr>
          <w:ins w:id="1973" w:author="Jens-Rainer Ohm" w:date="2023-10-17T16:51:00Z"/>
          <w:lang w:val="en-CA" w:eastAsia="de-DE"/>
        </w:rPr>
      </w:pPr>
      <w:ins w:id="1974" w:author="Jens-Rainer Ohm" w:date="2023-10-17T16:49:00Z">
        <w:r>
          <w:rPr>
            <w:lang w:val="en-CA" w:eastAsia="de-DE"/>
          </w:rPr>
          <w:t xml:space="preserve">It is commented that often generative AI services have their own interfaces, and it is not clear </w:t>
        </w:r>
      </w:ins>
      <w:ins w:id="1975" w:author="Jens-Rainer Ohm" w:date="2023-10-17T16:51:00Z">
        <w:r>
          <w:rPr>
            <w:lang w:val="en-CA" w:eastAsia="de-DE"/>
          </w:rPr>
          <w:t xml:space="preserve">if the SEI message would be </w:t>
        </w:r>
      </w:ins>
      <w:ins w:id="1976" w:author="Jens-Rainer Ohm" w:date="2023-10-17T17:00:00Z">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w:t>
        </w:r>
      </w:ins>
      <w:ins w:id="1977" w:author="Jens-Rainer Ohm" w:date="2023-10-17T17:01:00Z">
        <w:r w:rsidR="0062421B">
          <w:rPr>
            <w:lang w:val="en-CA" w:eastAsia="de-DE"/>
          </w:rPr>
          <w:t>interface.</w:t>
        </w:r>
      </w:ins>
    </w:p>
    <w:p w14:paraId="401D9005" w14:textId="39B26F53" w:rsidR="00155D70" w:rsidRDefault="00155D70" w:rsidP="00045EBF">
      <w:pPr>
        <w:rPr>
          <w:ins w:id="1978" w:author="Jens-Rainer Ohm" w:date="2023-10-17T16:36:00Z"/>
          <w:lang w:val="en-CA" w:eastAsia="de-DE"/>
        </w:rPr>
      </w:pPr>
      <w:ins w:id="1979" w:author="Jens-Rainer Ohm" w:date="2023-10-17T16:51:00Z">
        <w:r>
          <w:rPr>
            <w:lang w:val="en-CA" w:eastAsia="de-DE"/>
          </w:rPr>
          <w:t xml:space="preserve">It was asked if it would be reasonable to add information about actions to be </w:t>
        </w:r>
      </w:ins>
      <w:ins w:id="1980" w:author="Jens-Rainer Ohm" w:date="2023-10-17T16:52:00Z">
        <w:r>
          <w:rPr>
            <w:lang w:val="en-CA" w:eastAsia="de-DE"/>
          </w:rPr>
          <w:t>generated at certain parts of the picture.</w:t>
        </w:r>
      </w:ins>
    </w:p>
    <w:p w14:paraId="207D6924" w14:textId="4EED5414" w:rsidR="0062421B" w:rsidRDefault="0062421B" w:rsidP="00045EBF">
      <w:pPr>
        <w:rPr>
          <w:ins w:id="1981" w:author="Jens-Rainer Ohm" w:date="2023-10-17T17:01:00Z"/>
          <w:lang w:val="en-CA" w:eastAsia="de-DE"/>
        </w:rPr>
      </w:pPr>
      <w:ins w:id="1982" w:author="Jens-Rainer Ohm" w:date="2023-10-17T16:56:00Z">
        <w:r>
          <w:rPr>
            <w:lang w:val="en-CA" w:eastAsia="de-DE"/>
          </w:rPr>
          <w:t xml:space="preserve">One comment is given that the </w:t>
        </w:r>
      </w:ins>
      <w:ins w:id="1983" w:author="Jens-Rainer Ohm" w:date="2023-10-17T16:57:00Z">
        <w:r>
          <w:rPr>
            <w:lang w:val="en-CA" w:eastAsia="de-DE"/>
          </w:rPr>
          <w:t>semantics has a “shall” in a wrong place.</w:t>
        </w:r>
      </w:ins>
    </w:p>
    <w:p w14:paraId="01BF6700" w14:textId="644AB44A" w:rsidR="0062421B" w:rsidRDefault="0062421B" w:rsidP="00045EBF">
      <w:pPr>
        <w:rPr>
          <w:ins w:id="1984" w:author="Jens-Rainer Ohm" w:date="2023-10-17T16:58:00Z"/>
          <w:lang w:val="en-CA" w:eastAsia="de-DE"/>
        </w:rPr>
      </w:pPr>
      <w:ins w:id="1985" w:author="Jens-Rainer Ohm" w:date="2023-10-17T17:04:00Z">
        <w:r>
          <w:rPr>
            <w:lang w:val="en-CA" w:eastAsia="de-DE"/>
          </w:rPr>
          <w:t xml:space="preserve">Unclear if an SEI is needed for that </w:t>
        </w:r>
      </w:ins>
      <w:ins w:id="1986" w:author="Jens-Rainer Ohm" w:date="2023-10-17T17:05:00Z">
        <w:r>
          <w:rPr>
            <w:lang w:val="en-CA" w:eastAsia="de-DE"/>
          </w:rPr>
          <w:t>use case</w:t>
        </w:r>
      </w:ins>
      <w:ins w:id="1987" w:author="Jens-Rainer Ohm" w:date="2023-10-17T17:04:00Z">
        <w:r>
          <w:rPr>
            <w:lang w:val="en-CA" w:eastAsia="de-DE"/>
          </w:rPr>
          <w:t>.</w:t>
        </w:r>
      </w:ins>
    </w:p>
    <w:p w14:paraId="5E2B8BF7" w14:textId="20F361D6" w:rsidR="0062421B" w:rsidRDefault="0062421B" w:rsidP="0062421B">
      <w:pPr>
        <w:rPr>
          <w:ins w:id="1988" w:author="Jens-Rainer Ohm" w:date="2023-10-17T17:06:00Z"/>
          <w:lang w:val="en-CA" w:eastAsia="de-DE"/>
        </w:rPr>
      </w:pPr>
      <w:ins w:id="1989" w:author="Jens-Rainer Ohm" w:date="2023-10-17T17:04:00Z">
        <w:r>
          <w:rPr>
            <w:lang w:val="en-CA" w:eastAsia="de-DE"/>
          </w:rPr>
          <w:t xml:space="preserve">The other </w:t>
        </w:r>
      </w:ins>
      <w:ins w:id="1990" w:author="Jens-Rainer Ohm" w:date="2023-10-17T17:05:00Z">
        <w:r>
          <w:rPr>
            <w:lang w:val="en-CA" w:eastAsia="de-DE"/>
          </w:rPr>
          <w:t>use case</w:t>
        </w:r>
      </w:ins>
      <w:ins w:id="1991" w:author="Jens-Rainer Ohm" w:date="2023-10-17T17:04:00Z">
        <w:r>
          <w:rPr>
            <w:lang w:val="en-CA" w:eastAsia="de-DE"/>
          </w:rPr>
          <w:t xml:space="preserve"> is to transport a text along with a video that was itself generated by generative AI.</w:t>
        </w:r>
      </w:ins>
    </w:p>
    <w:p w14:paraId="33FD183F" w14:textId="03154CA5" w:rsidR="0062421B" w:rsidRDefault="0062421B" w:rsidP="0062421B">
      <w:pPr>
        <w:rPr>
          <w:ins w:id="1992" w:author="Jens-Rainer Ohm" w:date="2023-10-17T17:07:00Z"/>
          <w:lang w:val="en-CA" w:eastAsia="de-DE"/>
        </w:rPr>
      </w:pPr>
      <w:ins w:id="1993" w:author="Jens-Rainer Ohm" w:date="2023-10-17T17:06:00Z">
        <w:r>
          <w:rPr>
            <w:lang w:val="en-CA" w:eastAsia="de-DE"/>
          </w:rPr>
          <w:t xml:space="preserve">It was asked why that </w:t>
        </w:r>
        <w:r w:rsidR="00E83FFF">
          <w:rPr>
            <w:lang w:val="en-CA" w:eastAsia="de-DE"/>
          </w:rPr>
          <w:t xml:space="preserve">would only be </w:t>
        </w:r>
      </w:ins>
      <w:ins w:id="1994" w:author="Jens-Rainer Ohm" w:date="2023-10-17T17:07:00Z">
        <w:r w:rsidR="00E83FFF">
          <w:rPr>
            <w:lang w:val="en-CA" w:eastAsia="de-DE"/>
          </w:rPr>
          <w:t xml:space="preserve">done for AI? </w:t>
        </w:r>
      </w:ins>
    </w:p>
    <w:p w14:paraId="632A0C7D" w14:textId="6850D873" w:rsidR="00E83FFF" w:rsidRDefault="00E83FFF" w:rsidP="0062421B">
      <w:pPr>
        <w:rPr>
          <w:ins w:id="1995" w:author="Jens-Rainer Ohm" w:date="2023-10-17T17:04:00Z"/>
          <w:lang w:val="en-CA" w:eastAsia="de-DE"/>
        </w:rPr>
      </w:pPr>
      <w:ins w:id="1996" w:author="Jens-Rainer Ohm" w:date="2023-10-17T17:08:00Z">
        <w:r>
          <w:rPr>
            <w:lang w:val="en-CA" w:eastAsia="de-DE"/>
          </w:rPr>
          <w:t xml:space="preserve">It was </w:t>
        </w:r>
        <w:proofErr w:type="spellStart"/>
        <w:r>
          <w:rPr>
            <w:lang w:val="en-CA" w:eastAsia="de-DE"/>
          </w:rPr>
          <w:t>was</w:t>
        </w:r>
        <w:proofErr w:type="spellEnd"/>
        <w:r>
          <w:rPr>
            <w:lang w:val="en-CA" w:eastAsia="de-DE"/>
          </w:rPr>
          <w:t xml:space="preserve"> requested to investigate whether </w:t>
        </w:r>
      </w:ins>
      <w:ins w:id="1997" w:author="Jens-Rainer Ohm" w:date="2023-10-17T17:09:00Z">
        <w:r>
          <w:rPr>
            <w:lang w:val="en-CA" w:eastAsia="de-DE"/>
          </w:rPr>
          <w:t>the copyright SEI might be sufficient to signal that a certain part of the video was generated</w:t>
        </w:r>
      </w:ins>
      <w:ins w:id="1998" w:author="Jens-Rainer Ohm" w:date="2023-10-17T17:10:00Z">
        <w:r>
          <w:rPr>
            <w:lang w:val="en-CA" w:eastAsia="de-DE"/>
          </w:rPr>
          <w:t xml:space="preserve"> by a specific generative AI.</w:t>
        </w:r>
      </w:ins>
    </w:p>
    <w:p w14:paraId="4FC68E10" w14:textId="77777777" w:rsidR="0062421B" w:rsidRPr="00D70C81" w:rsidRDefault="0062421B" w:rsidP="00045EBF">
      <w:pPr>
        <w:rPr>
          <w:ins w:id="1999" w:author="Jens-Rainer Ohm" w:date="2023-10-17T19:07:00Z"/>
          <w:lang w:val="en-CA" w:eastAsia="de-DE"/>
        </w:rPr>
      </w:pPr>
    </w:p>
    <w:p w14:paraId="4C34C383" w14:textId="77777777" w:rsidR="007A223A" w:rsidRPr="00D70C81" w:rsidRDefault="00AD5225" w:rsidP="007A223A">
      <w:pPr>
        <w:pStyle w:val="berschrift9"/>
        <w:rPr>
          <w:sz w:val="24"/>
          <w:lang w:val="en-CA" w:eastAsia="de-DE"/>
        </w:rPr>
      </w:pPr>
      <w:hyperlink r:id="rId964"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ins w:id="2000" w:author="Jens-Rainer Ohm" w:date="2023-10-17T15:33:00Z"/>
          <w:szCs w:val="22"/>
          <w:lang w:val="en-CA"/>
        </w:rPr>
      </w:pPr>
      <w:ins w:id="2001" w:author="Jens-Rainer Ohm" w:date="2023-10-17T15:33:00Z">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w:t>
        </w:r>
        <w:r w:rsidRPr="00481B2C">
          <w:rPr>
            <w:szCs w:val="22"/>
            <w:lang w:val="en-CA"/>
          </w:rPr>
          <w:lastRenderedPageBreak/>
          <w:t xml:space="preserve">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ins>
    </w:p>
    <w:p w14:paraId="48727312" w14:textId="77777777" w:rsidR="004F153D" w:rsidRPr="00D6480A" w:rsidRDefault="004F153D" w:rsidP="004F153D">
      <w:pPr>
        <w:tabs>
          <w:tab w:val="clear" w:pos="360"/>
        </w:tabs>
        <w:ind w:left="709" w:hanging="349"/>
        <w:rPr>
          <w:ins w:id="2002" w:author="Jens-Rainer Ohm" w:date="2023-10-17T15:33:00Z"/>
          <w:szCs w:val="22"/>
          <w:lang w:val="en-CA"/>
        </w:rPr>
      </w:pPr>
      <w:ins w:id="2003" w:author="Jens-Rainer Ohm" w:date="2023-10-17T15:33:00Z">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ins>
    </w:p>
    <w:p w14:paraId="69B561B0" w14:textId="77777777" w:rsidR="004F153D" w:rsidRPr="00D6480A" w:rsidRDefault="004F153D" w:rsidP="004F153D">
      <w:pPr>
        <w:tabs>
          <w:tab w:val="clear" w:pos="360"/>
        </w:tabs>
        <w:ind w:left="709" w:hanging="349"/>
        <w:rPr>
          <w:ins w:id="2004" w:author="Jens-Rainer Ohm" w:date="2023-10-17T15:33:00Z"/>
          <w:szCs w:val="22"/>
          <w:lang w:val="en-CA"/>
        </w:rPr>
      </w:pPr>
      <w:ins w:id="2005" w:author="Jens-Rainer Ohm" w:date="2023-10-17T15:33:00Z">
        <w:r w:rsidRPr="00D6480A">
          <w:rPr>
            <w:szCs w:val="22"/>
            <w:lang w:val="en-CA"/>
          </w:rPr>
          <w:t>-</w:t>
        </w:r>
        <w:r w:rsidRPr="00D6480A">
          <w:rPr>
            <w:szCs w:val="22"/>
            <w:lang w:val="en-CA"/>
          </w:rPr>
          <w:tab/>
          <w:t xml:space="preserve">Option 2:  </w:t>
        </w:r>
        <w:r>
          <w:rPr>
            <w:szCs w:val="22"/>
            <w:lang w:val="en-CA"/>
          </w:rPr>
          <w:t>Signal picture modality type in VUI parameters.</w:t>
        </w:r>
      </w:ins>
    </w:p>
    <w:p w14:paraId="6E718935" w14:textId="77777777" w:rsidR="004F153D" w:rsidRDefault="004F153D" w:rsidP="004F153D">
      <w:pPr>
        <w:tabs>
          <w:tab w:val="clear" w:pos="360"/>
        </w:tabs>
        <w:ind w:left="709" w:hanging="349"/>
        <w:rPr>
          <w:ins w:id="2006" w:author="Jens-Rainer Ohm" w:date="2023-10-17T15:33:00Z"/>
          <w:szCs w:val="22"/>
          <w:lang w:val="en-CA"/>
        </w:rPr>
      </w:pPr>
      <w:ins w:id="2007" w:author="Jens-Rainer Ohm" w:date="2023-10-17T15:33:00Z">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ins>
    </w:p>
    <w:p w14:paraId="14A9A227" w14:textId="10CE507A" w:rsidR="004F153D" w:rsidRDefault="004F153D" w:rsidP="004F153D">
      <w:pPr>
        <w:rPr>
          <w:ins w:id="2008" w:author="Jens-Rainer Ohm" w:date="2023-10-17T15:33:00Z"/>
          <w:szCs w:val="22"/>
          <w:lang w:val="en-CA"/>
        </w:rPr>
      </w:pPr>
      <w:ins w:id="2009" w:author="Jens-Rainer Ohm" w:date="2023-10-17T15:33:00Z">
        <w:r w:rsidRPr="00744D95">
          <w:rPr>
            <w:szCs w:val="22"/>
            <w:lang w:val="en-CA"/>
          </w:rPr>
          <w:t xml:space="preserve">It is proposed to adopt one of the proposed </w:t>
        </w:r>
        <w:r>
          <w:rPr>
            <w:szCs w:val="22"/>
            <w:lang w:val="en-CA"/>
          </w:rPr>
          <w:t>option</w:t>
        </w:r>
      </w:ins>
      <w:ins w:id="2010" w:author="Jens-Rainer Ohm" w:date="2023-10-17T15:34:00Z">
        <w:r>
          <w:rPr>
            <w:szCs w:val="22"/>
            <w:lang w:val="en-CA"/>
          </w:rPr>
          <w:t>s</w:t>
        </w:r>
      </w:ins>
      <w:ins w:id="2011" w:author="Jens-Rainer Ohm" w:date="2023-10-17T15:33:00Z">
        <w:r w:rsidRPr="00744D95">
          <w:rPr>
            <w:szCs w:val="22"/>
            <w:lang w:val="en-CA"/>
          </w:rPr>
          <w:t xml:space="preserve"> to VSEI.</w:t>
        </w:r>
      </w:ins>
    </w:p>
    <w:p w14:paraId="1F3D61DE" w14:textId="5D6A3DBA" w:rsidR="007A223A" w:rsidRDefault="000E1242" w:rsidP="007A223A">
      <w:pPr>
        <w:rPr>
          <w:ins w:id="2012" w:author="Jens-Rainer Ohm" w:date="2023-10-17T15:50:00Z"/>
          <w:lang w:val="en-CA" w:eastAsia="de-DE"/>
        </w:rPr>
      </w:pPr>
      <w:ins w:id="2013" w:author="Jens-Rainer Ohm" w:date="2023-10-17T15:47:00Z">
        <w:r>
          <w:rPr>
            <w:lang w:val="en-CA" w:eastAsia="de-DE"/>
          </w:rPr>
          <w:t xml:space="preserve">It was commented </w:t>
        </w:r>
      </w:ins>
      <w:ins w:id="2014" w:author="Jens-Rainer Ohm" w:date="2023-10-17T15:48:00Z">
        <w:r>
          <w:rPr>
            <w:lang w:val="en-CA" w:eastAsia="de-DE"/>
          </w:rPr>
          <w:t xml:space="preserve">that infrared imaging has </w:t>
        </w:r>
      </w:ins>
      <w:ins w:id="2015" w:author="Jens-Rainer Ohm" w:date="2023-10-17T15:49:00Z">
        <w:r>
          <w:rPr>
            <w:lang w:val="en-CA" w:eastAsia="de-DE"/>
          </w:rPr>
          <w:t xml:space="preserve">many applications, signalling the source properties at a </w:t>
        </w:r>
      </w:ins>
      <w:ins w:id="2016" w:author="Jens-Rainer Ohm" w:date="2023-10-17T15:50:00Z">
        <w:r>
          <w:rPr>
            <w:lang w:val="en-CA" w:eastAsia="de-DE"/>
          </w:rPr>
          <w:t>high level in VVC would be interesting.</w:t>
        </w:r>
      </w:ins>
    </w:p>
    <w:p w14:paraId="4FCEE09C" w14:textId="4B2CC0CB" w:rsidR="000E1242" w:rsidRDefault="000E1242" w:rsidP="007A223A">
      <w:pPr>
        <w:rPr>
          <w:ins w:id="2017" w:author="Jens-Rainer Ohm" w:date="2023-10-17T15:51:00Z"/>
          <w:lang w:val="en-CA" w:eastAsia="de-DE"/>
        </w:rPr>
      </w:pPr>
      <w:ins w:id="2018" w:author="Jens-Rainer Ohm" w:date="2023-10-17T15:50:00Z">
        <w:r>
          <w:rPr>
            <w:lang w:val="en-CA" w:eastAsia="de-DE"/>
          </w:rPr>
          <w:t>Option 1 would not be appropriate, as the EOI SEI is about encoder action, not the source</w:t>
        </w:r>
      </w:ins>
      <w:ins w:id="2019" w:author="Jens-Rainer Ohm" w:date="2023-10-17T15:51:00Z">
        <w:r>
          <w:rPr>
            <w:lang w:val="en-CA" w:eastAsia="de-DE"/>
          </w:rPr>
          <w:t>.</w:t>
        </w:r>
      </w:ins>
    </w:p>
    <w:p w14:paraId="0EECF661" w14:textId="1F171E17" w:rsidR="000E1242" w:rsidRDefault="000E1242" w:rsidP="007A223A">
      <w:pPr>
        <w:rPr>
          <w:ins w:id="2020" w:author="Jens-Rainer Ohm" w:date="2023-10-17T15:56:00Z"/>
          <w:lang w:val="en-CA" w:eastAsia="de-DE"/>
        </w:rPr>
      </w:pPr>
      <w:ins w:id="2021" w:author="Jens-Rainer Ohm" w:date="2023-10-17T15:51:00Z">
        <w:r>
          <w:rPr>
            <w:lang w:val="en-CA" w:eastAsia="de-DE"/>
          </w:rPr>
          <w:t>Option 2 (VUI) could be done without defining a new profile</w:t>
        </w:r>
        <w:r w:rsidR="006A45F7">
          <w:rPr>
            <w:lang w:val="en-CA" w:eastAsia="de-DE"/>
          </w:rPr>
          <w:t xml:space="preserve"> – several experts expressed support for that.</w:t>
        </w:r>
      </w:ins>
      <w:ins w:id="2022" w:author="Jens-Rainer Ohm" w:date="2023-10-17T15:53:00Z">
        <w:r w:rsidR="006A45F7">
          <w:rPr>
            <w:lang w:val="en-CA" w:eastAsia="de-DE"/>
          </w:rPr>
          <w:t xml:space="preserve"> This would for example allow representing an IR video standalone </w:t>
        </w:r>
      </w:ins>
      <w:ins w:id="2023" w:author="Jens-Rainer Ohm" w:date="2023-10-17T15:54:00Z">
        <w:r w:rsidR="006A45F7">
          <w:rPr>
            <w:lang w:val="en-CA" w:eastAsia="de-DE"/>
          </w:rPr>
          <w:t>(monochrome), or associate it with an RGB source video with an infrared video as additiona</w:t>
        </w:r>
      </w:ins>
      <w:ins w:id="2024" w:author="Jens-Rainer Ohm" w:date="2023-10-17T15:55:00Z">
        <w:r w:rsidR="006A45F7">
          <w:rPr>
            <w:lang w:val="en-CA" w:eastAsia="de-DE"/>
          </w:rPr>
          <w:t>l layer (therefore, the functionality would not be different from option 3).</w:t>
        </w:r>
      </w:ins>
    </w:p>
    <w:p w14:paraId="54EA09F5" w14:textId="3E6FD79E" w:rsidR="006A45F7" w:rsidRPr="00D70C81" w:rsidRDefault="006A45F7" w:rsidP="007A223A">
      <w:pPr>
        <w:rPr>
          <w:ins w:id="2025" w:author="Jens-Rainer Ohm" w:date="2023-10-17T19:07:00Z"/>
          <w:lang w:val="en-CA" w:eastAsia="de-DE"/>
        </w:rPr>
      </w:pPr>
      <w:ins w:id="2026" w:author="Jens-Rainer Ohm" w:date="2023-10-17T15:56:00Z">
        <w:r w:rsidRPr="006A45F7">
          <w:rPr>
            <w:highlight w:val="yellow"/>
            <w:lang w:val="en-CA" w:eastAsia="de-DE"/>
            <w:rPrChange w:id="2027" w:author="Jens-Rainer Ohm" w:date="2023-10-17T15:56:00Z">
              <w:rPr>
                <w:lang w:val="en-CA" w:eastAsia="de-DE"/>
              </w:rPr>
            </w:rPrChange>
          </w:rPr>
          <w:t>Agreed</w:t>
        </w:r>
        <w:r>
          <w:rPr>
            <w:lang w:val="en-CA" w:eastAsia="de-DE"/>
          </w:rPr>
          <w:t xml:space="preserve"> to include option 2 in </w:t>
        </w:r>
        <w:proofErr w:type="spellStart"/>
        <w:r>
          <w:rPr>
            <w:lang w:val="en-CA" w:eastAsia="de-DE"/>
          </w:rPr>
          <w:t>TuC</w:t>
        </w:r>
        <w:proofErr w:type="spellEnd"/>
        <w:r>
          <w:rPr>
            <w:lang w:val="en-CA" w:eastAsia="de-DE"/>
          </w:rPr>
          <w:t>.</w:t>
        </w:r>
      </w:ins>
    </w:p>
    <w:p w14:paraId="10E03CFF" w14:textId="77777777" w:rsidR="007A223A" w:rsidRPr="00D70C81" w:rsidRDefault="00AD5225" w:rsidP="007A223A">
      <w:pPr>
        <w:pStyle w:val="berschrift9"/>
        <w:rPr>
          <w:sz w:val="24"/>
          <w:lang w:val="en-CA" w:eastAsia="de-DE"/>
        </w:rPr>
      </w:pPr>
      <w:hyperlink r:id="rId965"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ins w:id="2028" w:author="Jens-Rainer Ohm" w:date="2023-10-17T17:11:00Z"/>
          <w:szCs w:val="22"/>
          <w:lang w:val="en-CA"/>
        </w:rPr>
      </w:pPr>
      <w:ins w:id="2029" w:author="Jens-Rainer Ohm" w:date="2023-10-17T17:11:00Z">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ins>
    </w:p>
    <w:p w14:paraId="016830CD" w14:textId="01F8ECB1" w:rsidR="006069C2" w:rsidRDefault="006069C2" w:rsidP="007A223A">
      <w:pPr>
        <w:rPr>
          <w:ins w:id="2030" w:author="Jens-Rainer Ohm" w:date="2023-10-17T17:22:00Z"/>
          <w:lang w:val="en-CA" w:eastAsia="de-DE"/>
        </w:rPr>
      </w:pPr>
      <w:ins w:id="2031" w:author="Jens-Rainer Ohm" w:date="2023-10-17T17:20:00Z">
        <w:r>
          <w:rPr>
            <w:lang w:val="en-CA" w:eastAsia="de-DE"/>
          </w:rPr>
          <w:t xml:space="preserve">Target is to reduce the transmission overhead of current SEI </w:t>
        </w:r>
      </w:ins>
      <w:ins w:id="2032" w:author="Jens-Rainer Ohm" w:date="2023-10-17T17:21:00Z">
        <w:r>
          <w:rPr>
            <w:lang w:val="en-CA" w:eastAsia="de-DE"/>
          </w:rPr>
          <w:t>bitstream packaging (signalling FF at every 256</w:t>
        </w:r>
        <w:r w:rsidRPr="006069C2">
          <w:rPr>
            <w:vertAlign w:val="superscript"/>
            <w:lang w:val="en-CA" w:eastAsia="de-DE"/>
            <w:rPrChange w:id="2033" w:author="Jens-Rainer Ohm" w:date="2023-10-17T17:21:00Z">
              <w:rPr>
                <w:lang w:val="en-CA" w:eastAsia="de-DE"/>
              </w:rPr>
            </w:rPrChange>
          </w:rPr>
          <w:t>th</w:t>
        </w:r>
        <w:r>
          <w:rPr>
            <w:lang w:val="en-CA" w:eastAsia="de-DE"/>
          </w:rPr>
          <w:t xml:space="preserve"> byte position)</w:t>
        </w:r>
      </w:ins>
      <w:ins w:id="2034" w:author="Jens-Rainer Ohm" w:date="2023-10-17T17:22:00Z">
        <w:r>
          <w:rPr>
            <w:lang w:val="en-CA" w:eastAsia="de-DE"/>
          </w:rPr>
          <w:t>.</w:t>
        </w:r>
      </w:ins>
    </w:p>
    <w:p w14:paraId="3B6887C0" w14:textId="15EA77EB" w:rsidR="006069C2" w:rsidRDefault="006069C2" w:rsidP="007A223A">
      <w:pPr>
        <w:rPr>
          <w:ins w:id="2035" w:author="Jens-Rainer Ohm" w:date="2023-10-17T17:25:00Z"/>
          <w:lang w:val="en-CA" w:eastAsia="de-DE"/>
        </w:rPr>
      </w:pPr>
      <w:ins w:id="2036" w:author="Jens-Rainer Ohm" w:date="2023-10-17T17:25:00Z">
        <w:r>
          <w:rPr>
            <w:lang w:val="en-CA" w:eastAsia="de-DE"/>
          </w:rPr>
          <w:t xml:space="preserve">It was commented by several experts that </w:t>
        </w:r>
      </w:ins>
      <w:ins w:id="2037" w:author="Jens-Rainer Ohm" w:date="2023-10-17T17:26:00Z">
        <w:r>
          <w:rPr>
            <w:lang w:val="en-CA" w:eastAsia="de-DE"/>
          </w:rPr>
          <w:t xml:space="preserve">looking for a change of the design which dates back to </w:t>
        </w:r>
        <w:r w:rsidR="001D60C8">
          <w:rPr>
            <w:lang w:val="en-CA" w:eastAsia="de-DE"/>
          </w:rPr>
          <w:t xml:space="preserve">AVC </w:t>
        </w:r>
      </w:ins>
      <w:ins w:id="2038" w:author="Jens-Rainer Ohm" w:date="2023-10-17T17:27:00Z">
        <w:r w:rsidR="001D60C8">
          <w:rPr>
            <w:lang w:val="en-CA" w:eastAsia="de-DE"/>
          </w:rPr>
          <w:t>is useful. The question is if this is appropriate to do for existing standards, or starting cleanly with a new standard.</w:t>
        </w:r>
      </w:ins>
    </w:p>
    <w:p w14:paraId="405C875E" w14:textId="6D28B54E" w:rsidR="006069C2" w:rsidRDefault="006069C2" w:rsidP="007A223A">
      <w:pPr>
        <w:rPr>
          <w:ins w:id="2039" w:author="Jens-Rainer Ohm" w:date="2023-10-17T17:22:00Z"/>
          <w:lang w:val="en-CA" w:eastAsia="de-DE"/>
        </w:rPr>
      </w:pPr>
      <w:ins w:id="2040" w:author="Jens-Rainer Ohm" w:date="2023-10-17T17:22:00Z">
        <w:r>
          <w:rPr>
            <w:lang w:val="en-CA" w:eastAsia="de-DE"/>
          </w:rPr>
          <w:t xml:space="preserve">Relation of syntax </w:t>
        </w:r>
      </w:ins>
      <w:ins w:id="2041" w:author="Jens-Rainer Ohm" w:date="2023-10-17T17:23:00Z">
        <w:r>
          <w:rPr>
            <w:lang w:val="en-CA" w:eastAsia="de-DE"/>
          </w:rPr>
          <w:t>element for position with prefix/suffix SEI</w:t>
        </w:r>
      </w:ins>
      <w:ins w:id="2042" w:author="Jens-Rainer Ohm" w:date="2023-10-17T17:28:00Z">
        <w:r w:rsidR="001D60C8">
          <w:rPr>
            <w:lang w:val="en-CA" w:eastAsia="de-DE"/>
          </w:rPr>
          <w:t xml:space="preserve"> NAL units</w:t>
        </w:r>
      </w:ins>
      <w:ins w:id="2043" w:author="Jens-Rainer Ohm" w:date="2023-10-17T17:23:00Z">
        <w:r>
          <w:rPr>
            <w:lang w:val="en-CA" w:eastAsia="de-DE"/>
          </w:rPr>
          <w:t>?</w:t>
        </w:r>
      </w:ins>
    </w:p>
    <w:p w14:paraId="0590B0B9" w14:textId="4DC050CB" w:rsidR="007A223A" w:rsidRDefault="006069C2" w:rsidP="007A223A">
      <w:pPr>
        <w:rPr>
          <w:ins w:id="2044" w:author="Jens-Rainer Ohm" w:date="2023-10-17T17:30:00Z"/>
          <w:lang w:val="en-CA" w:eastAsia="de-DE"/>
        </w:rPr>
      </w:pPr>
      <w:ins w:id="2045" w:author="Jens-Rainer Ohm" w:date="2023-10-17T17:19:00Z">
        <w:r>
          <w:rPr>
            <w:lang w:val="en-CA" w:eastAsia="de-DE"/>
          </w:rPr>
          <w:t>Relation of syntax element for relevance with manifest</w:t>
        </w:r>
      </w:ins>
      <w:ins w:id="2046" w:author="Jens-Rainer Ohm" w:date="2023-10-17T17:23:00Z">
        <w:r>
          <w:rPr>
            <w:lang w:val="en-CA" w:eastAsia="de-DE"/>
          </w:rPr>
          <w:t xml:space="preserve"> SEI</w:t>
        </w:r>
      </w:ins>
      <w:ins w:id="2047" w:author="Jens-Rainer Ohm" w:date="2023-10-17T17:19:00Z">
        <w:r>
          <w:rPr>
            <w:lang w:val="en-CA" w:eastAsia="de-DE"/>
          </w:rPr>
          <w:t>?</w:t>
        </w:r>
      </w:ins>
    </w:p>
    <w:p w14:paraId="65E86578" w14:textId="12F4E454" w:rsidR="001D60C8" w:rsidRDefault="001D60C8" w:rsidP="007A223A">
      <w:pPr>
        <w:rPr>
          <w:ins w:id="2048" w:author="Jens-Rainer Ohm" w:date="2023-10-17T17:36:00Z"/>
          <w:lang w:val="en-CA" w:eastAsia="de-DE"/>
        </w:rPr>
      </w:pPr>
      <w:ins w:id="2049" w:author="Jens-Rainer Ohm" w:date="2023-10-17T17:31:00Z">
        <w:r>
          <w:rPr>
            <w:lang w:val="en-CA" w:eastAsia="de-DE"/>
          </w:rPr>
          <w:t>Introducing this mechanism for existing SEI messages would have the consequence that th</w:t>
        </w:r>
      </w:ins>
      <w:ins w:id="2050" w:author="Jens-Rainer Ohm" w:date="2023-10-17T17:32:00Z">
        <w:r>
          <w:rPr>
            <w:lang w:val="en-CA" w:eastAsia="de-DE"/>
          </w:rPr>
          <w:t>e</w:t>
        </w:r>
      </w:ins>
      <w:ins w:id="2051" w:author="Jens-Rainer Ohm" w:date="2023-10-17T17:31:00Z">
        <w:r>
          <w:rPr>
            <w:lang w:val="en-CA" w:eastAsia="de-DE"/>
          </w:rPr>
          <w:t>y could not be interpreted by le</w:t>
        </w:r>
      </w:ins>
      <w:ins w:id="2052" w:author="Jens-Rainer Ohm" w:date="2023-10-17T17:32:00Z">
        <w:r>
          <w:rPr>
            <w:lang w:val="en-CA" w:eastAsia="de-DE"/>
          </w:rPr>
          <w:t>gacy devices.</w:t>
        </w:r>
      </w:ins>
      <w:ins w:id="2053" w:author="Jens-Rainer Ohm" w:date="2023-10-17T17:34:00Z">
        <w:r>
          <w:rPr>
            <w:lang w:val="en-CA" w:eastAsia="de-DE"/>
          </w:rPr>
          <w:t xml:space="preserve"> </w:t>
        </w:r>
      </w:ins>
      <w:ins w:id="2054" w:author="Jens-Rainer Ohm" w:date="2023-10-17T17:36:00Z">
        <w:r>
          <w:rPr>
            <w:lang w:val="en-CA" w:eastAsia="de-DE"/>
          </w:rPr>
          <w:t>In existing standards, this should – if at all – be done for new messages.</w:t>
        </w:r>
      </w:ins>
    </w:p>
    <w:p w14:paraId="57E8167F" w14:textId="72C5129A" w:rsidR="001D60C8" w:rsidRDefault="001D60C8" w:rsidP="007A223A">
      <w:pPr>
        <w:rPr>
          <w:ins w:id="2055" w:author="Jens-Rainer Ohm" w:date="2023-10-17T17:39:00Z"/>
          <w:lang w:val="en-CA" w:eastAsia="de-DE"/>
        </w:rPr>
      </w:pPr>
      <w:ins w:id="2056" w:author="Jens-Rainer Ohm" w:date="2023-10-17T17:36:00Z">
        <w:r>
          <w:rPr>
            <w:lang w:val="en-CA" w:eastAsia="de-DE"/>
          </w:rPr>
          <w:t xml:space="preserve">The amount of bit </w:t>
        </w:r>
      </w:ins>
      <w:ins w:id="2057" w:author="Jens-Rainer Ohm" w:date="2023-10-17T17:37:00Z">
        <w:r>
          <w:rPr>
            <w:lang w:val="en-CA" w:eastAsia="de-DE"/>
          </w:rPr>
          <w:t>saving is not huge</w:t>
        </w:r>
        <w:r w:rsidR="00E56BEB">
          <w:rPr>
            <w:lang w:val="en-CA" w:eastAsia="de-DE"/>
          </w:rPr>
          <w:t>, therefore no need for immediate action.</w:t>
        </w:r>
      </w:ins>
    </w:p>
    <w:p w14:paraId="0D67887F" w14:textId="4142D075" w:rsidR="00E56BEB" w:rsidRDefault="00E56BEB" w:rsidP="007A223A">
      <w:pPr>
        <w:rPr>
          <w:ins w:id="2058" w:author="Jens-Rainer Ohm" w:date="2023-10-17T17:40:00Z"/>
          <w:lang w:val="en-CA" w:eastAsia="de-DE"/>
        </w:rPr>
      </w:pPr>
      <w:ins w:id="2059" w:author="Jens-Rainer Ohm" w:date="2023-10-17T17:40:00Z">
        <w:r w:rsidRPr="00E56BEB">
          <w:rPr>
            <w:highlight w:val="yellow"/>
            <w:lang w:val="en-CA" w:eastAsia="de-DE"/>
            <w:rPrChange w:id="2060" w:author="Jens-Rainer Ohm" w:date="2023-10-17T17:40:00Z">
              <w:rPr>
                <w:lang w:val="en-CA" w:eastAsia="de-DE"/>
              </w:rPr>
            </w:rPrChange>
          </w:rPr>
          <w:t>Agreed</w:t>
        </w:r>
        <w:r>
          <w:rPr>
            <w:lang w:val="en-CA" w:eastAsia="de-DE"/>
          </w:rPr>
          <w:t xml:space="preserve"> to include in </w:t>
        </w:r>
        <w:proofErr w:type="spellStart"/>
        <w:r>
          <w:rPr>
            <w:lang w:val="en-CA" w:eastAsia="de-DE"/>
          </w:rPr>
          <w:t>TuC</w:t>
        </w:r>
        <w:proofErr w:type="spellEnd"/>
        <w:r>
          <w:rPr>
            <w:lang w:val="en-CA" w:eastAsia="de-DE"/>
          </w:rPr>
          <w:t>.</w:t>
        </w:r>
      </w:ins>
    </w:p>
    <w:p w14:paraId="3B43FEEE" w14:textId="77777777" w:rsidR="00E56BEB" w:rsidRPr="00D70C81" w:rsidRDefault="00E56BEB" w:rsidP="007A223A">
      <w:pPr>
        <w:rPr>
          <w:ins w:id="2061" w:author="Jens-Rainer Ohm" w:date="2023-10-17T19:07:00Z"/>
          <w:lang w:val="en-CA" w:eastAsia="de-DE"/>
        </w:rPr>
      </w:pPr>
    </w:p>
    <w:p w14:paraId="1AD85185" w14:textId="77777777" w:rsidR="007A223A" w:rsidRPr="00D70C81" w:rsidRDefault="00AD5225" w:rsidP="007A223A">
      <w:pPr>
        <w:pStyle w:val="berschrift9"/>
        <w:rPr>
          <w:sz w:val="24"/>
          <w:lang w:val="en-CA" w:eastAsia="de-DE"/>
        </w:rPr>
      </w:pPr>
      <w:hyperlink r:id="rId966"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ins w:id="2062" w:author="Jens-Rainer Ohm" w:date="2023-10-17T17:42:00Z"/>
          <w:szCs w:val="22"/>
          <w:lang w:val="en-CA"/>
        </w:rPr>
      </w:pPr>
      <w:ins w:id="2063" w:author="Jens-Rainer Ohm" w:date="2023-10-17T17:42:00Z">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ins>
    </w:p>
    <w:p w14:paraId="77BC2A83" w14:textId="2A45DD23" w:rsidR="007A223A" w:rsidRDefault="00432654" w:rsidP="007A223A">
      <w:pPr>
        <w:rPr>
          <w:ins w:id="2064" w:author="Jens-Rainer Ohm" w:date="2023-10-17T17:57:00Z"/>
          <w:lang w:val="en-CA" w:eastAsia="de-DE"/>
        </w:rPr>
      </w:pPr>
      <w:ins w:id="2065" w:author="Jens-Rainer Ohm" w:date="2023-10-17T17:51:00Z">
        <w:r>
          <w:rPr>
            <w:lang w:val="en-CA" w:eastAsia="de-DE"/>
          </w:rPr>
          <w:t xml:space="preserve">A new NAL unit type is proposed which is </w:t>
        </w:r>
      </w:ins>
      <w:ins w:id="2066" w:author="Jens-Rainer Ohm" w:date="2023-10-17T17:53:00Z">
        <w:r>
          <w:rPr>
            <w:lang w:val="en-CA" w:eastAsia="de-DE"/>
          </w:rPr>
          <w:t xml:space="preserve">by itself </w:t>
        </w:r>
      </w:ins>
      <w:ins w:id="2067" w:author="Jens-Rainer Ohm" w:date="2023-10-17T17:51:00Z">
        <w:r>
          <w:rPr>
            <w:lang w:val="en-CA" w:eastAsia="de-DE"/>
          </w:rPr>
          <w:t>empty</w:t>
        </w:r>
      </w:ins>
      <w:ins w:id="2068" w:author="Jens-Rainer Ohm" w:date="2023-10-17T17:53:00Z">
        <w:r>
          <w:rPr>
            <w:lang w:val="en-CA" w:eastAsia="de-DE"/>
          </w:rPr>
          <w:t>, but signals that the subsequent N</w:t>
        </w:r>
      </w:ins>
      <w:ins w:id="2069" w:author="Jens-Rainer Ohm" w:date="2023-10-17T17:54:00Z">
        <w:r>
          <w:rPr>
            <w:lang w:val="en-CA" w:eastAsia="de-DE"/>
          </w:rPr>
          <w:t>AL unit should not be dropped by a middle box</w:t>
        </w:r>
      </w:ins>
      <w:ins w:id="2070" w:author="Jens-Rainer Ohm" w:date="2023-10-17T17:57:00Z">
        <w:r>
          <w:rPr>
            <w:lang w:val="en-CA" w:eastAsia="de-DE"/>
          </w:rPr>
          <w:t>.</w:t>
        </w:r>
      </w:ins>
    </w:p>
    <w:p w14:paraId="55415DE2" w14:textId="5F777A06" w:rsidR="00432654" w:rsidRDefault="00432654" w:rsidP="007A223A">
      <w:pPr>
        <w:rPr>
          <w:ins w:id="2071" w:author="Jens-Rainer Ohm" w:date="2023-10-17T18:00:00Z"/>
          <w:lang w:val="en-CA" w:eastAsia="de-DE"/>
        </w:rPr>
      </w:pPr>
      <w:ins w:id="2072" w:author="Jens-Rainer Ohm" w:date="2023-10-17T17:57:00Z">
        <w:r>
          <w:rPr>
            <w:lang w:val="en-CA" w:eastAsia="de-DE"/>
          </w:rPr>
          <w:t>If it is present, this would not mean that it is mandatory to use the subsequent SE</w:t>
        </w:r>
      </w:ins>
      <w:ins w:id="2073" w:author="Jens-Rainer Ohm" w:date="2023-10-17T17:58:00Z">
        <w:r>
          <w:rPr>
            <w:lang w:val="en-CA" w:eastAsia="de-DE"/>
          </w:rPr>
          <w:t xml:space="preserve">I message at the decoder. The purpose is that a middlebox would not drop it, when an SEI message would be </w:t>
        </w:r>
      </w:ins>
      <w:ins w:id="2074" w:author="Jens-Rainer Ohm" w:date="2023-10-17T17:59:00Z">
        <w:r>
          <w:rPr>
            <w:lang w:val="en-CA" w:eastAsia="de-DE"/>
          </w:rPr>
          <w:t xml:space="preserve">mandatory in a certain application </w:t>
        </w:r>
      </w:ins>
      <w:ins w:id="2075" w:author="Jens-Rainer Ohm" w:date="2023-10-17T18:00:00Z">
        <w:r>
          <w:rPr>
            <w:lang w:val="en-CA" w:eastAsia="de-DE"/>
          </w:rPr>
          <w:t>domain.</w:t>
        </w:r>
      </w:ins>
    </w:p>
    <w:p w14:paraId="059113BF" w14:textId="17237EA4" w:rsidR="00432654" w:rsidRDefault="00432654" w:rsidP="007A223A">
      <w:pPr>
        <w:rPr>
          <w:ins w:id="2076" w:author="Jens-Rainer Ohm" w:date="2023-10-17T18:01:00Z"/>
          <w:lang w:val="en-CA" w:eastAsia="de-DE"/>
        </w:rPr>
      </w:pPr>
      <w:ins w:id="2077" w:author="Jens-Rainer Ohm" w:date="2023-10-17T18:00:00Z">
        <w:r>
          <w:rPr>
            <w:lang w:val="en-CA" w:eastAsia="de-DE"/>
          </w:rPr>
          <w:t>It was asked if this could not be achieved by the manifest SEI? The proponent claims that this is transported as any other SEI, an</w:t>
        </w:r>
      </w:ins>
      <w:ins w:id="2078" w:author="Jens-Rainer Ohm" w:date="2023-10-17T18:01:00Z">
        <w:r>
          <w:rPr>
            <w:lang w:val="en-CA" w:eastAsia="de-DE"/>
          </w:rPr>
          <w:t>d is difficult to detect in a middlebox.</w:t>
        </w:r>
      </w:ins>
    </w:p>
    <w:p w14:paraId="47BE269B" w14:textId="50804F1F" w:rsidR="00E018F5" w:rsidRDefault="00E018F5" w:rsidP="007A223A">
      <w:pPr>
        <w:rPr>
          <w:ins w:id="2079" w:author="Jens-Rainer Ohm" w:date="2023-10-17T18:03:00Z"/>
          <w:lang w:val="en-CA" w:eastAsia="de-DE"/>
        </w:rPr>
      </w:pPr>
      <w:ins w:id="2080" w:author="Jens-Rainer Ohm" w:date="2023-10-17T18:01:00Z">
        <w:r>
          <w:rPr>
            <w:lang w:val="en-CA" w:eastAsia="de-DE"/>
          </w:rPr>
          <w:lastRenderedPageBreak/>
          <w:t>The proponent is requested to uplo</w:t>
        </w:r>
      </w:ins>
      <w:ins w:id="2081" w:author="Jens-Rainer Ohm" w:date="2023-10-17T18:02:00Z">
        <w:r>
          <w:rPr>
            <w:lang w:val="en-CA" w:eastAsia="de-DE"/>
          </w:rPr>
          <w:t>ad an update of the contribution. The contribution presented was describing another version of the proposal with a non-empty NAL</w:t>
        </w:r>
      </w:ins>
      <w:ins w:id="2082" w:author="Jens-Rainer Ohm" w:date="2023-10-17T18:03:00Z">
        <w:r>
          <w:rPr>
            <w:lang w:val="en-CA" w:eastAsia="de-DE"/>
          </w:rPr>
          <w:t xml:space="preserve"> unit.</w:t>
        </w:r>
      </w:ins>
    </w:p>
    <w:p w14:paraId="656841D5" w14:textId="4C858D05" w:rsidR="00E018F5" w:rsidRPr="00D70C81" w:rsidRDefault="00E018F5" w:rsidP="007A223A">
      <w:pPr>
        <w:rPr>
          <w:ins w:id="2083" w:author="Jens-Rainer Ohm" w:date="2023-10-17T19:07:00Z"/>
          <w:lang w:val="en-CA" w:eastAsia="de-DE"/>
        </w:rPr>
      </w:pPr>
      <w:ins w:id="2084" w:author="Jens-Rainer Ohm" w:date="2023-10-17T18:03:00Z">
        <w:r w:rsidRPr="00E018F5">
          <w:rPr>
            <w:highlight w:val="yellow"/>
            <w:lang w:val="en-CA" w:eastAsia="de-DE"/>
            <w:rPrChange w:id="2085" w:author="Jens-Rainer Ohm" w:date="2023-10-17T18:04:00Z">
              <w:rPr>
                <w:lang w:val="en-CA" w:eastAsia="de-DE"/>
              </w:rPr>
            </w:rPrChange>
          </w:rPr>
          <w:t>Revisit</w:t>
        </w:r>
        <w:r>
          <w:rPr>
            <w:lang w:val="en-CA" w:eastAsia="de-DE"/>
          </w:rPr>
          <w:t xml:space="preserve"> after the availability of the intended version.</w:t>
        </w:r>
      </w:ins>
    </w:p>
    <w:p w14:paraId="08B7E392" w14:textId="77777777" w:rsidR="007A223A" w:rsidRPr="00D70C81" w:rsidRDefault="00AD5225" w:rsidP="007A223A">
      <w:pPr>
        <w:pStyle w:val="berschrift9"/>
        <w:rPr>
          <w:sz w:val="24"/>
          <w:lang w:val="en-CA" w:eastAsia="de-DE"/>
        </w:rPr>
      </w:pPr>
      <w:hyperlink r:id="rId967"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0E93FC24" w:rsidR="007A223A" w:rsidRPr="00D70C81" w:rsidRDefault="000B64CA" w:rsidP="007A223A">
      <w:pPr>
        <w:rPr>
          <w:lang w:val="en-CA"/>
        </w:rPr>
      </w:pPr>
      <w:ins w:id="2086" w:author="Jens-Rainer Ohm" w:date="2023-10-17T18:05:00Z">
        <w:r w:rsidRPr="000B64CA">
          <w:rPr>
            <w:highlight w:val="yellow"/>
            <w:lang w:val="en-CA"/>
            <w:rPrChange w:id="2087" w:author="Jens-Rainer Ohm" w:date="2023-10-17T18:05:00Z">
              <w:rPr>
                <w:lang w:val="en-CA"/>
              </w:rPr>
            </w:rPrChange>
          </w:rPr>
          <w:t>TBP</w:t>
        </w:r>
      </w:ins>
    </w:p>
    <w:p w14:paraId="1770AB22" w14:textId="723AAFAA" w:rsidR="00593FEB" w:rsidRPr="00D70C81" w:rsidRDefault="00AD5225" w:rsidP="00593FEB">
      <w:pPr>
        <w:pStyle w:val="berschrift9"/>
        <w:rPr>
          <w:sz w:val="24"/>
          <w:lang w:val="en-CA" w:eastAsia="de-DE"/>
        </w:rPr>
      </w:pPr>
      <w:hyperlink r:id="rId968"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AD5225" w:rsidP="00A4538E">
      <w:pPr>
        <w:pStyle w:val="berschrift9"/>
        <w:rPr>
          <w:sz w:val="24"/>
          <w:lang w:val="en-CA" w:eastAsia="de-DE"/>
        </w:rPr>
      </w:pPr>
      <w:hyperlink r:id="rId969"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ins w:id="2088" w:author="Jens-Rainer Ohm" w:date="2023-10-17T16:16:00Z"/>
          <w:lang w:val="en-CA" w:eastAsia="de-DE"/>
        </w:rPr>
      </w:pPr>
      <w:ins w:id="2089" w:author="Jens-Rainer Ohm" w:date="2023-10-17T16:16:00Z">
        <w:r>
          <w:rPr>
            <w:lang w:val="en-CA" w:eastAsia="de-DE"/>
          </w:rPr>
          <w:t>See section 4.12</w:t>
        </w:r>
      </w:ins>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2090" w:name="_Ref84167009"/>
      <w:bookmarkStart w:id="2091" w:name="_Ref92384966"/>
      <w:bookmarkStart w:id="2092" w:name="_Ref108361687"/>
      <w:bookmarkEnd w:id="1755"/>
      <w:r w:rsidRPr="00D70C81">
        <w:rPr>
          <w:lang w:val="en-CA"/>
        </w:rPr>
        <w:t>Non-SEI HLS aspects (0)</w:t>
      </w:r>
      <w:bookmarkEnd w:id="1756"/>
      <w:bookmarkEnd w:id="1757"/>
      <w:bookmarkEnd w:id="1758"/>
      <w:bookmarkEnd w:id="2090"/>
      <w:bookmarkEnd w:id="2091"/>
      <w:bookmarkEnd w:id="2092"/>
    </w:p>
    <w:bookmarkEnd w:id="1759"/>
    <w:bookmarkEnd w:id="1760"/>
    <w:bookmarkEnd w:id="1761"/>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1002"/>
      <w:bookmarkEnd w:id="1003"/>
      <w:r w:rsidR="00EA2B76" w:rsidRPr="00D70C81">
        <w:rPr>
          <w:lang w:val="en-CA"/>
        </w:rPr>
        <w:t xml:space="preserve">, and </w:t>
      </w:r>
      <w:bookmarkEnd w:id="1004"/>
      <w:bookmarkEnd w:id="1745"/>
      <w:bookmarkEnd w:id="1746"/>
      <w:bookmarkEnd w:id="1747"/>
      <w:bookmarkEnd w:id="1748"/>
      <w:bookmarkEnd w:id="1749"/>
      <w:bookmarkEnd w:id="1750"/>
      <w:bookmarkEnd w:id="1751"/>
      <w:bookmarkEnd w:id="1752"/>
      <w:r w:rsidR="00912882" w:rsidRPr="00D70C81">
        <w:rPr>
          <w:lang w:val="en-CA"/>
        </w:rPr>
        <w:t>liaison communications</w:t>
      </w:r>
      <w:bookmarkEnd w:id="1753"/>
    </w:p>
    <w:p w14:paraId="0161F312" w14:textId="3C60CBF5" w:rsidR="009F273C" w:rsidRPr="00D70C81" w:rsidRDefault="00F0580B" w:rsidP="00430D17">
      <w:pPr>
        <w:pStyle w:val="berschrift2"/>
        <w:rPr>
          <w:lang w:val="en-CA"/>
        </w:rPr>
      </w:pPr>
      <w:bookmarkStart w:id="2093" w:name="_Ref77236272"/>
      <w:r w:rsidRPr="00D70C81">
        <w:rPr>
          <w:lang w:val="en-CA"/>
        </w:rPr>
        <w:t>JVET p</w:t>
      </w:r>
      <w:r w:rsidR="00D730C4" w:rsidRPr="00D70C81">
        <w:rPr>
          <w:lang w:val="en-CA"/>
        </w:rPr>
        <w:t>lenaries</w:t>
      </w:r>
      <w:bookmarkEnd w:id="2093"/>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66731320" w14:textId="0DBBAFA5" w:rsidR="0022530C" w:rsidRPr="00D70C81" w:rsidRDefault="0022530C" w:rsidP="0022530C">
      <w:pPr>
        <w:pStyle w:val="berschrift2"/>
        <w:rPr>
          <w:lang w:val="en-CA"/>
        </w:rPr>
      </w:pPr>
      <w:bookmarkStart w:id="2094" w:name="_Ref140572442"/>
      <w:r w:rsidRPr="00D70C81">
        <w:rPr>
          <w:lang w:val="en-CA"/>
        </w:rPr>
        <w:t xml:space="preserve">Joint meeting </w:t>
      </w:r>
      <w:r w:rsidR="002634B9" w:rsidRPr="00D70C81">
        <w:rPr>
          <w:lang w:val="en-CA"/>
        </w:rPr>
        <w:t>of JVET,</w:t>
      </w:r>
      <w:r w:rsidRPr="00D70C81">
        <w:rPr>
          <w:lang w:val="en-CA"/>
        </w:rPr>
        <w:t xml:space="preserve"> </w:t>
      </w:r>
      <w:r w:rsidR="006A6C9F" w:rsidRPr="00D70C81">
        <w:rPr>
          <w:lang w:val="en-CA"/>
        </w:rPr>
        <w:t>XXXX</w:t>
      </w:r>
      <w:r w:rsidR="00B5106D" w:rsidRPr="00D70C81">
        <w:rPr>
          <w:lang w:val="en-CA"/>
        </w:rPr>
        <w:t xml:space="preserve"> </w:t>
      </w:r>
      <w:r w:rsidRPr="00D70C81">
        <w:rPr>
          <w:lang w:val="en-CA"/>
        </w:rPr>
        <w:t xml:space="preserve">on </w:t>
      </w:r>
      <w:bookmarkEnd w:id="2094"/>
      <w:r w:rsidR="006A6C9F" w:rsidRPr="00D70C81">
        <w:rPr>
          <w:lang w:val="en-CA"/>
        </w:rPr>
        <w:t>XXX</w:t>
      </w:r>
      <w:r w:rsidR="002634B9" w:rsidRPr="00D70C81">
        <w:rPr>
          <w:lang w:val="en-CA"/>
        </w:rPr>
        <w:t xml:space="preserve"> related topics</w:t>
      </w:r>
    </w:p>
    <w:p w14:paraId="24A3A154" w14:textId="3468B8E5" w:rsidR="0022530C" w:rsidRPr="00D70C81" w:rsidRDefault="0022530C" w:rsidP="0022530C">
      <w:pPr>
        <w:rPr>
          <w:lang w:val="en-CA"/>
        </w:rPr>
      </w:pPr>
      <w:r w:rsidRPr="00D70C81">
        <w:rPr>
          <w:lang w:val="en-CA"/>
        </w:rPr>
        <w:t xml:space="preserve">This joint session was held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00B5106D"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r w:rsidRPr="00D70C81">
        <w:rPr>
          <w:lang w:val="en-CA"/>
        </w:rPr>
        <w:t>.</w:t>
      </w:r>
      <w:r w:rsidR="00343E14" w:rsidRPr="00D70C81">
        <w:rPr>
          <w:lang w:val="en-CA"/>
        </w:rPr>
        <w:t xml:space="preserve"> About </w:t>
      </w:r>
      <w:r w:rsidR="006A6C9F" w:rsidRPr="00D70C81">
        <w:rPr>
          <w:lang w:val="en-CA"/>
        </w:rPr>
        <w:t>XXX</w:t>
      </w:r>
      <w:r w:rsidR="00343E14" w:rsidRPr="00D70C81">
        <w:rPr>
          <w:lang w:val="en-CA"/>
        </w:rPr>
        <w:t xml:space="preserve"> 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8288AAD" w:rsidR="002634B9" w:rsidRPr="00D70C81" w:rsidRDefault="002634B9" w:rsidP="0022530C">
      <w:pPr>
        <w:rPr>
          <w:lang w:val="en-CA"/>
        </w:rPr>
      </w:pPr>
      <w:r w:rsidRPr="00D70C81">
        <w:rPr>
          <w:lang w:val="en-CA"/>
        </w:rPr>
        <w:t>Agenda</w:t>
      </w:r>
    </w:p>
    <w:p w14:paraId="13A306E6" w14:textId="5623C9C5" w:rsidR="002634B9" w:rsidRPr="00D70C81" w:rsidRDefault="006A6C9F" w:rsidP="00F717C1">
      <w:pPr>
        <w:numPr>
          <w:ilvl w:val="0"/>
          <w:numId w:val="113"/>
        </w:numPr>
        <w:rPr>
          <w:lang w:val="en-CA"/>
        </w:rPr>
      </w:pPr>
      <w:r w:rsidRPr="00D70C81">
        <w:rPr>
          <w:lang w:val="en-CA"/>
        </w:rPr>
        <w:lastRenderedPageBreak/>
        <w:t>…</w:t>
      </w:r>
    </w:p>
    <w:p w14:paraId="02C12200" w14:textId="2653E598" w:rsidR="002000E9" w:rsidRPr="00D70C81" w:rsidRDefault="002000E9" w:rsidP="002000E9">
      <w:pPr>
        <w:pStyle w:val="berschrift2"/>
        <w:rPr>
          <w:lang w:val="en-CA"/>
        </w:rPr>
      </w:pPr>
      <w:bookmarkStart w:id="2095" w:name="_Ref21771549"/>
      <w:bookmarkStart w:id="2096" w:name="_Ref63953377"/>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2095"/>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AD5225" w:rsidP="00A4538E">
      <w:pPr>
        <w:pStyle w:val="berschrift9"/>
        <w:rPr>
          <w:sz w:val="24"/>
          <w:lang w:val="en-CA" w:eastAsia="de-DE"/>
        </w:rPr>
      </w:pPr>
      <w:hyperlink r:id="rId970"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03B962C2" w14:textId="77777777" w:rsidR="004173B3" w:rsidRPr="00D70C81" w:rsidRDefault="004173B3" w:rsidP="002000E9">
      <w:pPr>
        <w:rPr>
          <w:lang w:val="en-CA"/>
        </w:rPr>
      </w:pPr>
    </w:p>
    <w:p w14:paraId="36572A9E" w14:textId="66438A47" w:rsidR="00912882" w:rsidRPr="00D70C81" w:rsidRDefault="00912882" w:rsidP="00430D17">
      <w:pPr>
        <w:pStyle w:val="berschrift2"/>
        <w:rPr>
          <w:lang w:val="en-CA"/>
        </w:rPr>
      </w:pPr>
      <w:r w:rsidRPr="00D70C81">
        <w:rPr>
          <w:lang w:val="en-CA"/>
        </w:rPr>
        <w:t>Liaison communications</w:t>
      </w:r>
      <w:bookmarkEnd w:id="2096"/>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971"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972"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2097" w:name="_Ref354594526"/>
      <w:r w:rsidRPr="00D70C81">
        <w:rPr>
          <w:lang w:val="en-CA"/>
        </w:rPr>
        <w:t>P</w:t>
      </w:r>
      <w:r w:rsidR="00D936E9" w:rsidRPr="00D70C81">
        <w:rPr>
          <w:lang w:val="en-CA"/>
        </w:rPr>
        <w:t>roject planning</w:t>
      </w:r>
      <w:bookmarkEnd w:id="2097"/>
    </w:p>
    <w:p w14:paraId="4619047B" w14:textId="1949A24C" w:rsidR="00E015BB" w:rsidRPr="00D70C81" w:rsidRDefault="00E015BB" w:rsidP="00430D17">
      <w:pPr>
        <w:pStyle w:val="berschrift2"/>
        <w:rPr>
          <w:lang w:val="en-CA"/>
        </w:rPr>
      </w:pPr>
      <w:bookmarkStart w:id="2098" w:name="_Ref472668843"/>
      <w:bookmarkStart w:id="2099"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2098"/>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2099"/>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2100" w:name="_Ref143073098"/>
      <w:r w:rsidRPr="00D70C81">
        <w:rPr>
          <w:lang w:val="en-CA"/>
        </w:rPr>
        <w:t>Plans for improved efficiency and contribution consideration</w:t>
      </w:r>
      <w:bookmarkEnd w:id="2100"/>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lastRenderedPageBreak/>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2101" w:name="_Ref411907584"/>
      <w:r w:rsidRPr="00D70C81">
        <w:rPr>
          <w:lang w:val="en-CA"/>
        </w:rPr>
        <w:t xml:space="preserve">General issues for </w:t>
      </w:r>
      <w:r w:rsidR="00004C2E" w:rsidRPr="00D70C81">
        <w:rPr>
          <w:lang w:val="en-CA"/>
        </w:rPr>
        <w:t>e</w:t>
      </w:r>
      <w:r w:rsidR="00CB6F74" w:rsidRPr="00D70C81">
        <w:rPr>
          <w:lang w:val="en-CA"/>
        </w:rPr>
        <w:t>xperiments</w:t>
      </w:r>
      <w:bookmarkEnd w:id="2101"/>
    </w:p>
    <w:p w14:paraId="5138B3E1" w14:textId="7609B9BE" w:rsidR="003258F9" w:rsidRPr="00D70C81" w:rsidRDefault="00E95ACB" w:rsidP="00430D17">
      <w:pPr>
        <w:rPr>
          <w:lang w:val="en-CA"/>
        </w:rPr>
      </w:pPr>
      <w:bookmarkStart w:id="2102"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lastRenderedPageBreak/>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AD5225" w:rsidP="00430D17">
      <w:pPr>
        <w:rPr>
          <w:lang w:val="en-CA"/>
        </w:rPr>
      </w:pPr>
      <w:hyperlink r:id="rId973"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AD5225" w:rsidP="00430D17">
      <w:pPr>
        <w:rPr>
          <w:lang w:val="en-CA"/>
        </w:rPr>
      </w:pPr>
      <w:hyperlink r:id="rId974"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r w:rsidRPr="00D70C81">
        <w:rPr>
          <w:lang w:val="en-CA"/>
        </w:rPr>
        <w:t xml:space="preserve">: ]”, where “x” is the number of the CE. All substantial communications about a CE other than such details shall take place on </w:t>
      </w:r>
      <w:r w:rsidR="0095724D" w:rsidRPr="00D70C81">
        <w:rPr>
          <w:lang w:val="en-CA"/>
        </w:rPr>
        <w:t xml:space="preserve">main JVET reflector. </w:t>
      </w:r>
      <w:r w:rsidR="0095724D" w:rsidRPr="00D70C81">
        <w:rPr>
          <w:lang w:val="en-CA"/>
        </w:rPr>
        <w:lastRenderedPageBreak/>
        <w:t xml:space="preserve">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2103" w:name="_Hlk526339005"/>
      <w:r w:rsidR="00CA527F" w:rsidRPr="00D70C81">
        <w:rPr>
          <w:lang w:val="en-CA"/>
        </w:rPr>
        <w:t xml:space="preserve">the </w:t>
      </w:r>
      <w:r w:rsidR="00D160CE" w:rsidRPr="00D70C81">
        <w:rPr>
          <w:lang w:val="en-CA"/>
        </w:rPr>
        <w:t xml:space="preserve">VTM </w:t>
      </w:r>
      <w:bookmarkEnd w:id="2103"/>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2104" w:name="_Hlk531872973"/>
      <w:r w:rsidRPr="00D70C81">
        <w:rPr>
          <w:lang w:val="en-CA"/>
        </w:rPr>
        <w:t>software version tag</w:t>
      </w:r>
      <w:bookmarkEnd w:id="2104"/>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2105"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2106" w:name="_Hlk3399079"/>
      <w:bookmarkEnd w:id="2105"/>
      <w:r w:rsidRPr="00D70C81">
        <w:rPr>
          <w:lang w:val="en-CA"/>
        </w:rPr>
        <w:t>should not be considered for adoption</w:t>
      </w:r>
      <w:bookmarkEnd w:id="2106"/>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2107" w:name="_Ref354594530"/>
      <w:bookmarkStart w:id="2108" w:name="_Ref330498123"/>
      <w:bookmarkStart w:id="2109" w:name="_Ref451632559"/>
      <w:bookmarkEnd w:id="2102"/>
      <w:r w:rsidRPr="00D70C81">
        <w:rPr>
          <w:lang w:val="en-CA"/>
        </w:rPr>
        <w:t>Establishment of ad hoc groups</w:t>
      </w:r>
      <w:bookmarkEnd w:id="2107"/>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75"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2110"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2111"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76"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2112"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2112"/>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77"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2113"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978"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1F67AF6C"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del w:id="2114" w:author="Jens-Rainer Ohm" w:date="2023-10-17T19:07:00Z">
              <w:r w:rsidRPr="00D70C81">
                <w:rPr>
                  <w:lang w:val="en-CA"/>
                </w:rPr>
                <w:delText>.</w:delText>
              </w:r>
            </w:del>
            <w:ins w:id="2115" w:author="Jens-Rainer Ohm" w:date="2023-10-17T09:30:00Z">
              <w:r w:rsidR="00116C3C">
                <w:rPr>
                  <w:lang w:val="en-CA"/>
                </w:rPr>
                <w:t xml:space="preserve"> (including SEI mes</w:t>
              </w:r>
            </w:ins>
            <w:ins w:id="2116" w:author="Jens-Rainer Ohm" w:date="2023-10-17T09:31:00Z">
              <w:r w:rsidR="00116C3C">
                <w:rPr>
                  <w:lang w:val="en-CA"/>
                </w:rPr>
                <w:t xml:space="preserve">sages in </w:t>
              </w:r>
              <w:proofErr w:type="spellStart"/>
              <w:r w:rsidR="00116C3C">
                <w:rPr>
                  <w:lang w:val="en-CA"/>
                </w:rPr>
                <w:t>TuC</w:t>
              </w:r>
              <w:proofErr w:type="spellEnd"/>
              <w:r w:rsidR="00116C3C">
                <w:rPr>
                  <w:lang w:val="en-CA"/>
                </w:rPr>
                <w:t>)</w:t>
              </w:r>
            </w:ins>
            <w:ins w:id="2117" w:author="Jens-Rainer Ohm" w:date="2023-10-17T19:07:00Z">
              <w:r w:rsidRPr="00D70C81">
                <w:rPr>
                  <w:lang w:val="en-CA"/>
                </w:rPr>
                <w:t>.</w:t>
              </w:r>
            </w:ins>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2113"/>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79"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80"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81"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82"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83"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CC73F2">
              <w:fldChar w:fldCharType="begin"/>
            </w:r>
            <w:r w:rsidR="00CC73F2" w:rsidRPr="00E83AB6">
              <w:rPr>
                <w:lang w:val="de-DE"/>
                <w:rPrChange w:id="2118" w:author="Jens-Rainer Ohm" w:date="2023-10-17T08:39:00Z">
                  <w:rPr/>
                </w:rPrChange>
              </w:rPr>
              <w:instrText xml:space="preserve"> HYPERLINK "mailto:jvet@lists.rwth-aachen.de" </w:instrText>
            </w:r>
            <w:r w:rsidR="00CC73F2">
              <w:fldChar w:fldCharType="separate"/>
            </w:r>
            <w:r w:rsidRPr="00706A03">
              <w:rPr>
                <w:rStyle w:val="Hyperlink"/>
                <w:lang w:val="de-DE"/>
              </w:rPr>
              <w:t>jvet@lists.rwth-aachen.de</w:t>
            </w:r>
            <w:r w:rsidR="00CC73F2">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84"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2119"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985"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986"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CC73F2">
              <w:fldChar w:fldCharType="begin"/>
            </w:r>
            <w:r w:rsidR="00CC73F2" w:rsidRPr="00E83AB6">
              <w:rPr>
                <w:lang w:val="de-DE"/>
                <w:rPrChange w:id="2120" w:author="Jens-Rainer Ohm" w:date="2023-10-17T08:39:00Z">
                  <w:rPr/>
                </w:rPrChange>
              </w:rPr>
              <w:instrText xml:space="preserve"> HYPERLINK "mailto:jvet@lists.rwth-aachen.de" </w:instrText>
            </w:r>
            <w:r w:rsidR="00CC73F2">
              <w:fldChar w:fldCharType="separate"/>
            </w:r>
            <w:r w:rsidRPr="00706A03">
              <w:rPr>
                <w:rStyle w:val="Hyperlink"/>
                <w:lang w:val="de-DE"/>
              </w:rPr>
              <w:t>jvet@lists.rwth-aachen.de</w:t>
            </w:r>
            <w:r w:rsidR="00CC73F2">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1884F263" w:rsidR="008E6168" w:rsidRPr="00D70C81"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987"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2110"/>
      <w:bookmarkEnd w:id="2111"/>
      <w:bookmarkEnd w:id="2119"/>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988"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989"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2121" w:name="_Ref518892973"/>
      <w:r w:rsidRPr="00D70C81">
        <w:rPr>
          <w:lang w:val="en-CA"/>
        </w:rPr>
        <w:t xml:space="preserve">Output </w:t>
      </w:r>
      <w:r w:rsidR="007E670E" w:rsidRPr="00D70C81">
        <w:rPr>
          <w:lang w:val="en-CA"/>
        </w:rPr>
        <w:t>d</w:t>
      </w:r>
      <w:r w:rsidRPr="00D70C81">
        <w:rPr>
          <w:lang w:val="en-CA"/>
        </w:rPr>
        <w:t>ocuments</w:t>
      </w:r>
      <w:bookmarkEnd w:id="2108"/>
      <w:bookmarkEnd w:id="2109"/>
      <w:bookmarkEnd w:id="2121"/>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AD5225" w:rsidP="00430D17">
      <w:pPr>
        <w:pStyle w:val="berschrift9"/>
        <w:rPr>
          <w:lang w:val="en-CA"/>
        </w:rPr>
      </w:pPr>
      <w:hyperlink r:id="rId990"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991"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992"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993"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994"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2122"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AD5225" w:rsidP="00430D17">
      <w:pPr>
        <w:pStyle w:val="berschrift9"/>
        <w:rPr>
          <w:lang w:val="en-CA"/>
        </w:rPr>
      </w:pPr>
      <w:hyperlink r:id="rId995" w:history="1">
        <w:r w:rsidR="00527023" w:rsidRPr="00D70C81">
          <w:rPr>
            <w:rStyle w:val="Hyperlink"/>
            <w:lang w:val="en-CA"/>
          </w:rPr>
          <w:t>JVET-AE1004</w:t>
        </w:r>
      </w:hyperlink>
      <w:bookmarkEnd w:id="2122"/>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996"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2123"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2123"/>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2124" w:name="_Hlk142656909"/>
      <w:r w:rsidR="00950623" w:rsidRPr="00D70C81">
        <w:rPr>
          <w:lang w:val="en-CA" w:eastAsia="de-DE"/>
        </w:rPr>
        <w:t xml:space="preserve">for HEVC </w:t>
      </w:r>
      <w:bookmarkEnd w:id="2124"/>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997"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998"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999"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00"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2125"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2125"/>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2126" w:name="_Hlk142655431"/>
      <w:r w:rsidR="00DD2172" w:rsidRPr="00D70C81">
        <w:rPr>
          <w:lang w:val="en-CA"/>
        </w:rPr>
        <w:t>The specification of these profiles was a</w:t>
      </w:r>
      <w:r w:rsidR="00D0356C" w:rsidRPr="00D70C81">
        <w:rPr>
          <w:lang w:val="en-CA"/>
        </w:rPr>
        <w:t xml:space="preserve">lso included </w:t>
      </w:r>
      <w:bookmarkStart w:id="2127" w:name="_Hlk142824996"/>
      <w:r w:rsidR="00D0356C" w:rsidRPr="00D70C81">
        <w:rPr>
          <w:lang w:val="en-CA"/>
        </w:rPr>
        <w:t xml:space="preserve">in </w:t>
      </w:r>
      <w:hyperlink r:id="rId1001"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2127"/>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2126"/>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1002"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03"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04"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AD5225" w:rsidP="00FD7D7A">
      <w:pPr>
        <w:pStyle w:val="berschrift9"/>
        <w:rPr>
          <w:lang w:val="en-CA"/>
        </w:rPr>
      </w:pPr>
      <w:hyperlink r:id="rId1005"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06"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07"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2128"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2128"/>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08"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1009"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1010"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11"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AD5225" w:rsidP="00430D17">
      <w:pPr>
        <w:pStyle w:val="berschrift9"/>
        <w:rPr>
          <w:lang w:val="en-CA"/>
        </w:rPr>
      </w:pPr>
      <w:hyperlink r:id="rId1012"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AD5225" w:rsidP="00430D17">
      <w:pPr>
        <w:pStyle w:val="berschrift9"/>
        <w:rPr>
          <w:lang w:val="en-CA" w:eastAsia="de-DE"/>
        </w:rPr>
      </w:pPr>
      <w:hyperlink r:id="rId1013"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14"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15"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2129" w:name="_Hlk30160321"/>
      <w:r w:rsidRPr="00D70C81">
        <w:rPr>
          <w:lang w:val="en-CA"/>
        </w:rPr>
        <w:lastRenderedPageBreak/>
        <w:t xml:space="preserve">Remains valid – </w:t>
      </w:r>
      <w:r w:rsidRPr="00D70C81">
        <w:rPr>
          <w:lang w:val="en-CA" w:eastAsia="de-DE"/>
        </w:rPr>
        <w:t xml:space="preserve">not updated: </w:t>
      </w:r>
      <w:hyperlink r:id="rId1016"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2129"/>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17"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18"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19"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20" w:history="1">
        <w:r w:rsidR="005E108E" w:rsidRPr="00D70C81">
          <w:rPr>
            <w:rStyle w:val="Hyperlink"/>
            <w:lang w:val="en-CA"/>
          </w:rPr>
          <w:t>JVET-T2013</w:t>
        </w:r>
      </w:hyperlink>
      <w:r w:rsidR="00456E22" w:rsidRPr="00D70C81">
        <w:rPr>
          <w:lang w:val="en-CA" w:eastAsia="de-DE"/>
        </w:rPr>
        <w:t xml:space="preserve"> </w:t>
      </w:r>
      <w:bookmarkStart w:id="2130"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2130"/>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1021"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2131"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2131"/>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22"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2132"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2132"/>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2133" w:name="_Hlk535629726"/>
    </w:p>
    <w:p w14:paraId="7F4115F1" w14:textId="4DDF452F" w:rsidR="00AE32B6" w:rsidRPr="00D70C81" w:rsidRDefault="00AD5225" w:rsidP="00430D17">
      <w:pPr>
        <w:pStyle w:val="berschrift9"/>
        <w:rPr>
          <w:lang w:val="en-CA"/>
        </w:rPr>
      </w:pPr>
      <w:hyperlink r:id="rId1023"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AD5225" w:rsidP="00430D17">
      <w:pPr>
        <w:pStyle w:val="berschrift9"/>
        <w:rPr>
          <w:lang w:val="en-CA" w:eastAsia="de-DE"/>
        </w:rPr>
      </w:pPr>
      <w:hyperlink r:id="rId1024"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25"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2134"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2134"/>
    </w:p>
    <w:bookmarkStart w:id="2135"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2135"/>
      <w:r w:rsidR="00FA7F2B" w:rsidRPr="00D70C81">
        <w:rPr>
          <w:lang w:val="en-CA"/>
        </w:rPr>
        <w:t>.</w:t>
      </w:r>
    </w:p>
    <w:bookmarkStart w:id="2136"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2136"/>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26"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2137" w:name="_Hlk124959590"/>
      <w:r w:rsidRPr="00D70C81">
        <w:rPr>
          <w:lang w:val="en-CA"/>
        </w:rPr>
        <w:t>As new sequences were not available yet for viewing during the JVET meeting, an update of this document of this document was agreed to be postponed.</w:t>
      </w:r>
    </w:p>
    <w:bookmarkStart w:id="2138" w:name="_Hlk142551276"/>
    <w:bookmarkEnd w:id="2137"/>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2138"/>
    </w:p>
    <w:bookmarkStart w:id="2139"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It was requested to add details to test 6.2, which changes are intended for the training script. Also a combination (retraining 6.1a with method from 6.2) was requested.</w:t>
      </w:r>
      <w:bookmarkEnd w:id="2139"/>
    </w:p>
    <w:bookmarkStart w:id="2140"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2140"/>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27"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2141" w:name="_Ref510716061"/>
      <w:bookmarkEnd w:id="2133"/>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2142" w:name="_Hlk110072065"/>
    <w:bookmarkStart w:id="2143"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2142"/>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2143"/>
    </w:p>
    <w:bookmarkStart w:id="2144"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2144"/>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28"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2145" w:name="_Hlk142824615"/>
    <w:bookmarkStart w:id="2146"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2147" w:name="_Hlk140651504"/>
      <w:bookmarkEnd w:id="2145"/>
      <w:r w:rsidR="004626FF" w:rsidRPr="00D70C81">
        <w:rPr>
          <w:lang w:val="en-CA"/>
        </w:rPr>
        <w:t>Optimization of encoders and receiving systems for machine analysis of coded video content</w:t>
      </w:r>
      <w:r w:rsidR="00A1344F" w:rsidRPr="00D70C81">
        <w:rPr>
          <w:lang w:val="en-CA"/>
        </w:rPr>
        <w:t xml:space="preserve"> </w:t>
      </w:r>
      <w:bookmarkEnd w:id="2147"/>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2146"/>
    </w:p>
    <w:bookmarkStart w:id="2148"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2149"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2148"/>
    </w:p>
    <w:bookmarkStart w:id="2150"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2150"/>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r w:rsidRPr="00954C8D">
        <w:rPr>
          <w:highlight w:val="yellow"/>
          <w:lang w:val="en-CA" w:eastAsia="de-DE"/>
        </w:rPr>
        <w:t>JVET-AF2033 Report on multi-layer VVC verification testing (first version content layering tested in Geneva)</w:t>
      </w:r>
    </w:p>
    <w:p w14:paraId="565AF617" w14:textId="49AC7DDB" w:rsidR="00315CE8" w:rsidRPr="00D70C81" w:rsidRDefault="00315CE8" w:rsidP="00430D17">
      <w:pPr>
        <w:pStyle w:val="berschrift1"/>
        <w:rPr>
          <w:lang w:val="en-CA"/>
        </w:rPr>
      </w:pPr>
      <w:bookmarkStart w:id="2151"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2141"/>
      <w:bookmarkEnd w:id="2149"/>
      <w:bookmarkEnd w:id="2151"/>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5AD36981" w:rsidR="00BB4E2A" w:rsidRPr="00D70C81" w:rsidRDefault="00BB4E2A" w:rsidP="00441641">
      <w:pPr>
        <w:pStyle w:val="Aufzhlungszeichen2"/>
        <w:numPr>
          <w:ilvl w:val="0"/>
          <w:numId w:val="4"/>
        </w:numPr>
        <w:rPr>
          <w:lang w:val="en-CA"/>
        </w:rPr>
      </w:pPr>
      <w:r w:rsidRPr="00D70C81">
        <w:rPr>
          <w:lang w:val="en-CA"/>
        </w:rPr>
        <w:t xml:space="preserve">During </w:t>
      </w:r>
      <w:r w:rsidR="008D6A25" w:rsidRPr="00D70C81">
        <w:rPr>
          <w:lang w:val="en-CA"/>
        </w:rPr>
        <w:t>Fri</w:t>
      </w:r>
      <w:r w:rsidR="004B3D12" w:rsidRPr="00D70C81">
        <w:rPr>
          <w:lang w:val="en-CA"/>
        </w:rPr>
        <w:t>. 1</w:t>
      </w:r>
      <w:r w:rsidR="008D6A25" w:rsidRPr="00D70C81">
        <w:rPr>
          <w:lang w:val="en-CA"/>
        </w:rPr>
        <w:t>9</w:t>
      </w:r>
      <w:r w:rsidR="004B3D12" w:rsidRPr="00D70C81">
        <w:rPr>
          <w:lang w:val="en-CA"/>
        </w:rPr>
        <w:t xml:space="preserve"> – Fri. 26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29"/>
          <w:footerReference w:type="default" r:id="rId1030"/>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31"/>
          <w:footerReference w:type="default" r:id="rId1032"/>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33"/>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5AD64B" w14:textId="77777777" w:rsidR="00AD5225" w:rsidRDefault="00AD5225">
      <w:r>
        <w:separator/>
      </w:r>
    </w:p>
  </w:endnote>
  <w:endnote w:type="continuationSeparator" w:id="0">
    <w:p w14:paraId="2470CB57" w14:textId="77777777" w:rsidR="00AD5225" w:rsidRDefault="00AD5225">
      <w:r>
        <w:continuationSeparator/>
      </w:r>
    </w:p>
  </w:endnote>
  <w:endnote w:type="continuationNotice" w:id="1">
    <w:p w14:paraId="1FDCE129" w14:textId="77777777" w:rsidR="00AD5225" w:rsidRDefault="00AD52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42F5ED1F"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A5490E">
      <w:rPr>
        <w:rStyle w:val="Seitenzahl"/>
        <w:noProof/>
      </w:rPr>
      <w:t>2023-10-17</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733512" w14:textId="77777777" w:rsidR="00AD5225" w:rsidRDefault="00AD5225">
      <w:r>
        <w:separator/>
      </w:r>
    </w:p>
  </w:footnote>
  <w:footnote w:type="continuationSeparator" w:id="0">
    <w:p w14:paraId="4E9B1C63" w14:textId="77777777" w:rsidR="00AD5225" w:rsidRDefault="00AD5225">
      <w:r>
        <w:continuationSeparator/>
      </w:r>
    </w:p>
  </w:footnote>
  <w:footnote w:type="continuationNotice" w:id="1">
    <w:p w14:paraId="332FD6E7" w14:textId="77777777" w:rsidR="00AD5225" w:rsidRDefault="00AD52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4"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7"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069A683F"/>
    <w:multiLevelType w:val="multilevel"/>
    <w:tmpl w:val="F29250BE"/>
    <w:numStyleLink w:val="ImportedStyle1"/>
  </w:abstractNum>
  <w:abstractNum w:abstractNumId="35"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3"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0F2520F3"/>
    <w:multiLevelType w:val="multilevel"/>
    <w:tmpl w:val="F29250BE"/>
    <w:numStyleLink w:val="ImportedStyle1"/>
  </w:abstractNum>
  <w:abstractNum w:abstractNumId="55"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1995C57"/>
    <w:multiLevelType w:val="multilevel"/>
    <w:tmpl w:val="F29250BE"/>
    <w:numStyleLink w:val="ImportedStyle1"/>
  </w:abstractNum>
  <w:abstractNum w:abstractNumId="61"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2"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5"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0"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5"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89"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1"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92"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E1E1F64"/>
    <w:multiLevelType w:val="multilevel"/>
    <w:tmpl w:val="F29250BE"/>
    <w:numStyleLink w:val="ImportedStyle1"/>
  </w:abstractNum>
  <w:abstractNum w:abstractNumId="10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5"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6" w15:restartNumberingAfterBreak="0">
    <w:nsid w:val="1F343AE6"/>
    <w:multiLevelType w:val="multilevel"/>
    <w:tmpl w:val="F29250BE"/>
    <w:numStyleLink w:val="ImportedStyle1"/>
  </w:abstractNum>
  <w:abstractNum w:abstractNumId="10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1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20F62CAC"/>
    <w:multiLevelType w:val="multilevel"/>
    <w:tmpl w:val="F29250BE"/>
    <w:numStyleLink w:val="ImportedStyle1"/>
  </w:abstractNum>
  <w:abstractNum w:abstractNumId="11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8"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19" w15:restartNumberingAfterBreak="0">
    <w:nsid w:val="24127DF3"/>
    <w:multiLevelType w:val="multilevel"/>
    <w:tmpl w:val="F29250BE"/>
    <w:numStyleLink w:val="ImportedStyle1"/>
  </w:abstractNum>
  <w:abstractNum w:abstractNumId="120" w15:restartNumberingAfterBreak="0">
    <w:nsid w:val="245A4486"/>
    <w:multiLevelType w:val="multilevel"/>
    <w:tmpl w:val="F29250BE"/>
    <w:numStyleLink w:val="ImportedStyle1"/>
  </w:abstractNum>
  <w:abstractNum w:abstractNumId="12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3"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9"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9C77727"/>
    <w:multiLevelType w:val="multilevel"/>
    <w:tmpl w:val="F29250BE"/>
    <w:numStyleLink w:val="ImportedStyle1"/>
  </w:abstractNum>
  <w:abstractNum w:abstractNumId="1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8"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0"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2"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3"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4"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7"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0"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5" w15:restartNumberingAfterBreak="0">
    <w:nsid w:val="317167B5"/>
    <w:multiLevelType w:val="multilevel"/>
    <w:tmpl w:val="F29250BE"/>
    <w:numStyleLink w:val="ImportedStyle1"/>
  </w:abstractNum>
  <w:abstractNum w:abstractNumId="156"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0"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2" w15:restartNumberingAfterBreak="0">
    <w:nsid w:val="34A97CBA"/>
    <w:multiLevelType w:val="multilevel"/>
    <w:tmpl w:val="F29250BE"/>
    <w:numStyleLink w:val="ImportedStyle1"/>
  </w:abstractNum>
  <w:abstractNum w:abstractNumId="163"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5"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8"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2"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8"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9"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1"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3"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5"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6"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9"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2"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94"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9"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00"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7"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8" w15:restartNumberingAfterBreak="0">
    <w:nsid w:val="44E97449"/>
    <w:multiLevelType w:val="multilevel"/>
    <w:tmpl w:val="F29250BE"/>
    <w:numStyleLink w:val="ImportedStyle1"/>
  </w:abstractNum>
  <w:abstractNum w:abstractNumId="209"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4"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46B71FF5"/>
    <w:multiLevelType w:val="multilevel"/>
    <w:tmpl w:val="F29250BE"/>
    <w:numStyleLink w:val="ImportedStyle1"/>
  </w:abstractNum>
  <w:abstractNum w:abstractNumId="216"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8"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1"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2"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24"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5"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6"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A4C1B2C"/>
    <w:multiLevelType w:val="multilevel"/>
    <w:tmpl w:val="F29250BE"/>
    <w:numStyleLink w:val="ImportedStyle1"/>
  </w:abstractNum>
  <w:abstractNum w:abstractNumId="228"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9"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1"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33"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6"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7"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8"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1"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2"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3"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45"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6"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8"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49"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3"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4"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55"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0" w15:restartNumberingAfterBreak="0">
    <w:nsid w:val="558A6849"/>
    <w:multiLevelType w:val="multilevel"/>
    <w:tmpl w:val="F29250BE"/>
    <w:numStyleLink w:val="ImportedStyle1"/>
  </w:abstractNum>
  <w:abstractNum w:abstractNumId="261"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3"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64"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7"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68"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9"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0"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1"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4"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5"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7"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1"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2"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3"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4"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6"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7"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8"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9"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0"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1"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2"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3"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4"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5"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96"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7"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8"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9"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00"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1"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2" w15:restartNumberingAfterBreak="0">
    <w:nsid w:val="63FE58E7"/>
    <w:multiLevelType w:val="multilevel"/>
    <w:tmpl w:val="F29250BE"/>
    <w:numStyleLink w:val="ImportedStyle1"/>
  </w:abstractNum>
  <w:abstractNum w:abstractNumId="303"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0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0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6"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8"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09"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0"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3"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15"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6"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20"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2"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4"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6"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27"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28"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9"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1"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32"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3"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4"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3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39"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0"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3"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4"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6"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7"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8"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9"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0"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7824560C"/>
    <w:multiLevelType w:val="multilevel"/>
    <w:tmpl w:val="F29250BE"/>
    <w:numStyleLink w:val="ImportedStyle1"/>
  </w:abstractNum>
  <w:abstractNum w:abstractNumId="352"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3"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4"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5"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56"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57"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8" w15:restartNumberingAfterBreak="0">
    <w:nsid w:val="7B17055B"/>
    <w:multiLevelType w:val="multilevel"/>
    <w:tmpl w:val="F29250BE"/>
    <w:numStyleLink w:val="ImportedStyle1"/>
  </w:abstractNum>
  <w:abstractNum w:abstractNumId="359"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0"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61"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3"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4"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5"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67"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8"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0"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26"/>
  </w:num>
  <w:num w:numId="2">
    <w:abstractNumId w:val="121"/>
  </w:num>
  <w:num w:numId="3">
    <w:abstractNumId w:val="265"/>
  </w:num>
  <w:num w:numId="4">
    <w:abstractNumId w:val="276"/>
  </w:num>
  <w:num w:numId="5">
    <w:abstractNumId w:val="365"/>
  </w:num>
  <w:num w:numId="6">
    <w:abstractNumId w:val="345"/>
  </w:num>
  <w:num w:numId="7">
    <w:abstractNumId w:val="211"/>
  </w:num>
  <w:num w:numId="8">
    <w:abstractNumId w:val="96"/>
  </w:num>
  <w:num w:numId="9">
    <w:abstractNumId w:val="330"/>
  </w:num>
  <w:num w:numId="10">
    <w:abstractNumId w:val="125"/>
  </w:num>
  <w:num w:numId="11">
    <w:abstractNumId w:val="305"/>
  </w:num>
  <w:num w:numId="12">
    <w:abstractNumId w:val="12"/>
  </w:num>
  <w:num w:numId="13">
    <w:abstractNumId w:val="5"/>
  </w:num>
  <w:num w:numId="14">
    <w:abstractNumId w:val="3"/>
  </w:num>
  <w:num w:numId="15">
    <w:abstractNumId w:val="2"/>
  </w:num>
  <w:num w:numId="16">
    <w:abstractNumId w:val="1"/>
  </w:num>
  <w:num w:numId="17">
    <w:abstractNumId w:val="337"/>
  </w:num>
  <w:num w:numId="18">
    <w:abstractNumId w:val="125"/>
  </w:num>
  <w:num w:numId="19">
    <w:abstractNumId w:val="136"/>
  </w:num>
  <w:num w:numId="20">
    <w:abstractNumId w:val="279"/>
  </w:num>
  <w:num w:numId="21">
    <w:abstractNumId w:val="85"/>
  </w:num>
  <w:num w:numId="22">
    <w:abstractNumId w:val="14"/>
  </w:num>
  <w:num w:numId="23">
    <w:abstractNumId w:val="50"/>
  </w:num>
  <w:num w:numId="24">
    <w:abstractNumId w:val="188"/>
  </w:num>
  <w:num w:numId="25">
    <w:abstractNumId w:val="187"/>
  </w:num>
  <w:num w:numId="26">
    <w:abstractNumId w:val="29"/>
  </w:num>
  <w:num w:numId="27">
    <w:abstractNumId w:val="139"/>
  </w:num>
  <w:num w:numId="28">
    <w:abstractNumId w:val="234"/>
  </w:num>
  <w:num w:numId="29">
    <w:abstractNumId w:val="153"/>
  </w:num>
  <w:num w:numId="30">
    <w:abstractNumId w:val="132"/>
  </w:num>
  <w:num w:numId="31">
    <w:abstractNumId w:val="257"/>
  </w:num>
  <w:num w:numId="32">
    <w:abstractNumId w:val="110"/>
  </w:num>
  <w:num w:numId="33">
    <w:abstractNumId w:val="304"/>
    <w:lvlOverride w:ilvl="0">
      <w:startOverride w:val="1"/>
    </w:lvlOverride>
  </w:num>
  <w:num w:numId="34">
    <w:abstractNumId w:val="10"/>
  </w:num>
  <w:num w:numId="35">
    <w:abstractNumId w:val="1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2"/>
  </w:num>
  <w:num w:numId="37">
    <w:abstractNumId w:val="370"/>
  </w:num>
  <w:num w:numId="38">
    <w:abstractNumId w:val="22"/>
  </w:num>
  <w:num w:numId="39">
    <w:abstractNumId w:val="266"/>
  </w:num>
  <w:num w:numId="40">
    <w:abstractNumId w:val="141"/>
  </w:num>
  <w:num w:numId="41">
    <w:abstractNumId w:val="338"/>
  </w:num>
  <w:num w:numId="42">
    <w:abstractNumId w:val="161"/>
  </w:num>
  <w:num w:numId="43">
    <w:abstractNumId w:val="347"/>
  </w:num>
  <w:num w:numId="44">
    <w:abstractNumId w:val="118"/>
  </w:num>
  <w:num w:numId="45">
    <w:abstractNumId w:val="297"/>
  </w:num>
  <w:num w:numId="46">
    <w:abstractNumId w:val="294"/>
  </w:num>
  <w:num w:numId="47">
    <w:abstractNumId w:val="33"/>
  </w:num>
  <w:num w:numId="48">
    <w:abstractNumId w:val="311"/>
  </w:num>
  <w:num w:numId="49">
    <w:abstractNumId w:val="244"/>
  </w:num>
  <w:num w:numId="50">
    <w:abstractNumId w:val="118"/>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348"/>
  </w:num>
  <w:num w:numId="53">
    <w:abstractNumId w:val="314"/>
  </w:num>
  <w:num w:numId="54">
    <w:abstractNumId w:val="269"/>
  </w:num>
  <w:num w:numId="55">
    <w:abstractNumId w:val="125"/>
  </w:num>
  <w:num w:numId="56">
    <w:abstractNumId w:val="146"/>
  </w:num>
  <w:num w:numId="57">
    <w:abstractNumId w:val="223"/>
  </w:num>
  <w:num w:numId="58">
    <w:abstractNumId w:val="36"/>
  </w:num>
  <w:num w:numId="59">
    <w:abstractNumId w:val="144"/>
  </w:num>
  <w:num w:numId="60">
    <w:abstractNumId w:val="182"/>
  </w:num>
  <w:num w:numId="61">
    <w:abstractNumId w:val="295"/>
  </w:num>
  <w:num w:numId="62">
    <w:abstractNumId w:val="55"/>
  </w:num>
  <w:num w:numId="63">
    <w:abstractNumId w:val="171"/>
  </w:num>
  <w:num w:numId="64">
    <w:abstractNumId w:val="311"/>
  </w:num>
  <w:num w:numId="65">
    <w:abstractNumId w:val="10"/>
  </w:num>
  <w:num w:numId="66">
    <w:abstractNumId w:val="28"/>
  </w:num>
  <w:num w:numId="67">
    <w:abstractNumId w:val="61"/>
  </w:num>
  <w:num w:numId="68">
    <w:abstractNumId w:val="37"/>
  </w:num>
  <w:num w:numId="69">
    <w:abstractNumId w:val="261"/>
  </w:num>
  <w:num w:numId="70">
    <w:abstractNumId w:val="99"/>
  </w:num>
  <w:num w:numId="71">
    <w:abstractNumId w:val="140"/>
  </w:num>
  <w:num w:numId="72">
    <w:abstractNumId w:val="285"/>
  </w:num>
  <w:num w:numId="7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0"/>
  </w:num>
  <w:num w:numId="76">
    <w:abstractNumId w:val="93"/>
  </w:num>
  <w:num w:numId="77">
    <w:abstractNumId w:val="272"/>
  </w:num>
  <w:num w:numId="78">
    <w:abstractNumId w:val="328"/>
  </w:num>
  <w:num w:numId="79">
    <w:abstractNumId w:val="80"/>
  </w:num>
  <w:num w:numId="80">
    <w:abstractNumId w:val="134"/>
  </w:num>
  <w:num w:numId="81">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47"/>
  </w:num>
  <w:num w:numId="83">
    <w:abstractNumId w:val="70"/>
  </w:num>
  <w:num w:numId="84">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0"/>
  </w:num>
  <w:num w:numId="87">
    <w:abstractNumId w:val="118"/>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03"/>
  </w:num>
  <w:num w:numId="89">
    <w:abstractNumId w:val="142"/>
  </w:num>
  <w:num w:numId="90">
    <w:abstractNumId w:val="0"/>
  </w:num>
  <w:num w:numId="9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75"/>
  </w:num>
  <w:num w:numId="94">
    <w:abstractNumId w:val="199"/>
  </w:num>
  <w:num w:numId="95">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62"/>
  </w:num>
  <w:num w:numId="97">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7"/>
  </w:num>
  <w:num w:numId="102">
    <w:abstractNumId w:val="245"/>
  </w:num>
  <w:num w:numId="103">
    <w:abstractNumId w:val="137"/>
  </w:num>
  <w:num w:numId="104">
    <w:abstractNumId w:val="143"/>
  </w:num>
  <w:num w:numId="105">
    <w:abstractNumId w:val="329"/>
  </w:num>
  <w:num w:numId="106">
    <w:abstractNumId w:val="334"/>
  </w:num>
  <w:num w:numId="107">
    <w:abstractNumId w:val="268"/>
  </w:num>
  <w:num w:numId="108">
    <w:abstractNumId w:val="52"/>
  </w:num>
  <w:num w:numId="109">
    <w:abstractNumId w:val="286"/>
  </w:num>
  <w:num w:numId="110">
    <w:abstractNumId w:val="317"/>
  </w:num>
  <w:num w:numId="111">
    <w:abstractNumId w:val="296"/>
  </w:num>
  <w:num w:numId="112">
    <w:abstractNumId w:val="314"/>
  </w:num>
  <w:num w:numId="113">
    <w:abstractNumId w:val="124"/>
  </w:num>
  <w:num w:numId="114">
    <w:abstractNumId w:val="71"/>
  </w:num>
  <w:num w:numId="115">
    <w:abstractNumId w:val="21"/>
  </w:num>
  <w:num w:numId="116">
    <w:abstractNumId w:val="64"/>
  </w:num>
  <w:num w:numId="117">
    <w:abstractNumId w:val="20"/>
  </w:num>
  <w:num w:numId="118">
    <w:abstractNumId w:val="84"/>
  </w:num>
  <w:num w:numId="119">
    <w:abstractNumId w:val="267"/>
  </w:num>
  <w:num w:numId="120">
    <w:abstractNumId w:val="41"/>
  </w:num>
  <w:num w:numId="121">
    <w:abstractNumId w:val="195"/>
  </w:num>
  <w:num w:numId="122">
    <w:abstractNumId w:val="15"/>
  </w:num>
  <w:num w:numId="123">
    <w:abstractNumId w:val="158"/>
  </w:num>
  <w:num w:numId="124">
    <w:abstractNumId w:val="87"/>
  </w:num>
  <w:num w:numId="125">
    <w:abstractNumId w:val="17"/>
  </w:num>
  <w:num w:numId="126">
    <w:abstractNumId w:val="67"/>
  </w:num>
  <w:num w:numId="127">
    <w:abstractNumId w:val="170"/>
  </w:num>
  <w:num w:numId="128">
    <w:abstractNumId w:val="100"/>
  </w:num>
  <w:num w:numId="129">
    <w:abstractNumId w:val="175"/>
  </w:num>
  <w:num w:numId="130">
    <w:abstractNumId w:val="205"/>
  </w:num>
  <w:num w:numId="131">
    <w:abstractNumId w:val="307"/>
  </w:num>
  <w:num w:numId="132">
    <w:abstractNumId w:val="306"/>
  </w:num>
  <w:num w:numId="133">
    <w:abstractNumId w:val="65"/>
  </w:num>
  <w:num w:numId="134">
    <w:abstractNumId w:val="151"/>
  </w:num>
  <w:num w:numId="135">
    <w:abstractNumId w:val="204"/>
  </w:num>
  <w:num w:numId="136">
    <w:abstractNumId w:val="221"/>
  </w:num>
  <w:num w:numId="137">
    <w:abstractNumId w:val="264"/>
  </w:num>
  <w:num w:numId="138">
    <w:abstractNumId w:val="19"/>
  </w:num>
  <w:num w:numId="139">
    <w:abstractNumId w:val="129"/>
  </w:num>
  <w:num w:numId="140">
    <w:abstractNumId w:val="16"/>
  </w:num>
  <w:num w:numId="141">
    <w:abstractNumId w:val="200"/>
  </w:num>
  <w:num w:numId="142">
    <w:abstractNumId w:val="174"/>
  </w:num>
  <w:num w:numId="143">
    <w:abstractNumId w:val="194"/>
  </w:num>
  <w:num w:numId="144">
    <w:abstractNumId w:val="68"/>
  </w:num>
  <w:num w:numId="145">
    <w:abstractNumId w:val="322"/>
  </w:num>
  <w:num w:numId="146">
    <w:abstractNumId w:val="63"/>
  </w:num>
  <w:num w:numId="147">
    <w:abstractNumId w:val="298"/>
  </w:num>
  <w:num w:numId="148">
    <w:abstractNumId w:val="13"/>
  </w:num>
  <w:num w:numId="149">
    <w:abstractNumId w:val="123"/>
  </w:num>
  <w:num w:numId="150">
    <w:abstractNumId w:val="11"/>
  </w:num>
  <w:num w:numId="151">
    <w:abstractNumId w:val="190"/>
  </w:num>
  <w:num w:numId="152">
    <w:abstractNumId w:val="216"/>
  </w:num>
  <w:num w:numId="153">
    <w:abstractNumId w:val="131"/>
  </w:num>
  <w:num w:numId="154">
    <w:abstractNumId w:val="239"/>
  </w:num>
  <w:num w:numId="155">
    <w:abstractNumId w:val="350"/>
  </w:num>
  <w:num w:numId="156">
    <w:abstractNumId w:val="320"/>
  </w:num>
  <w:num w:numId="157">
    <w:abstractNumId w:val="73"/>
  </w:num>
  <w:num w:numId="158">
    <w:abstractNumId w:val="271"/>
  </w:num>
  <w:num w:numId="159">
    <w:abstractNumId w:val="118"/>
  </w:num>
  <w:num w:numId="160">
    <w:abstractNumId w:val="156"/>
  </w:num>
  <w:num w:numId="161">
    <w:abstractNumId w:val="157"/>
  </w:num>
  <w:num w:numId="162">
    <w:abstractNumId w:val="344"/>
  </w:num>
  <w:num w:numId="163">
    <w:abstractNumId w:val="242"/>
  </w:num>
  <w:num w:numId="164">
    <w:abstractNumId w:val="321"/>
  </w:num>
  <w:num w:numId="165">
    <w:abstractNumId w:val="163"/>
  </w:num>
  <w:num w:numId="166">
    <w:abstractNumId w:val="43"/>
  </w:num>
  <w:num w:numId="167">
    <w:abstractNumId w:val="361"/>
  </w:num>
  <w:num w:numId="168">
    <w:abstractNumId w:val="108"/>
  </w:num>
  <w:num w:numId="169">
    <w:abstractNumId w:val="62"/>
  </w:num>
  <w:num w:numId="170">
    <w:abstractNumId w:val="27"/>
  </w:num>
  <w:num w:numId="171">
    <w:abstractNumId w:val="69"/>
  </w:num>
  <w:num w:numId="172">
    <w:abstractNumId w:val="148"/>
  </w:num>
  <w:num w:numId="173">
    <w:abstractNumId w:val="340"/>
  </w:num>
  <w:num w:numId="174">
    <w:abstractNumId w:val="166"/>
  </w:num>
  <w:num w:numId="175">
    <w:abstractNumId w:val="218"/>
  </w:num>
  <w:num w:numId="176">
    <w:abstractNumId w:val="310"/>
  </w:num>
  <w:num w:numId="177">
    <w:abstractNumId w:val="45"/>
  </w:num>
  <w:num w:numId="178">
    <w:abstractNumId w:val="343"/>
  </w:num>
  <w:num w:numId="179">
    <w:abstractNumId w:val="112"/>
  </w:num>
  <w:num w:numId="180">
    <w:abstractNumId w:val="277"/>
  </w:num>
  <w:num w:numId="181">
    <w:abstractNumId w:val="172"/>
  </w:num>
  <w:num w:numId="182">
    <w:abstractNumId w:val="246"/>
  </w:num>
  <w:num w:numId="183">
    <w:abstractNumId w:val="101"/>
  </w:num>
  <w:num w:numId="184">
    <w:abstractNumId w:val="138"/>
  </w:num>
  <w:num w:numId="185">
    <w:abstractNumId w:val="250"/>
  </w:num>
  <w:num w:numId="186">
    <w:abstractNumId w:val="363"/>
  </w:num>
  <w:num w:numId="187">
    <w:abstractNumId w:val="219"/>
  </w:num>
  <w:num w:numId="188">
    <w:abstractNumId w:val="90"/>
  </w:num>
  <w:num w:numId="189">
    <w:abstractNumId w:val="355"/>
  </w:num>
  <w:num w:numId="190">
    <w:abstractNumId w:val="254"/>
  </w:num>
  <w:num w:numId="191">
    <w:abstractNumId w:val="308"/>
  </w:num>
  <w:num w:numId="192">
    <w:abstractNumId w:val="327"/>
  </w:num>
  <w:num w:numId="193">
    <w:abstractNumId w:val="196"/>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19"/>
  </w:num>
  <w:num w:numId="196">
    <w:abstractNumId w:val="252"/>
  </w:num>
  <w:num w:numId="197">
    <w:abstractNumId w:val="235"/>
  </w:num>
  <w:num w:numId="198">
    <w:abstractNumId w:val="241"/>
  </w:num>
  <w:num w:numId="199">
    <w:abstractNumId w:val="169"/>
  </w:num>
  <w:num w:numId="200">
    <w:abstractNumId w:val="18"/>
  </w:num>
  <w:num w:numId="201">
    <w:abstractNumId w:val="114"/>
  </w:num>
  <w:num w:numId="202">
    <w:abstractNumId w:val="51"/>
  </w:num>
  <w:num w:numId="203">
    <w:abstractNumId w:val="203"/>
  </w:num>
  <w:num w:numId="204">
    <w:abstractNumId w:val="83"/>
  </w:num>
  <w:num w:numId="205">
    <w:abstractNumId w:val="168"/>
  </w:num>
  <w:num w:numId="206">
    <w:abstractNumId w:val="186"/>
  </w:num>
  <w:num w:numId="207">
    <w:abstractNumId w:val="39"/>
  </w:num>
  <w:num w:numId="208">
    <w:abstractNumId w:val="4"/>
  </w:num>
  <w:num w:numId="209">
    <w:abstractNumId w:val="313"/>
  </w:num>
  <w:num w:numId="210">
    <w:abstractNumId w:val="185"/>
  </w:num>
  <w:num w:numId="211">
    <w:abstractNumId w:val="77"/>
  </w:num>
  <w:num w:numId="212">
    <w:abstractNumId w:val="56"/>
  </w:num>
  <w:num w:numId="213">
    <w:abstractNumId w:val="316"/>
  </w:num>
  <w:num w:numId="214">
    <w:abstractNumId w:val="81"/>
  </w:num>
  <w:num w:numId="215">
    <w:abstractNumId w:val="189"/>
  </w:num>
  <w:num w:numId="216">
    <w:abstractNumId w:val="248"/>
  </w:num>
  <w:num w:numId="217">
    <w:abstractNumId w:val="292"/>
  </w:num>
  <w:num w:numId="218">
    <w:abstractNumId w:val="111"/>
  </w:num>
  <w:num w:numId="219">
    <w:abstractNumId w:val="214"/>
  </w:num>
  <w:num w:numId="220">
    <w:abstractNumId w:val="236"/>
  </w:num>
  <w:num w:numId="221">
    <w:abstractNumId w:val="183"/>
  </w:num>
  <w:num w:numId="222">
    <w:abstractNumId w:val="217"/>
  </w:num>
  <w:num w:numId="223">
    <w:abstractNumId w:val="31"/>
  </w:num>
  <w:num w:numId="224">
    <w:abstractNumId w:val="164"/>
  </w:num>
  <w:num w:numId="225">
    <w:abstractNumId w:val="364"/>
  </w:num>
  <w:num w:numId="226">
    <w:abstractNumId w:val="291"/>
  </w:num>
  <w:num w:numId="227">
    <w:abstractNumId w:val="57"/>
  </w:num>
  <w:num w:numId="228">
    <w:abstractNumId w:val="180"/>
  </w:num>
  <w:num w:numId="229">
    <w:abstractNumId w:val="122"/>
  </w:num>
  <w:num w:numId="230">
    <w:abstractNumId w:val="356"/>
  </w:num>
  <w:num w:numId="231">
    <w:abstractNumId w:val="324"/>
  </w:num>
  <w:num w:numId="232">
    <w:abstractNumId w:val="30"/>
  </w:num>
  <w:num w:numId="233">
    <w:abstractNumId w:val="165"/>
  </w:num>
  <w:num w:numId="234">
    <w:abstractNumId w:val="128"/>
  </w:num>
  <w:num w:numId="235">
    <w:abstractNumId w:val="91"/>
  </w:num>
  <w:num w:numId="236">
    <w:abstractNumId w:val="331"/>
  </w:num>
  <w:num w:numId="237">
    <w:abstractNumId w:val="109"/>
  </w:num>
  <w:num w:numId="238">
    <w:abstractNumId w:val="26"/>
  </w:num>
  <w:num w:numId="239">
    <w:abstractNumId w:val="159"/>
    <w:lvlOverride w:ilvl="0">
      <w:startOverride w:val="1"/>
    </w:lvlOverride>
    <w:lvlOverride w:ilvl="1"/>
    <w:lvlOverride w:ilvl="2"/>
    <w:lvlOverride w:ilvl="3"/>
    <w:lvlOverride w:ilvl="4"/>
    <w:lvlOverride w:ilvl="5"/>
    <w:lvlOverride w:ilvl="6"/>
    <w:lvlOverride w:ilvl="7"/>
    <w:lvlOverride w:ilvl="8"/>
  </w:num>
  <w:num w:numId="240">
    <w:abstractNumId w:val="230"/>
  </w:num>
  <w:num w:numId="241">
    <w:abstractNumId w:val="323"/>
  </w:num>
  <w:num w:numId="242">
    <w:abstractNumId w:val="47"/>
  </w:num>
  <w:num w:numId="243">
    <w:abstractNumId w:val="3"/>
  </w:num>
  <w:num w:numId="244">
    <w:abstractNumId w:val="224"/>
  </w:num>
  <w:num w:numId="245">
    <w:abstractNumId w:val="25"/>
  </w:num>
  <w:num w:numId="246">
    <w:abstractNumId w:val="284"/>
  </w:num>
  <w:num w:numId="247">
    <w:abstractNumId w:val="133"/>
  </w:num>
  <w:num w:numId="248">
    <w:abstractNumId w:val="210"/>
  </w:num>
  <w:num w:numId="249">
    <w:abstractNumId w:val="256"/>
  </w:num>
  <w:num w:numId="250">
    <w:abstractNumId w:val="353"/>
  </w:num>
  <w:num w:numId="251">
    <w:abstractNumId w:val="48"/>
  </w:num>
  <w:num w:numId="252">
    <w:abstractNumId w:val="251"/>
  </w:num>
  <w:num w:numId="253">
    <w:abstractNumId w:val="367"/>
  </w:num>
  <w:num w:numId="254">
    <w:abstractNumId w:val="173"/>
  </w:num>
  <w:num w:numId="255">
    <w:abstractNumId w:val="94"/>
  </w:num>
  <w:num w:numId="256">
    <w:abstractNumId w:val="53"/>
  </w:num>
  <w:num w:numId="257">
    <w:abstractNumId w:val="349"/>
  </w:num>
  <w:num w:numId="258">
    <w:abstractNumId w:val="231"/>
  </w:num>
  <w:num w:numId="259">
    <w:abstractNumId w:val="341"/>
  </w:num>
  <w:num w:numId="260">
    <w:abstractNumId w:val="72"/>
  </w:num>
  <w:num w:numId="261">
    <w:abstractNumId w:val="78"/>
  </w:num>
  <w:num w:numId="262">
    <w:abstractNumId w:val="179"/>
  </w:num>
  <w:num w:numId="263">
    <w:abstractNumId w:val="201"/>
  </w:num>
  <w:num w:numId="264">
    <w:abstractNumId w:val="76"/>
  </w:num>
  <w:num w:numId="265">
    <w:abstractNumId w:val="228"/>
  </w:num>
  <w:num w:numId="266">
    <w:abstractNumId w:val="259"/>
  </w:num>
  <w:num w:numId="267">
    <w:abstractNumId w:val="229"/>
  </w:num>
  <w:num w:numId="268">
    <w:abstractNumId w:val="95"/>
  </w:num>
  <w:num w:numId="269">
    <w:abstractNumId w:val="325"/>
  </w:num>
  <w:num w:numId="270">
    <w:abstractNumId w:val="339"/>
  </w:num>
  <w:num w:numId="271">
    <w:abstractNumId w:val="336"/>
  </w:num>
  <w:num w:numId="272">
    <w:abstractNumId w:val="278"/>
  </w:num>
  <w:num w:numId="273">
    <w:abstractNumId w:val="8"/>
  </w:num>
  <w:num w:numId="274">
    <w:abstractNumId w:val="315"/>
  </w:num>
  <w:num w:numId="275">
    <w:abstractNumId w:val="181"/>
  </w:num>
  <w:num w:numId="276">
    <w:abstractNumId w:val="32"/>
  </w:num>
  <w:num w:numId="27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5"/>
  </w:num>
  <w:num w:numId="279">
    <w:abstractNumId w:val="309"/>
  </w:num>
  <w:num w:numId="280">
    <w:abstractNumId w:val="285"/>
  </w:num>
  <w:num w:numId="281">
    <w:abstractNumId w:val="297"/>
  </w:num>
  <w:num w:numId="282">
    <w:abstractNumId w:val="10"/>
  </w:num>
  <w:num w:numId="28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6"/>
  </w:num>
  <w:num w:numId="286">
    <w:abstractNumId w:val="97"/>
  </w:num>
  <w:num w:numId="287">
    <w:abstractNumId w:val="115"/>
  </w:num>
  <w:num w:numId="288">
    <w:abstractNumId w:val="152"/>
  </w:num>
  <w:num w:numId="289">
    <w:abstractNumId w:val="357"/>
  </w:num>
  <w:num w:numId="290">
    <w:abstractNumId w:val="212"/>
  </w:num>
  <w:num w:numId="291">
    <w:abstractNumId w:val="40"/>
  </w:num>
  <w:num w:numId="292">
    <w:abstractNumId w:val="38"/>
  </w:num>
  <w:num w:numId="293">
    <w:abstractNumId w:val="209"/>
  </w:num>
  <w:num w:numId="294">
    <w:abstractNumId w:val="197"/>
  </w:num>
  <w:num w:numId="295">
    <w:abstractNumId w:val="281"/>
  </w:num>
  <w:num w:numId="296">
    <w:abstractNumId w:val="243"/>
  </w:num>
  <w:num w:numId="297">
    <w:abstractNumId w:val="66"/>
  </w:num>
  <w:num w:numId="298">
    <w:abstractNumId w:val="193"/>
  </w:num>
  <w:num w:numId="299">
    <w:abstractNumId w:val="249"/>
  </w:num>
  <w:num w:numId="300">
    <w:abstractNumId w:val="318"/>
  </w:num>
  <w:num w:numId="301">
    <w:abstractNumId w:val="202"/>
  </w:num>
  <w:num w:numId="302">
    <w:abstractNumId w:val="89"/>
  </w:num>
  <w:num w:numId="303">
    <w:abstractNumId w:val="147"/>
  </w:num>
  <w:num w:numId="304">
    <w:abstractNumId w:val="352"/>
  </w:num>
  <w:num w:numId="305">
    <w:abstractNumId w:val="293"/>
  </w:num>
  <w:num w:numId="306">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0"/>
  </w:num>
  <w:num w:numId="310">
    <w:abstractNumId w:val="49"/>
  </w:num>
  <w:num w:numId="311">
    <w:abstractNumId w:val="120"/>
  </w:num>
  <w:num w:numId="312">
    <w:abstractNumId w:val="358"/>
  </w:num>
  <w:num w:numId="313">
    <w:abstractNumId w:val="206"/>
  </w:num>
  <w:num w:numId="314">
    <w:abstractNumId w:val="106"/>
  </w:num>
  <w:num w:numId="315">
    <w:abstractNumId w:val="225"/>
  </w:num>
  <w:num w:numId="316">
    <w:abstractNumId w:val="162"/>
  </w:num>
  <w:num w:numId="317">
    <w:abstractNumId w:val="280"/>
  </w:num>
  <w:num w:numId="318">
    <w:abstractNumId w:val="59"/>
  </w:num>
  <w:num w:numId="319">
    <w:abstractNumId w:val="369"/>
  </w:num>
  <w:num w:numId="320">
    <w:abstractNumId w:val="368"/>
  </w:num>
  <w:num w:numId="321">
    <w:abstractNumId w:val="44"/>
  </w:num>
  <w:num w:numId="322">
    <w:abstractNumId w:val="119"/>
  </w:num>
  <w:num w:numId="323">
    <w:abstractNumId w:val="178"/>
  </w:num>
  <w:num w:numId="324">
    <w:abstractNumId w:val="113"/>
  </w:num>
  <w:num w:numId="325">
    <w:abstractNumId w:val="282"/>
  </w:num>
  <w:num w:numId="326">
    <w:abstractNumId w:val="34"/>
  </w:num>
  <w:num w:numId="327">
    <w:abstractNumId w:val="191"/>
  </w:num>
  <w:num w:numId="328">
    <w:abstractNumId w:val="74"/>
  </w:num>
  <w:num w:numId="329">
    <w:abstractNumId w:val="227"/>
  </w:num>
  <w:num w:numId="330">
    <w:abstractNumId w:val="351"/>
  </w:num>
  <w:num w:numId="331">
    <w:abstractNumId w:val="326"/>
  </w:num>
  <w:num w:numId="332">
    <w:abstractNumId w:val="102"/>
  </w:num>
  <w:num w:numId="333">
    <w:abstractNumId w:val="105"/>
  </w:num>
  <w:num w:numId="334">
    <w:abstractNumId w:val="273"/>
  </w:num>
  <w:num w:numId="335">
    <w:abstractNumId w:val="155"/>
  </w:num>
  <w:num w:numId="336">
    <w:abstractNumId w:val="198"/>
  </w:num>
  <w:num w:numId="337">
    <w:abstractNumId w:val="167"/>
  </w:num>
  <w:num w:numId="338">
    <w:abstractNumId w:val="116"/>
  </w:num>
  <w:num w:numId="339">
    <w:abstractNumId w:val="302"/>
  </w:num>
  <w:num w:numId="340">
    <w:abstractNumId w:val="287"/>
  </w:num>
  <w:num w:numId="341">
    <w:abstractNumId w:val="208"/>
  </w:num>
  <w:num w:numId="342">
    <w:abstractNumId w:val="262"/>
  </w:num>
  <w:num w:numId="343">
    <w:abstractNumId w:val="54"/>
  </w:num>
  <w:num w:numId="344">
    <w:abstractNumId w:val="135"/>
  </w:num>
  <w:num w:numId="345">
    <w:abstractNumId w:val="9"/>
  </w:num>
  <w:num w:numId="346">
    <w:abstractNumId w:val="260"/>
  </w:num>
  <w:num w:numId="347">
    <w:abstractNumId w:val="215"/>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83"/>
  </w:num>
  <w:num w:numId="350">
    <w:abstractNumId w:val="46"/>
  </w:num>
  <w:num w:numId="351">
    <w:abstractNumId w:val="104"/>
  </w:num>
  <w:num w:numId="352">
    <w:abstractNumId w:val="253"/>
  </w:num>
  <w:num w:numId="353">
    <w:abstractNumId w:val="103"/>
  </w:num>
  <w:num w:numId="354">
    <w:abstractNumId w:val="98"/>
  </w:num>
  <w:num w:numId="355">
    <w:abstractNumId w:val="360"/>
  </w:num>
  <w:num w:numId="35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88"/>
  </w:num>
  <w:num w:numId="361">
    <w:abstractNumId w:val="366"/>
  </w:num>
  <w:num w:numId="362">
    <w:abstractNumId w:val="160"/>
  </w:num>
  <w:num w:numId="363">
    <w:abstractNumId w:val="192"/>
  </w:num>
  <w:num w:numId="364">
    <w:abstractNumId w:val="255"/>
  </w:num>
  <w:num w:numId="365">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79"/>
  </w:num>
  <w:num w:numId="367">
    <w:abstractNumId w:val="177"/>
  </w:num>
  <w:num w:numId="368">
    <w:abstractNumId w:val="354"/>
  </w:num>
  <w:num w:numId="369">
    <w:abstractNumId w:val="130"/>
  </w:num>
  <w:num w:numId="370">
    <w:abstractNumId w:val="127"/>
  </w:num>
  <w:num w:numId="371">
    <w:abstractNumId w:val="312"/>
  </w:num>
  <w:num w:numId="372">
    <w:abstractNumId w:val="258"/>
  </w:num>
  <w:num w:numId="373">
    <w:abstractNumId w:val="300"/>
  </w:num>
  <w:num w:numId="374">
    <w:abstractNumId w:val="333"/>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33"/>
  </w:num>
  <w:num w:numId="376">
    <w:abstractNumId w:val="176"/>
  </w:num>
  <w:num w:numId="377">
    <w:abstractNumId w:val="154"/>
  </w:num>
  <w:num w:numId="378">
    <w:abstractNumId w:val="75"/>
  </w:num>
  <w:num w:numId="379">
    <w:abstractNumId w:val="270"/>
  </w:num>
  <w:num w:numId="380">
    <w:abstractNumId w:val="24"/>
  </w:num>
  <w:num w:numId="381">
    <w:abstractNumId w:val="289"/>
  </w:num>
  <w:num w:numId="382">
    <w:abstractNumId w:val="299"/>
  </w:num>
  <w:num w:numId="383">
    <w:abstractNumId w:val="359"/>
  </w:num>
  <w:num w:numId="384">
    <w:abstractNumId w:val="23"/>
  </w:num>
  <w:num w:numId="385">
    <w:abstractNumId w:val="149"/>
  </w:num>
  <w:num w:numId="386">
    <w:abstractNumId w:val="237"/>
  </w:num>
  <w:num w:numId="387">
    <w:abstractNumId w:val="233"/>
  </w:num>
  <w:num w:numId="388">
    <w:abstractNumId w:val="301"/>
  </w:num>
  <w:num w:numId="389">
    <w:abstractNumId w:val="238"/>
  </w:num>
  <w:num w:numId="390">
    <w:abstractNumId w:val="346"/>
  </w:num>
  <w:num w:numId="391">
    <w:abstractNumId w:val="290"/>
  </w:num>
  <w:num w:numId="392">
    <w:abstractNumId w:val="145"/>
  </w:num>
  <w:num w:numId="393">
    <w:abstractNumId w:val="274"/>
  </w:num>
  <w:num w:numId="394">
    <w:abstractNumId w:val="342"/>
  </w:num>
  <w:numIdMacAtCleanup w:val="38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rson w15:author="Yan Ye">
    <w15:presenceInfo w15:providerId="None" w15:userId="Yan Y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93A"/>
    <w:rsid w:val="006809FB"/>
    <w:rsid w:val="00680A3E"/>
    <w:rsid w:val="00680D26"/>
    <w:rsid w:val="00680D37"/>
    <w:rsid w:val="00680DAE"/>
    <w:rsid w:val="00680E8B"/>
    <w:rsid w:val="00680FA5"/>
    <w:rsid w:val="006810F5"/>
    <w:rsid w:val="00681173"/>
    <w:rsid w:val="006811C1"/>
    <w:rsid w:val="006811F5"/>
    <w:rsid w:val="00681250"/>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626"/>
    <w:rsid w:val="00C3768B"/>
    <w:rsid w:val="00C37694"/>
    <w:rsid w:val="00C376DE"/>
    <w:rsid w:val="00C37862"/>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7BB"/>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BF6"/>
    <w:rsid w:val="00F90C4D"/>
    <w:rsid w:val="00F90C94"/>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vcgit.hhi.fraunhofer.de"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440" TargetMode="External"/><Relationship Id="rId682" Type="http://schemas.openxmlformats.org/officeDocument/2006/relationships/hyperlink" Target="https://jvet-experts.org/doc_end_user/current_document.php?id=13478" TargetMode="External"/><Relationship Id="rId903" Type="http://schemas.openxmlformats.org/officeDocument/2006/relationships/hyperlink" Target="https://jvet-experts.org/doc_end_user/current_document.php?id=13459"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mailto:zhangkai.video@bytedance.com" TargetMode="External"/><Relationship Id="rId987" Type="http://schemas.openxmlformats.org/officeDocument/2006/relationships/hyperlink" Target="mailto:jvet@lists.rwth-aachen.de" TargetMode="External"/><Relationship Id="rId181" Type="http://schemas.openxmlformats.org/officeDocument/2006/relationships/hyperlink" Target="https://jvet-experts.org/doc_end_user/current_meeting.php?id_meeting=195&amp;type_order=&amp;sql_type=document_date_time"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3463" TargetMode="External"/><Relationship Id="rId1032" Type="http://schemas.openxmlformats.org/officeDocument/2006/relationships/footer" Target="footer2.xm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412" TargetMode="External"/><Relationship Id="rId693" Type="http://schemas.openxmlformats.org/officeDocument/2006/relationships/hyperlink" Target="https://jvet-experts.org/doc_end_user/documents/32_Hannover/wg11/JVET-AF0066-v1.zip" TargetMode="External"/><Relationship Id="rId707" Type="http://schemas.openxmlformats.org/officeDocument/2006/relationships/hyperlink" Target="https://jvet-experts.org/doc_end_user/documents/32_Hannover/wg11/JVET-AF0073-v1.zip" TargetMode="External"/><Relationship Id="rId914" Type="http://schemas.openxmlformats.org/officeDocument/2006/relationships/hyperlink" Target="https://jvet-experts.org/doc_end_user/current_document.php?id=13435"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hyperlink" Target="mailto:renjiechang@tencent.com" TargetMode="External"/><Relationship Id="rId760" Type="http://schemas.openxmlformats.org/officeDocument/2006/relationships/image" Target="media/image25.emf"/><Relationship Id="rId998" Type="http://schemas.openxmlformats.org/officeDocument/2006/relationships/hyperlink" Target="https://jvet-experts.org/doc_end_user/current_document.php?id=12972" TargetMode="External"/><Relationship Id="rId192" Type="http://schemas.openxmlformats.org/officeDocument/2006/relationships/hyperlink" Target="mailto:caikangying@huawei.com"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3351" TargetMode="External"/><Relationship Id="rId497" Type="http://schemas.openxmlformats.org/officeDocument/2006/relationships/hyperlink" Target="https://jvet-experts.org/doc_end_user/current_document.php?id=13412" TargetMode="External"/><Relationship Id="rId620" Type="http://schemas.openxmlformats.org/officeDocument/2006/relationships/hyperlink" Target="https://jvet-experts.org/doc_end_user/current_document.php?id=13349" TargetMode="External"/><Relationship Id="rId718" Type="http://schemas.openxmlformats.org/officeDocument/2006/relationships/hyperlink" Target="https://jvet-experts.org/doc_end_user/documents/32_Hannover/wg11/JVET-AF0057-v1.zip" TargetMode="External"/><Relationship Id="rId925" Type="http://schemas.openxmlformats.org/officeDocument/2006/relationships/hyperlink" Target="https://jvet-experts.org/doc_end_user/current_document.php?id=13315"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mailto:yue.yu@oppo.com" TargetMode="External"/><Relationship Id="rId771" Type="http://schemas.openxmlformats.org/officeDocument/2006/relationships/image" Target="media/image31.svg"/><Relationship Id="rId869" Type="http://schemas.openxmlformats.org/officeDocument/2006/relationships/hyperlink" Target="https://jvet-experts.org/doc_end_user/current_document.php?id=13428" TargetMode="External"/><Relationship Id="rId424" Type="http://schemas.openxmlformats.org/officeDocument/2006/relationships/hyperlink" Target="https://jvet-experts.org/doc_end_user/current_document.php?id=13487" TargetMode="External"/><Relationship Id="rId631" Type="http://schemas.openxmlformats.org/officeDocument/2006/relationships/hyperlink" Target="https://jvet-experts.org/doc_end_user/current_document.php?id=13439" TargetMode="External"/><Relationship Id="rId729" Type="http://schemas.openxmlformats.org/officeDocument/2006/relationships/hyperlink" Target="https://jvet-experts.org/doc_end_user/documents/32_Hannover/wg11/JVET-AF0197-v1.zip" TargetMode="External"/><Relationship Id="rId270" Type="http://schemas.openxmlformats.org/officeDocument/2006/relationships/hyperlink" Target="https://jvet-experts.org/doc_end_user/current_document.php?id=13342" TargetMode="External"/><Relationship Id="rId936" Type="http://schemas.openxmlformats.org/officeDocument/2006/relationships/hyperlink" Target="https://jvet-experts.org/doc_end_user/current_document.php?id=13297"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mailto:miska.hannuksela@nokia.com" TargetMode="External"/><Relationship Id="rId782" Type="http://schemas.openxmlformats.org/officeDocument/2006/relationships/hyperlink" Target="https://jvet-experts.org/doc_end_user/documents/32_Hannover/wg11/JVET-AF0110-v1.zip" TargetMode="External"/><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504" TargetMode="External"/><Relationship Id="rId642" Type="http://schemas.openxmlformats.org/officeDocument/2006/relationships/hyperlink" Target="https://jvet-experts.org/doc_end_user/current_document.php?id=13532"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Tong.Shao@dolby.com" TargetMode="External"/><Relationship Id="rId947" Type="http://schemas.openxmlformats.org/officeDocument/2006/relationships/hyperlink" Target="https://jvet-experts.org/doc_end_user/current_document.php?id=13344"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mailto:zhangkai.video@bytedance.com" TargetMode="External"/><Relationship Id="rId793" Type="http://schemas.openxmlformats.org/officeDocument/2006/relationships/hyperlink" Target="https://jvet-experts.org/doc_end_user/current_document.php?id=13327" TargetMode="External"/><Relationship Id="rId807" Type="http://schemas.openxmlformats.org/officeDocument/2006/relationships/hyperlink" Target="https://jvet-experts.org/doc_end_user/current_document.php?id=13464"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72" TargetMode="External"/><Relationship Id="rId653" Type="http://schemas.openxmlformats.org/officeDocument/2006/relationships/hyperlink" Target="https://jvet-experts.org/doc_end_user/current_document.php?id=13416"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362" TargetMode="External"/><Relationship Id="rId958" Type="http://schemas.openxmlformats.org/officeDocument/2006/relationships/hyperlink" Target="https://jvet-experts.org/doc_end_user/current_document.php?id=13396"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renjiechang@tencent.com" TargetMode="External"/><Relationship Id="rId597" Type="http://schemas.openxmlformats.org/officeDocument/2006/relationships/hyperlink" Target="mailto:cinched@whu.edu.cn" TargetMode="External"/><Relationship Id="rId720" Type="http://schemas.openxmlformats.org/officeDocument/2006/relationships/hyperlink" Target="https://jvet-experts.org/doc_end_user/documents/32_Hannover/wg11/JVET-AF0159-v1.zip" TargetMode="External"/><Relationship Id="rId818" Type="http://schemas.openxmlformats.org/officeDocument/2006/relationships/hyperlink" Target="https://jvet-experts.org/doc_end_user/current_document.php?id=13498"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123" TargetMode="External"/><Relationship Id="rId1003" Type="http://schemas.openxmlformats.org/officeDocument/2006/relationships/hyperlink" Target="http://phenix.int-evry.fr/jct3v/doc_end_user/current_document.php?id=1884" TargetMode="External"/><Relationship Id="rId664" Type="http://schemas.openxmlformats.org/officeDocument/2006/relationships/hyperlink" Target="https://jvet-experts.org/doc_end_user/current_document.php?id=13470" TargetMode="External"/><Relationship Id="rId871" Type="http://schemas.openxmlformats.org/officeDocument/2006/relationships/hyperlink" Target="https://jvet-experts.org/doc_end_user/current_document.php?id=13442" TargetMode="External"/><Relationship Id="rId969" Type="http://schemas.openxmlformats.org/officeDocument/2006/relationships/hyperlink" Target="https://jvet-experts.org/doc_end_user/current_document.php?id=13570"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https://jvet-experts.org/doc_end_user/current_document.php?id=13530" TargetMode="External"/><Relationship Id="rId731" Type="http://schemas.openxmlformats.org/officeDocument/2006/relationships/hyperlink" Target="https://jvet-experts.org/doc_end_user/documents/32_Hannover/wg11/JVET-AF0197-v1.zip"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431" TargetMode="External"/><Relationship Id="rId1014" Type="http://schemas.openxmlformats.org/officeDocument/2006/relationships/hyperlink" Target="https://jvet-experts.org/doc_end_user/current_document.php?id=12977"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090" TargetMode="External"/><Relationship Id="rId675" Type="http://schemas.openxmlformats.org/officeDocument/2006/relationships/hyperlink" Target="https://jvet-experts.org/doc_end_user/current_document.php?id=13465" TargetMode="External"/><Relationship Id="rId882" Type="http://schemas.openxmlformats.org/officeDocument/2006/relationships/hyperlink" Target="https://jvet-experts.org/doc_end_user/current_document.php?id=13561"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https://jvet-experts.org/doc_end_user/current_document.php?id=13521" TargetMode="External"/><Relationship Id="rId742" Type="http://schemas.openxmlformats.org/officeDocument/2006/relationships/hyperlink" Target="https://jvet-experts.org/doc_end_user/documents/32_Hannover/wg11/JVET-AF0131-v1.zip" TargetMode="External"/><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mailto:xiaozhongxu@tencent.com" TargetMode="External"/><Relationship Id="rId1025" Type="http://schemas.openxmlformats.org/officeDocument/2006/relationships/hyperlink" Target="https://jvet-experts.org/doc_end_user/current_document.php?id=11949" TargetMode="Externa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411" TargetMode="External"/><Relationship Id="rId686" Type="http://schemas.openxmlformats.org/officeDocument/2006/relationships/hyperlink" Target="https://jvet-experts.org/doc_end_user/documents/32_Hannover/wg11/JVET-AF0079-v1.zip" TargetMode="External"/><Relationship Id="rId893" Type="http://schemas.openxmlformats.org/officeDocument/2006/relationships/hyperlink" Target="https://jvet-experts.org/doc_end_user/current_document.php?id=13455" TargetMode="External"/><Relationship Id="rId907" Type="http://schemas.openxmlformats.org/officeDocument/2006/relationships/hyperlink" Target="https://jvet-experts.org/doc_end_user/current_document.php?id=13306"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mailto:zhangkai.video@bytedance.com" TargetMode="External"/><Relationship Id="rId753" Type="http://schemas.openxmlformats.org/officeDocument/2006/relationships/hyperlink" Target="https://jvet-experts.org/doc_end_user/documents/32_Hannover/wg11/JVET-AF0207-v1.zip" TargetMode="External"/><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960" Type="http://schemas.openxmlformats.org/officeDocument/2006/relationships/hyperlink" Target="https://jvet-experts.org/doc_end_user/current_document.php?id=13399" TargetMode="External"/><Relationship Id="rId1036" Type="http://schemas.openxmlformats.org/officeDocument/2006/relationships/theme" Target="theme/theme1.xm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current_document.php?id=13304" TargetMode="External"/><Relationship Id="rId697" Type="http://schemas.openxmlformats.org/officeDocument/2006/relationships/hyperlink" Target="https://jvet-experts.org/doc_end_user/documents/32_Hannover/wg11/JVET-AF0207-v1.zip" TargetMode="External"/><Relationship Id="rId820" Type="http://schemas.openxmlformats.org/officeDocument/2006/relationships/hyperlink" Target="https://jvet-experts.org/doc_end_user/current_document.php?id=13502" TargetMode="External"/><Relationship Id="rId918" Type="http://schemas.openxmlformats.org/officeDocument/2006/relationships/hyperlink" Target="https://jvet-experts.org/doc_end_user/current_document.php?id=13557"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dmytror@qti.qualcomm.com" TargetMode="External"/><Relationship Id="rId764" Type="http://schemas.openxmlformats.org/officeDocument/2006/relationships/hyperlink" Target="https://jvet-experts.org/doc_end_user/documents/32_Hannover/wg11/JVET-AF0057-v1.zip" TargetMode="External"/><Relationship Id="rId971" Type="http://schemas.openxmlformats.org/officeDocument/2006/relationships/hyperlink" Target="https://dms.mpeg.expert/doc_end_user/current_document.php?id=90215&amp;id_meeting=196"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hyperlink" Target="https://jvet-experts.org/doc_end_user/current_document.php?id=13397" TargetMode="External"/><Relationship Id="rId831" Type="http://schemas.openxmlformats.org/officeDocument/2006/relationships/hyperlink" Target="https://jvet-experts.org/doc_end_user/current_document.php?id=13451"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304" TargetMode="External"/><Relationship Id="rId929" Type="http://schemas.openxmlformats.org/officeDocument/2006/relationships/hyperlink" Target="mailto:dr.hendry@lge.com"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https://jvet-experts.org/doc_end_user/current_document.php?id=13517" TargetMode="External"/><Relationship Id="rId775" Type="http://schemas.openxmlformats.org/officeDocument/2006/relationships/hyperlink" Target="https://jvet-experts.org/doc_end_user/documents/32_Hannover/wg11/JVET-AF0197-v1.zip" TargetMode="External"/><Relationship Id="rId982" Type="http://schemas.openxmlformats.org/officeDocument/2006/relationships/hyperlink" Target="mailto:jvet@lists.rwth-aachen.de" TargetMode="External"/><Relationship Id="rId428" Type="http://schemas.openxmlformats.org/officeDocument/2006/relationships/hyperlink" Target="https://jvet-experts.org/doc_end_user/current_document.php?id=13444" TargetMode="External"/><Relationship Id="rId635" Type="http://schemas.openxmlformats.org/officeDocument/2006/relationships/hyperlink" Target="https://jvet-experts.org/doc_end_user/current_document.php?id=13441" TargetMode="External"/><Relationship Id="rId842" Type="http://schemas.openxmlformats.org/officeDocument/2006/relationships/hyperlink" Target="https://jvet-experts.org/doc_end_user/current_document.php?id=13543" TargetMode="Externa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439" TargetMode="External"/><Relationship Id="rId702" Type="http://schemas.openxmlformats.org/officeDocument/2006/relationships/hyperlink" Target="https://jvet-experts.org/doc_end_user/current_document.php?id=13492"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https://jvet-experts.org/doc_end_user/current_document.php?id=13412" TargetMode="External"/><Relationship Id="rId786" Type="http://schemas.openxmlformats.org/officeDocument/2006/relationships/hyperlink" Target="https://jvet-experts.org/doc_end_user/current_document.php?id=13314" TargetMode="External"/><Relationship Id="rId993" Type="http://schemas.openxmlformats.org/officeDocument/2006/relationships/hyperlink" Target="https://dms.mpeg.expert/doc_end_user/current_document.php?id=82085&amp;id_meeting=189"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293" TargetMode="External"/><Relationship Id="rId646" Type="http://schemas.openxmlformats.org/officeDocument/2006/relationships/hyperlink" Target="mailto:jay.shingala@ittiam.com"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ajat.suneja@ittiam.com" TargetMode="External"/><Relationship Id="rId853" Type="http://schemas.openxmlformats.org/officeDocument/2006/relationships/hyperlink" Target="https://jvet-experts.org/doc_end_user/current_document.php?id=13320" TargetMode="External"/><Relationship Id="rId492" Type="http://schemas.openxmlformats.org/officeDocument/2006/relationships/hyperlink" Target="https://jvet-experts.org/doc_end_user/current_document.php?id=13440" TargetMode="External"/><Relationship Id="rId713" Type="http://schemas.openxmlformats.org/officeDocument/2006/relationships/hyperlink" Target="https://jvet-experts.org/doc_end_user/documents/32_Hannover/wg11/JVET-AF0163-v1.zip" TargetMode="External"/><Relationship Id="rId797" Type="http://schemas.openxmlformats.org/officeDocument/2006/relationships/hyperlink" Target="https://jvet-experts.org/doc_end_user/current_document.php?id=13493" TargetMode="External"/><Relationship Id="rId920" Type="http://schemas.openxmlformats.org/officeDocument/2006/relationships/hyperlink" Target="https://jvet-experts.org/doc_end_user/current_document.php?id=13298"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438" TargetMode="External"/><Relationship Id="rId864" Type="http://schemas.openxmlformats.org/officeDocument/2006/relationships/hyperlink" Target="https://jvet-experts.org/doc_end_user/current_document.php?id=13554"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image" Target="media/image6.png"/><Relationship Id="rId724" Type="http://schemas.openxmlformats.org/officeDocument/2006/relationships/hyperlink" Target="https://jvet-experts.org/doc_end_user/documents/32_Hannover/wg11/JVET-AF0190-v1.zip" TargetMode="External"/><Relationship Id="rId931" Type="http://schemas.openxmlformats.org/officeDocument/2006/relationships/hyperlink" Target="mailto:dr.hendry@lge.com"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mailto:ruiying.yang@nokia.com" TargetMode="External"/><Relationship Id="rId1007" Type="http://schemas.openxmlformats.org/officeDocument/2006/relationships/hyperlink" Target="https://jvet-experts.org/doc_end_user/current_document.php?id=12571"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526" TargetMode="External"/><Relationship Id="rId668" Type="http://schemas.openxmlformats.org/officeDocument/2006/relationships/hyperlink" Target="https://jvet-experts.org/doc_end_user/documents/32_Hannover/wg11/JVET-AF0120-v1.zip" TargetMode="External"/><Relationship Id="rId875" Type="http://schemas.openxmlformats.org/officeDocument/2006/relationships/hyperlink" Target="https://jvet-experts.org/doc_end_user/current_document.php?id=13539"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mailto:martak@qti.qualcomm.com" TargetMode="External"/><Relationship Id="rId735" Type="http://schemas.openxmlformats.org/officeDocument/2006/relationships/hyperlink" Target="https://jvet-experts.org/doc_end_user/documents/32_Hannover/wg11/JVET-AF0109-v1.zip" TargetMode="External"/><Relationship Id="rId942" Type="http://schemas.openxmlformats.org/officeDocument/2006/relationships/hyperlink" Target="https://jvet-experts.org/doc_end_user/current_document.php?id=13404"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520" TargetMode="External"/><Relationship Id="rId1018" Type="http://schemas.openxmlformats.org/officeDocument/2006/relationships/hyperlink" Target="https://jvet-experts.org/doc_end_user/current_document.php?id=12575"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documents/32_Hannover/wg11/JVET-AF0126-v1.zip" TargetMode="External"/><Relationship Id="rId802" Type="http://schemas.openxmlformats.org/officeDocument/2006/relationships/hyperlink" Target="https://jvet-experts.org/doc_end_user/current_document.php?id=13356" TargetMode="External"/><Relationship Id="rId886" Type="http://schemas.openxmlformats.org/officeDocument/2006/relationships/hyperlink" Target="https://jvet-experts.org/doc_end_user/current_document.php?id=13393"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510" TargetMode="External"/><Relationship Id="rId539" Type="http://schemas.openxmlformats.org/officeDocument/2006/relationships/hyperlink" Target="mailto:lizhang.idm@bytedance.com" TargetMode="External"/><Relationship Id="rId746" Type="http://schemas.openxmlformats.org/officeDocument/2006/relationships/hyperlink" Target="https://jvet-experts.org/doc_end_user/documents/32_Hannover/wg11/JVET-AF0079-v1.zip"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hyperlink" Target="https://jvet-experts.org/doc_end_user/current_document.php?id=13352" TargetMode="External"/><Relationship Id="rId1029" Type="http://schemas.openxmlformats.org/officeDocument/2006/relationships/header" Target="header1.xm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hyperlink" Target="mailto:wangdong7@oppo.com" TargetMode="External"/><Relationship Id="rId606" Type="http://schemas.openxmlformats.org/officeDocument/2006/relationships/hyperlink" Target="https://jvet-experts.org/doc_end_user/current_document.php?id=13397" TargetMode="External"/><Relationship Id="rId813" Type="http://schemas.openxmlformats.org/officeDocument/2006/relationships/hyperlink" Target="https://jvet-experts.org/doc_end_user/current_document.php?id=13386"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474" TargetMode="External"/><Relationship Id="rId897" Type="http://schemas.openxmlformats.org/officeDocument/2006/relationships/hyperlink" Target="https://jvet-experts.org/doc_end_user/current_document.php?id=13563"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image" Target="media/image24.png"/><Relationship Id="rId964" Type="http://schemas.openxmlformats.org/officeDocument/2006/relationships/hyperlink" Target="https://jvet-experts.org/doc_end_user/current_document.php?id=13405"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hyperlink" Target="https://jvet-experts.org/doc_end_user/current_document.php?id=13517" TargetMode="External"/><Relationship Id="rId824" Type="http://schemas.openxmlformats.org/officeDocument/2006/relationships/hyperlink" Target="https://jvet-experts.org/doc_end_user/current_document.php?id=13506"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060" TargetMode="External"/><Relationship Id="rId670" Type="http://schemas.openxmlformats.org/officeDocument/2006/relationships/hyperlink" Target="https://jvet-experts.org/doc_end_user/documents/32_Hannover/wg11/JVET-AF0120-v1.zip"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image" Target="media/image9.png"/><Relationship Id="rId768" Type="http://schemas.openxmlformats.org/officeDocument/2006/relationships/image" Target="media/image29.emf"/><Relationship Id="rId975" Type="http://schemas.openxmlformats.org/officeDocument/2006/relationships/hyperlink" Target="mailto:jvet@lists.rwth-aachen.de"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530" TargetMode="External"/><Relationship Id="rId835" Type="http://schemas.openxmlformats.org/officeDocument/2006/relationships/hyperlink" Target="https://jvet-experts.org/doc_end_user/current_document.php?id=13468"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411" TargetMode="External"/><Relationship Id="rId1020" Type="http://schemas.openxmlformats.org/officeDocument/2006/relationships/hyperlink" Target="http://phenix.it-sudparis.eu/jvet/doc_end_user/current_document.php?id=10546"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370" TargetMode="External"/><Relationship Id="rId779" Type="http://schemas.openxmlformats.org/officeDocument/2006/relationships/hyperlink" Target="https://jvet-experts.org/doc_end_user/documents/32_Hannover/wg11/JVET-AF0109-v1.zip" TargetMode="External"/><Relationship Id="rId902" Type="http://schemas.openxmlformats.org/officeDocument/2006/relationships/hyperlink" Target="https://jvet-experts.org/doc_end_user/current_document.php?id=13437" TargetMode="External"/><Relationship Id="rId986" Type="http://schemas.openxmlformats.org/officeDocument/2006/relationships/hyperlink" Target="mailto:jvet@lists.rwth-aachen.de"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yue.li@bytedance.com" TargetMode="External"/><Relationship Id="rId639" Type="http://schemas.openxmlformats.org/officeDocument/2006/relationships/hyperlink" Target="https://jvet-experts.org/doc_end_user/current_document.php?id=13466"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3515" TargetMode="External"/><Relationship Id="rId1031" Type="http://schemas.openxmlformats.org/officeDocument/2006/relationships/header" Target="header2.xml"/><Relationship Id="rId485" Type="http://schemas.openxmlformats.org/officeDocument/2006/relationships/hyperlink" Target="https://jvet-experts.org/doc_end_user/current_document.php?id=13333" TargetMode="External"/><Relationship Id="rId692" Type="http://schemas.openxmlformats.org/officeDocument/2006/relationships/hyperlink" Target="https://jvet-experts.org/doc_end_user/documents/32_Hannover/wg11/JVET-AF0081-v1.zip" TargetMode="External"/><Relationship Id="rId706" Type="http://schemas.openxmlformats.org/officeDocument/2006/relationships/hyperlink" Target="https://jvet-experts.org/doc_end_user/documents/32_Hannover/wg11/JVET-AF0073-v1.zip" TargetMode="External"/><Relationship Id="rId913" Type="http://schemas.openxmlformats.org/officeDocument/2006/relationships/hyperlink" Target="https://jvet-experts.org/doc_end_user/current_document.php?id=13423"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hyperlink" Target="https://jvet-experts.org/doc_end_user/current_document.php?id=13453" TargetMode="External"/><Relationship Id="rId997" Type="http://schemas.openxmlformats.org/officeDocument/2006/relationships/hyperlink" Target="http://phenix.it-sudparis.eu/jct/doc_end_user/current_document.php?id=10312"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https://jvet-experts.org/doc_end_user/current_document.php?id=13535"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333" TargetMode="External"/><Relationship Id="rId717" Type="http://schemas.openxmlformats.org/officeDocument/2006/relationships/hyperlink" Target="https://jvet-experts.org/doc_end_user/documents/32_Hannover/wg11/JVET-AF0057-v1.zip" TargetMode="External"/><Relationship Id="rId924" Type="http://schemas.openxmlformats.org/officeDocument/2006/relationships/hyperlink" Target="https://jvet-experts.org/doc_end_user/current_document.php?id=13299"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mailto:daizhenyu@oppo.com" TargetMode="External"/><Relationship Id="rId770" Type="http://schemas.openxmlformats.org/officeDocument/2006/relationships/image" Target="media/image30.png"/><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yperlink" Target="https://jvet-experts.org/doc_end_user/current_document.php?id=13424" TargetMode="External"/><Relationship Id="rId630" Type="http://schemas.openxmlformats.org/officeDocument/2006/relationships/hyperlink" Target="https://jvet-experts.org/doc_end_user/current_document.php?id=13520" TargetMode="External"/><Relationship Id="rId728" Type="http://schemas.openxmlformats.org/officeDocument/2006/relationships/hyperlink" Target="https://jvet-experts.org/doc_end_user/current_document.php?id=13464" TargetMode="External"/><Relationship Id="rId935" Type="http://schemas.openxmlformats.org/officeDocument/2006/relationships/hyperlink" Target="https://jvet-experts.org/doc_end_user/current_document.php?id=13343"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mailto:jani.lainema@nokia.com" TargetMode="External"/><Relationship Id="rId227" Type="http://schemas.openxmlformats.org/officeDocument/2006/relationships/chart" Target="charts/chart3.xml"/><Relationship Id="rId781" Type="http://schemas.openxmlformats.org/officeDocument/2006/relationships/hyperlink" Target="https://jvet-experts.org/doc_end_user/documents/32_Hannover/wg11/JVET-AF0133-v1.zip" TargetMode="External"/><Relationship Id="rId879" Type="http://schemas.openxmlformats.org/officeDocument/2006/relationships/hyperlink" Target="mailto:jinsam.kwak@wilusgroup.com" TargetMode="External"/><Relationship Id="rId434" Type="http://schemas.openxmlformats.org/officeDocument/2006/relationships/hyperlink" Target="https://jvet-experts.org/doc_end_user/current_document.php?id=13415" TargetMode="External"/><Relationship Id="rId641" Type="http://schemas.openxmlformats.org/officeDocument/2006/relationships/hyperlink" Target="https://jvet-experts.org/doc_end_user/current_document.php?id=13471" TargetMode="External"/><Relationship Id="rId739" Type="http://schemas.openxmlformats.org/officeDocument/2006/relationships/hyperlink" Target="https://jvet-experts.org/doc_end_user/current_document.php?id=13355" TargetMode="External"/><Relationship Id="rId280" Type="http://schemas.openxmlformats.org/officeDocument/2006/relationships/hyperlink" Target="https://jvet-experts.org/doc_end_user/current_document.php?id=13316" TargetMode="External"/><Relationship Id="rId501" Type="http://schemas.openxmlformats.org/officeDocument/2006/relationships/hyperlink" Target="mailto:yli30@qti.qualcomm.com" TargetMode="External"/><Relationship Id="rId946" Type="http://schemas.openxmlformats.org/officeDocument/2006/relationships/hyperlink" Target="https://jvet-experts.org/doc_end_user/current_document.php?id=13317"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mailto:linchaoyi.cy@bytedance.com" TargetMode="External"/><Relationship Id="rId792" Type="http://schemas.openxmlformats.org/officeDocument/2006/relationships/hyperlink" Target="https://jvet-experts.org/doc_end_user/current_document.php?id=13505" TargetMode="External"/><Relationship Id="rId806" Type="http://schemas.openxmlformats.org/officeDocument/2006/relationships/hyperlink" Target="https://jvet-experts.org/doc_end_user/current_document.php?id=13359"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402" TargetMode="External"/><Relationship Id="rId652" Type="http://schemas.openxmlformats.org/officeDocument/2006/relationships/hyperlink" Target="https://jvet-experts.org/doc_end_user/current_document.php?id=13413"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mailto:lizhang.idm@bytedance.com" TargetMode="External"/><Relationship Id="rId957" Type="http://schemas.openxmlformats.org/officeDocument/2006/relationships/hyperlink" Target="https://jvet-experts.org/doc_end_user/current_document.php?id=13336"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mailto:baoweijie@whu.edu.cn" TargetMode="External"/><Relationship Id="rId817" Type="http://schemas.openxmlformats.org/officeDocument/2006/relationships/hyperlink" Target="https://jvet-experts.org/doc_end_user/current_document.php?id=13389" TargetMode="External"/><Relationship Id="rId1002" Type="http://schemas.openxmlformats.org/officeDocument/2006/relationships/hyperlink" Target="https://jvet-experts.org/doc_end_user/current_document.php?id=12973"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244" TargetMode="External"/><Relationship Id="rId663" Type="http://schemas.openxmlformats.org/officeDocument/2006/relationships/hyperlink" Target="https://jvet-experts.org/doc_end_user/current_document.php?id=13560" TargetMode="External"/><Relationship Id="rId870" Type="http://schemas.openxmlformats.org/officeDocument/2006/relationships/hyperlink" Target="https://jvet-experts.org/doc_end_user/current_document.php?id=13429"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image" Target="media/image7.png"/><Relationship Id="rId968" Type="http://schemas.openxmlformats.org/officeDocument/2006/relationships/hyperlink" Target="https://jvet-experts.org/doc_end_user/current_document.php?id=13518"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488" TargetMode="External"/><Relationship Id="rId828" Type="http://schemas.openxmlformats.org/officeDocument/2006/relationships/hyperlink" Target="https://jvet-experts.org/doc_end_user/current_document.php?id=13534" TargetMode="External"/><Relationship Id="rId1013" Type="http://schemas.openxmlformats.org/officeDocument/2006/relationships/hyperlink" Target="https://jvet-experts.org/doc_end_user/current_document.php?id=13271"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jvet-experts.org/doc_end_user/current_document.php?id=13090" TargetMode="External"/><Relationship Id="rId674" Type="http://schemas.openxmlformats.org/officeDocument/2006/relationships/hyperlink" Target="https://jvet-experts.org/doc_end_user/documents/32_Hannover/wg11/JVET-AF0126-v1.zip" TargetMode="External"/><Relationship Id="rId881" Type="http://schemas.openxmlformats.org/officeDocument/2006/relationships/hyperlink" Target="https://jvet-experts.org/doc_end_user/current_document.php?id=13365" TargetMode="External"/><Relationship Id="rId979" Type="http://schemas.openxmlformats.org/officeDocument/2006/relationships/hyperlink" Target="mailto:jvet@lists.rwth-aachen.de"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image" Target="media/image10.png"/><Relationship Id="rId741" Type="http://schemas.openxmlformats.org/officeDocument/2006/relationships/hyperlink" Target="https://jvet-experts.org/doc_end_user/documents/32_Hannover/wg11/JVET-AF0120-v1.zip" TargetMode="External"/><Relationship Id="rId839" Type="http://schemas.openxmlformats.org/officeDocument/2006/relationships/hyperlink" Target="https://jvet-experts.org/doc_end_user/current_document.php?id=13301"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mailto:zizhengliu@tencent.com" TargetMode="External"/><Relationship Id="rId1024" Type="http://schemas.openxmlformats.org/officeDocument/2006/relationships/hyperlink" Target="https://jvet-experts.org/doc_end_user/current_document.php?id=13273" TargetMode="Externa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349" TargetMode="External"/><Relationship Id="rId685" Type="http://schemas.openxmlformats.org/officeDocument/2006/relationships/hyperlink" Target="https://jvet-experts.org/doc_end_user/current_document.php?id=13490" TargetMode="External"/><Relationship Id="rId892" Type="http://schemas.openxmlformats.org/officeDocument/2006/relationships/hyperlink" Target="https://jvet-experts.org/doc_end_user/current_document.php?id=13452" TargetMode="External"/><Relationship Id="rId906" Type="http://schemas.openxmlformats.org/officeDocument/2006/relationships/hyperlink" Target="https://jvet-experts.org/doc_end_user/current_document.php?id=13443"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mailto:yue.li@bytedance.com" TargetMode="External"/><Relationship Id="rId752" Type="http://schemas.openxmlformats.org/officeDocument/2006/relationships/hyperlink" Target="https://jvet-experts.org/doc_end_user/documents/32_Hannover/wg11/JVET-AF0066-v1.zip" TargetMode="External"/><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hyperlink" Target="https://jvet-experts.org/doc_end_user/current_document.php?id=13287" TargetMode="External"/><Relationship Id="rId1035" Type="http://schemas.microsoft.com/office/2011/relationships/people" Target="people.xm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385" TargetMode="External"/><Relationship Id="rId696" Type="http://schemas.openxmlformats.org/officeDocument/2006/relationships/hyperlink" Target="https://jvet-experts.org/doc_end_user/current_document.php?id=13324" TargetMode="External"/><Relationship Id="rId917" Type="http://schemas.openxmlformats.org/officeDocument/2006/relationships/hyperlink" Target="https://jvet-experts.org/doc_end_user/current_document.php?id=13500"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mailto:shanl@tencent.com" TargetMode="External"/><Relationship Id="rId763" Type="http://schemas.openxmlformats.org/officeDocument/2006/relationships/image" Target="media/image27.png"/><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vcgit.hhi.fraunhofer.de/jvet-ahg-nnvc/VVCSoftware_VTM/-/issues" TargetMode="External"/><Relationship Id="rId970" Type="http://schemas.openxmlformats.org/officeDocument/2006/relationships/hyperlink" Target="https://jvet-experts.org/doc_end_user/current_document.php?id=13571" TargetMode="External"/><Relationship Id="rId623" Type="http://schemas.openxmlformats.org/officeDocument/2006/relationships/hyperlink" Target="https://jvet-experts.org/doc_end_user/current_document.php?id=13521" TargetMode="External"/><Relationship Id="rId830" Type="http://schemas.openxmlformats.org/officeDocument/2006/relationships/hyperlink" Target="https://jvet-experts.org/doc_end_user/current_document.php?id=13529" TargetMode="External"/><Relationship Id="rId928" Type="http://schemas.openxmlformats.org/officeDocument/2006/relationships/hyperlink" Target="https://jvet-experts.org/doc_end_user/current_document.php?id=13339"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image" Target="media/image14.png"/><Relationship Id="rId122" Type="http://schemas.openxmlformats.org/officeDocument/2006/relationships/hyperlink" Target="http://phenix.int-evry.fr/jvet/" TargetMode="External"/><Relationship Id="rId774" Type="http://schemas.openxmlformats.org/officeDocument/2006/relationships/hyperlink" Target="https://jvet-experts.org/doc_end_user/documents/32_Hannover/wg11/JVET-AF0112-v1.zip" TargetMode="External"/><Relationship Id="rId981" Type="http://schemas.openxmlformats.org/officeDocument/2006/relationships/hyperlink" Target="mailto:jvet@lists.rwth-aachen.de" TargetMode="External"/><Relationship Id="rId427" Type="http://schemas.openxmlformats.org/officeDocument/2006/relationships/hyperlink" Target="https://jvet-experts.org/doc_end_user/current_document.php?id=13556" TargetMode="External"/><Relationship Id="rId634" Type="http://schemas.openxmlformats.org/officeDocument/2006/relationships/hyperlink" Target="https://jvet-experts.org/doc_end_user/current_document.php?id=13547" TargetMode="External"/><Relationship Id="rId841" Type="http://schemas.openxmlformats.org/officeDocument/2006/relationships/hyperlink" Target="https://jvet-experts.org/doc_end_user/current_document.php?id=13390"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453" TargetMode="External"/><Relationship Id="rId701" Type="http://schemas.openxmlformats.org/officeDocument/2006/relationships/hyperlink" Target="https://jvet-experts.org/doc_end_user/current_document.php?id=13507" TargetMode="External"/><Relationship Id="rId939" Type="http://schemas.openxmlformats.org/officeDocument/2006/relationships/hyperlink" Target="https://jvet-experts.org/doc_end_user/current_document.php?id=13318"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https://jvet-experts.org/doc_end_user/current_document.php?id=13366" TargetMode="External"/><Relationship Id="rId785" Type="http://schemas.openxmlformats.org/officeDocument/2006/relationships/hyperlink" Target="https://jvet-experts.org/doc_end_user/current_document.php?id=13481" TargetMode="External"/><Relationship Id="rId992" Type="http://schemas.openxmlformats.org/officeDocument/2006/relationships/hyperlink" Target="https://jvet-experts.org/doc_end_user/current_document.php?id=11463"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405" TargetMode="External"/><Relationship Id="rId645" Type="http://schemas.openxmlformats.org/officeDocument/2006/relationships/hyperlink" Target="mailto:pyin@dolby.com" TargetMode="External"/><Relationship Id="rId852" Type="http://schemas.openxmlformats.org/officeDocument/2006/relationships/hyperlink" Target="https://jvet-experts.org/doc_end_user/current_document.php?id=13307"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40" TargetMode="External"/><Relationship Id="rId505" Type="http://schemas.openxmlformats.org/officeDocument/2006/relationships/hyperlink" Target="mailto:ajayshyam@ittiam.com" TargetMode="External"/><Relationship Id="rId712" Type="http://schemas.openxmlformats.org/officeDocument/2006/relationships/hyperlink" Target="https://jvet-experts.org/doc_end_user/documents/32_Hannover/wg11/JVET-AF0163-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mailto:xiezhihuang@oppo.com" TargetMode="External"/><Relationship Id="rId796" Type="http://schemas.openxmlformats.org/officeDocument/2006/relationships/hyperlink" Target="https://jvet-experts.org/doc_end_user/current_document.php?id=13484" TargetMode="External"/><Relationship Id="rId351" Type="http://schemas.openxmlformats.org/officeDocument/2006/relationships/hyperlink" Target="file:///C:\Users\e00443164\AppData\Local\Microsoft\Windows\INetCache\Content.Outlook\8LUVY5N7\current_document.php%3fid=13411" TargetMode="External"/><Relationship Id="rId449" Type="http://schemas.openxmlformats.org/officeDocument/2006/relationships/hyperlink" Target="https://jvet-experts.org/doc_end_user/current_document.php?id=13527" TargetMode="External"/><Relationship Id="rId656" Type="http://schemas.openxmlformats.org/officeDocument/2006/relationships/hyperlink" Target="https://jvet-experts.org/doc_end_user/current_document.php?id=13569" TargetMode="External"/><Relationship Id="rId863" Type="http://schemas.openxmlformats.org/officeDocument/2006/relationships/hyperlink" Target="https://jvet-experts.org/doc_end_user/current_document.php?id=13364"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hyperlink" Target="mailto:shanl@tencent.com" TargetMode="External"/><Relationship Id="rId723" Type="http://schemas.openxmlformats.org/officeDocument/2006/relationships/hyperlink" Target="https://jvet-experts.org/doc_end_user/documents/32_Hannover/wg11/JVET-AF0190-v1.zip" TargetMode="External"/><Relationship Id="rId930" Type="http://schemas.openxmlformats.org/officeDocument/2006/relationships/hyperlink" Target="https://jvet-experts.org/doc_end_user/current_document.php?id=13340" TargetMode="External"/><Relationship Id="rId1006" Type="http://schemas.openxmlformats.org/officeDocument/2006/relationships/hyperlink" Target="http://phenix.it-sudparis.eu/jct/doc_end_user/current_document.php?id=10316"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yli30@qti.qualcomm.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vcgit.hhi.fraunhofer.de/ecm/jvet-ae-ee2/simulation-results" TargetMode="External"/><Relationship Id="rId874" Type="http://schemas.openxmlformats.org/officeDocument/2006/relationships/hyperlink" Target="https://jvet-experts.org/doc_end_user/current_document.php?id=13489"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mailto:yli30@qti.qualcomm.com" TargetMode="External"/><Relationship Id="rId734" Type="http://schemas.openxmlformats.org/officeDocument/2006/relationships/hyperlink" Target="https://jvet-experts.org/doc_end_user/current_document.php?id=13446" TargetMode="External"/><Relationship Id="rId941" Type="http://schemas.openxmlformats.org/officeDocument/2006/relationships/hyperlink" Target="https://jvet-experts.org/doc_end_user/current_document.php?id=13296"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mailto:shanl@tencent.com" TargetMode="External"/><Relationship Id="rId580" Type="http://schemas.openxmlformats.org/officeDocument/2006/relationships/image" Target="media/image15.png"/><Relationship Id="rId801" Type="http://schemas.openxmlformats.org/officeDocument/2006/relationships/hyperlink" Target="https://jvet-experts.org/doc_end_user/current_document.php?id=13512" TargetMode="External"/><Relationship Id="rId1017" Type="http://schemas.openxmlformats.org/officeDocument/2006/relationships/hyperlink" Target="https://jvet-experts.org/doc_end_user/current_document.php?id=12216"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358" TargetMode="External"/><Relationship Id="rId678" Type="http://schemas.openxmlformats.org/officeDocument/2006/relationships/hyperlink" Target="https://jvet-experts.org/doc_end_user/documents/32_Hannover/wg11/JVET-AF0126-v1.zip" TargetMode="External"/><Relationship Id="rId885" Type="http://schemas.openxmlformats.org/officeDocument/2006/relationships/hyperlink" Target="https://jvet-experts.org/doc_end_user/current_document.php?id=13513"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hyperlink" Target="mailto:zhangkai.video@bytedance.com" TargetMode="External"/><Relationship Id="rId745" Type="http://schemas.openxmlformats.org/officeDocument/2006/relationships/hyperlink" Target="https://jvet-experts.org/doc_end_user/documents/32_Hannover/wg11/JVET-AF0136-v1.zip" TargetMode="External"/><Relationship Id="rId952" Type="http://schemas.openxmlformats.org/officeDocument/2006/relationships/hyperlink" Target="https://jvet-experts.org/doc_end_user/current_document.php?id=13316"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mailto:v-yuhaoping@oppo.com" TargetMode="External"/><Relationship Id="rId605" Type="http://schemas.openxmlformats.org/officeDocument/2006/relationships/hyperlink" Target="https://jvet-experts.org/doc_end_user/current_document.php?id=13532" TargetMode="External"/><Relationship Id="rId812" Type="http://schemas.openxmlformats.org/officeDocument/2006/relationships/hyperlink" Target="https://jvet-experts.org/doc_end_user/current_document.php?id=13540" TargetMode="External"/><Relationship Id="rId1028" Type="http://schemas.openxmlformats.org/officeDocument/2006/relationships/hyperlink" Target="https://jvet-experts.org/doc_end_user/current_document.php?id=12225" TargetMode="Externa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current_document.php?id=13490" TargetMode="External"/><Relationship Id="rId896" Type="http://schemas.openxmlformats.org/officeDocument/2006/relationships/hyperlink" Target="https://jvet-experts.org/doc_end_user/current_document.php?id=13331"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570" TargetMode="External"/><Relationship Id="rId549" Type="http://schemas.openxmlformats.org/officeDocument/2006/relationships/image" Target="media/image12.png"/><Relationship Id="rId756" Type="http://schemas.openxmlformats.org/officeDocument/2006/relationships/hyperlink" Target="https://jvet-experts.org/doc_end_user/documents/32_Hannover/wg11/JVET-AF0073-v1.zip" TargetMode="External"/><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963" Type="http://schemas.openxmlformats.org/officeDocument/2006/relationships/hyperlink" Target="https://jvet-experts.org/doc_end_user/current_document.php?id=13403" TargetMode="Externa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333" TargetMode="External"/><Relationship Id="rId823" Type="http://schemas.openxmlformats.org/officeDocument/2006/relationships/hyperlink" Target="https://jvet-experts.org/doc_end_user/current_document.php?id=13478"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201"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hyperlink" Target="https://jvet-experts.org/doc_end_user/documents/32_Hannover/wg11/JVET-AF0190-v1.zip" TargetMode="External"/><Relationship Id="rId974" Type="http://schemas.openxmlformats.org/officeDocument/2006/relationships/hyperlink" Target="https://www.itu.int/ifa/t/2017/sg16/exchange/wp3/q06/vceg_account.txt" TargetMode="External"/><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411" TargetMode="External"/><Relationship Id="rId834" Type="http://schemas.openxmlformats.org/officeDocument/2006/relationships/hyperlink" Target="https://jvet-experts.org/doc_end_user/current_document.php?id=13488"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385" TargetMode="External"/><Relationship Id="rId680" Type="http://schemas.openxmlformats.org/officeDocument/2006/relationships/hyperlink" Target="https://jvet-experts.org/doc_end_user/current_document.php?id=13477" TargetMode="External"/><Relationship Id="rId901" Type="http://schemas.openxmlformats.org/officeDocument/2006/relationships/hyperlink" Target="https://jvet-experts.org/doc_end_user/current_document.php?id=13436"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https://jvet-experts.org/doc_end_user/current_document.php?id=13440" TargetMode="External"/><Relationship Id="rId778" Type="http://schemas.openxmlformats.org/officeDocument/2006/relationships/image" Target="media/image36.emf"/><Relationship Id="rId985" Type="http://schemas.openxmlformats.org/officeDocument/2006/relationships/hyperlink" Target="mailto:jvet@lists.rwth-aachen.de" TargetMode="External"/><Relationship Id="rId638" Type="http://schemas.openxmlformats.org/officeDocument/2006/relationships/hyperlink" Target="https://jvet-experts.org/doc_end_user/current_document.php?id=13531" TargetMode="External"/><Relationship Id="rId845" Type="http://schemas.openxmlformats.org/officeDocument/2006/relationships/hyperlink" Target="https://jvet-experts.org/doc_end_user/current_document.php?id=13409" TargetMode="External"/><Relationship Id="rId1030" Type="http://schemas.openxmlformats.org/officeDocument/2006/relationships/footer" Target="footer1.xm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441" TargetMode="External"/><Relationship Id="rId705" Type="http://schemas.openxmlformats.org/officeDocument/2006/relationships/hyperlink" Target="https://jvet-experts.org/doc_end_user/current_document.php?id=13507"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current_document.php?id=13484" TargetMode="External"/><Relationship Id="rId789" Type="http://schemas.openxmlformats.org/officeDocument/2006/relationships/hyperlink" Target="https://jvet-experts.org/doc_end_user/current_document.php?id=13476" TargetMode="External"/><Relationship Id="rId912" Type="http://schemas.openxmlformats.org/officeDocument/2006/relationships/hyperlink" Target="https://jvet-experts.org/doc_end_user/current_document.php?id=13551" TargetMode="External"/><Relationship Id="rId996" Type="http://schemas.openxmlformats.org/officeDocument/2006/relationships/hyperlink" Target="https://jvet-experts.org/doc_end_user/current_document.php?id=11707"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hyperlink" Target="https://jvet-experts.org/doc_end_user/current_document.php?id=13523" TargetMode="External"/><Relationship Id="rId649" Type="http://schemas.openxmlformats.org/officeDocument/2006/relationships/hyperlink" Target="https://jvet-experts.org/doc_end_user/current_document.php?id=13401" TargetMode="External"/><Relationship Id="rId856" Type="http://schemas.openxmlformats.org/officeDocument/2006/relationships/hyperlink" Target="https://jvet-experts.org/doc_end_user/current_document.php?id=13332"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509" Type="http://schemas.openxmlformats.org/officeDocument/2006/relationships/hyperlink" Target="mailto:yue.li@bytedance.com" TargetMode="External"/><Relationship Id="rId495" Type="http://schemas.openxmlformats.org/officeDocument/2006/relationships/hyperlink" Target="https://jvet-experts.org/doc_end_user/current_document.php?id=13439" TargetMode="External"/><Relationship Id="rId716" Type="http://schemas.openxmlformats.org/officeDocument/2006/relationships/hyperlink" Target="https://jvet-experts.org/doc_end_user/documents/32_Hannover/wg11/JVET-AF0057-v1.zip" TargetMode="External"/><Relationship Id="rId923" Type="http://schemas.openxmlformats.org/officeDocument/2006/relationships/hyperlink" Target="https://jvet-experts.org/doc_end_user/current_document.php?id=13298"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562" Type="http://schemas.openxmlformats.org/officeDocument/2006/relationships/hyperlink" Target="https://jvet-experts.org/doc_end_user/current_document.php?id=13333" TargetMode="External"/><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88" TargetMode="External"/><Relationship Id="rId867" Type="http://schemas.openxmlformats.org/officeDocument/2006/relationships/hyperlink" Target="https://jvet-experts.org/doc_end_user/current_document.php?id=13419"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documents/32_Hannover/wg11/JVET-AF0112-v1.zip" TargetMode="External"/><Relationship Id="rId934" Type="http://schemas.openxmlformats.org/officeDocument/2006/relationships/hyperlink" Target="https://jvet-experts.org/doc_end_user/current_document.php?id=13342"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mailto:honglei.1.zhang@nokia.com" TargetMode="External"/><Relationship Id="rId780" Type="http://schemas.openxmlformats.org/officeDocument/2006/relationships/image" Target="media/image37.emf"/><Relationship Id="rId226" Type="http://schemas.openxmlformats.org/officeDocument/2006/relationships/chart" Target="charts/chart2.xml"/><Relationship Id="rId433" Type="http://schemas.openxmlformats.org/officeDocument/2006/relationships/hyperlink" Target="https://jvet-experts.org/doc_end_user/current_document.php?id=13308" TargetMode="External"/><Relationship Id="rId878" Type="http://schemas.openxmlformats.org/officeDocument/2006/relationships/hyperlink" Target="https://jvet-experts.org/doc_end_user/current_document.php?id=13360" TargetMode="External"/><Relationship Id="rId640" Type="http://schemas.openxmlformats.org/officeDocument/2006/relationships/hyperlink" Target="https://jvet-experts.org/doc_end_user/current_document.php?id=13558" TargetMode="External"/><Relationship Id="rId738" Type="http://schemas.openxmlformats.org/officeDocument/2006/relationships/hyperlink" Target="https://jvet-experts.org/doc_end_user/documents/32_Hannover/wg11/JVET-AF0110-v1.zip" TargetMode="External"/><Relationship Id="rId945" Type="http://schemas.openxmlformats.org/officeDocument/2006/relationships/hyperlink" Target="mailto:samuelssonj@sharplabs.com"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mailto:dmytror@qti.qualcomm.com" TargetMode="External"/><Relationship Id="rId584" Type="http://schemas.openxmlformats.org/officeDocument/2006/relationships/hyperlink" Target="mailto:yue.li@Bytedance.com" TargetMode="External"/><Relationship Id="rId805" Type="http://schemas.openxmlformats.org/officeDocument/2006/relationships/hyperlink" Target="https://jvet-experts.org/doc_end_user/current_document.php?id=13495"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503" TargetMode="External"/><Relationship Id="rId889" Type="http://schemas.openxmlformats.org/officeDocument/2006/relationships/hyperlink" Target="https://jvet-experts.org/doc_end_user/current_document.php?id=13420" TargetMode="External"/><Relationship Id="rId444" Type="http://schemas.openxmlformats.org/officeDocument/2006/relationships/hyperlink" Target="https://jvet-experts.org/doc_end_user/current_document.php?id=13400" TargetMode="External"/><Relationship Id="rId651" Type="http://schemas.openxmlformats.org/officeDocument/2006/relationships/hyperlink" Target="https://jvet-experts.org/doc_end_user/current_document.php?id=13410" TargetMode="External"/><Relationship Id="rId749" Type="http://schemas.openxmlformats.org/officeDocument/2006/relationships/image" Target="media/image21.png"/><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mailto:zhangkai.video@bytedance.com" TargetMode="External"/><Relationship Id="rId609" Type="http://schemas.openxmlformats.org/officeDocument/2006/relationships/hyperlink" Target="https://jvet-experts.org/doc_end_user/current_document.php?id=13480" TargetMode="External"/><Relationship Id="rId956" Type="http://schemas.openxmlformats.org/officeDocument/2006/relationships/hyperlink" Target="mailto:jiechen.cj@alibaba-inc.com"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hyperlink" Target="https://jvet-experts.org/doc_end_user/current_document.php?id=13471" TargetMode="External"/><Relationship Id="rId816" Type="http://schemas.openxmlformats.org/officeDocument/2006/relationships/hyperlink" Target="https://jvet-experts.org/doc_end_user/current_document.php?id=13550" TargetMode="External"/><Relationship Id="rId1001" Type="http://schemas.openxmlformats.org/officeDocument/2006/relationships/hyperlink" Target="https://jvet-experts.org/doc_end_user/current_document.php?id=13266"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469" TargetMode="External"/><Relationship Id="rId662" Type="http://schemas.openxmlformats.org/officeDocument/2006/relationships/hyperlink" Target="https://jvet-experts.org/doc_end_user/current_document.php?id=13499"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mailto:shanl@tencent.com" TargetMode="External"/><Relationship Id="rId967" Type="http://schemas.openxmlformats.org/officeDocument/2006/relationships/hyperlink" Target="https://jvet-experts.org/doc_end_user/current_document.php?id=13425"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jvet-experts.org/doc_end_user/current_document.php?id=13421" TargetMode="External"/><Relationship Id="rId1012" Type="http://schemas.openxmlformats.org/officeDocument/2006/relationships/hyperlink" Target="https://jvet-experts.org/doc_end_user/current_document.php?id=13270"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090" TargetMode="External"/><Relationship Id="rId673" Type="http://schemas.openxmlformats.org/officeDocument/2006/relationships/hyperlink" Target="https://jvet-experts.org/doc_end_user/documents/32_Hannover/wg11/JVET-AF0131-v1.zip" TargetMode="External"/><Relationship Id="rId880" Type="http://schemas.openxmlformats.org/officeDocument/2006/relationships/hyperlink" Target="https://jvet-experts.org/doc_end_user/current_document.php?id=13514"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hyperlink" Target="mailto:martak@qti.qualcomm.com" TargetMode="External"/><Relationship Id="rId978" Type="http://schemas.openxmlformats.org/officeDocument/2006/relationships/hyperlink" Target="mailto:jvet@lists.rwth-aachen.de" TargetMode="External"/><Relationship Id="rId740" Type="http://schemas.openxmlformats.org/officeDocument/2006/relationships/image" Target="media/image19.emf"/><Relationship Id="rId838" Type="http://schemas.openxmlformats.org/officeDocument/2006/relationships/hyperlink" Target="https://jvet-experts.org/doc_end_user/current_document.php?id=13507" TargetMode="External"/><Relationship Id="rId1023" Type="http://schemas.openxmlformats.org/officeDocument/2006/relationships/hyperlink" Target="https://jvet-experts.org/doc_end_user/current_document.php?id=13272"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440" TargetMode="External"/><Relationship Id="rId600" Type="http://schemas.openxmlformats.org/officeDocument/2006/relationships/hyperlink" Target="mailto:zzchen@whu.edu.cn" TargetMode="External"/><Relationship Id="rId684" Type="http://schemas.openxmlformats.org/officeDocument/2006/relationships/hyperlink" Target="https://jvet-experts.org/doc_end_user/documents/32_Hannover/wg11/JVET-AF0079-v1.zip"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426" TargetMode="External"/><Relationship Id="rId905" Type="http://schemas.openxmlformats.org/officeDocument/2006/relationships/hyperlink" Target="https://jvet-experts.org/doc_end_user/current_document.php?id=13422" TargetMode="External"/><Relationship Id="rId989" Type="http://schemas.openxmlformats.org/officeDocument/2006/relationships/hyperlink" Target="https://www.mpegstandards.org/adhoc/"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441" TargetMode="External"/><Relationship Id="rId751" Type="http://schemas.openxmlformats.org/officeDocument/2006/relationships/hyperlink" Target="https://jvet-experts.org/doc_end_user/documents/32_Hannover/wg11/JVET-AF0081-v1.zip" TargetMode="External"/><Relationship Id="rId849" Type="http://schemas.openxmlformats.org/officeDocument/2006/relationships/hyperlink" Target="https://jvet-experts.org/doc_end_user/current_document.php?id=13552"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https://jvet-experts.org/doc_end_user/current_document.php?id=13285" TargetMode="External"/><Relationship Id="rId1034" Type="http://schemas.openxmlformats.org/officeDocument/2006/relationships/fontTable" Target="fontTable.xm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334" TargetMode="External"/><Relationship Id="rId695" Type="http://schemas.openxmlformats.org/officeDocument/2006/relationships/hyperlink" Target="https://jvet-experts.org/doc_end_user/documents/32_Hannover/wg11/JVET-AF0066-v1.zip" TargetMode="External"/><Relationship Id="rId709" Type="http://schemas.openxmlformats.org/officeDocument/2006/relationships/hyperlink" Target="https://jvet-experts.org/doc_end_user/documents/32_Hannover/wg11/JVET-AF0073-v1.zip" TargetMode="External"/><Relationship Id="rId916" Type="http://schemas.openxmlformats.org/officeDocument/2006/relationships/hyperlink" Target="https://jvet-experts.org/doc_end_user/current_document.php?id=13462"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mailto:xiaozhongxu@tencent.com" TargetMode="External"/><Relationship Id="rId762" Type="http://schemas.openxmlformats.org/officeDocument/2006/relationships/oleObject" Target="embeddings/oleObject1.bin"/><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hyperlink" Target="https://jvet-experts.org/doc_end_user/current_document.php?id=13350"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https://jvet-experts.org/doc_end_user/current_document.php?id=13287" TargetMode="External"/><Relationship Id="rId927" Type="http://schemas.openxmlformats.org/officeDocument/2006/relationships/hyperlink" Target="mailto:dr.hendry@lge.com"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hyperlink" Target="mailto:wangdong7@oppo.com" TargetMode="External"/><Relationship Id="rId773" Type="http://schemas.openxmlformats.org/officeDocument/2006/relationships/image" Target="media/image33.svg"/><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hyperlink" Target="https://jvet-experts.org/doc_end_user/current_document.php?id=13440" TargetMode="External"/><Relationship Id="rId980" Type="http://schemas.openxmlformats.org/officeDocument/2006/relationships/hyperlink" Target="mailto:jvet@lists.rwth-aachen.de" TargetMode="External"/><Relationship Id="rId840" Type="http://schemas.openxmlformats.org/officeDocument/2006/relationships/hyperlink" Target="https://jvet-experts.org/doc_end_user/current_document.php?id=13508" TargetMode="External"/><Relationship Id="rId938" Type="http://schemas.openxmlformats.org/officeDocument/2006/relationships/hyperlink" Target="https://jvet-experts.org/doc_end_user/current_document.php?id=13313"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https://jvet-experts.org/doc_end_user/current_document.php?id=13479" TargetMode="External"/><Relationship Id="rId700" Type="http://schemas.openxmlformats.org/officeDocument/2006/relationships/hyperlink" Target="https://jvet-experts.org/doc_end_user/current_document.php?id=13492"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current_document.php?id=13305" TargetMode="External"/><Relationship Id="rId991" Type="http://schemas.openxmlformats.org/officeDocument/2006/relationships/hyperlink" Target="https://jvet-experts.org/doc_end_user/current_document.php?id=12566" TargetMode="External"/><Relationship Id="rId437" Type="http://schemas.openxmlformats.org/officeDocument/2006/relationships/hyperlink" Target="https://jvet-experts.org/doc_end_user/current_document.php?id=13396" TargetMode="External"/><Relationship Id="rId644" Type="http://schemas.openxmlformats.org/officeDocument/2006/relationships/hyperlink" Target="mailto:tong.shao@dolby.com" TargetMode="External"/><Relationship Id="rId851" Type="http://schemas.openxmlformats.org/officeDocument/2006/relationships/hyperlink" Target="https://jvet-experts.org/doc_end_user/current_document.php?id=13555"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411" TargetMode="External"/><Relationship Id="rId504" Type="http://schemas.openxmlformats.org/officeDocument/2006/relationships/hyperlink" Target="mailto:jay.shingala@ittiam.com" TargetMode="External"/><Relationship Id="rId711" Type="http://schemas.openxmlformats.org/officeDocument/2006/relationships/hyperlink" Target="https://jvet-experts.org/doc_end_user/current_document.php?id=13476" TargetMode="External"/><Relationship Id="rId949" Type="http://schemas.openxmlformats.org/officeDocument/2006/relationships/hyperlink" Target="https://jvet-experts.org/doc_end_user/current_document.php?id=13346"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https://jvet-experts.org/doc_end_user/current_document.php?id=13334" TargetMode="External"/><Relationship Id="rId795" Type="http://schemas.openxmlformats.org/officeDocument/2006/relationships/hyperlink" Target="https://jvet-experts.org/doc_end_user/current_document.php?id=13328" TargetMode="External"/><Relationship Id="rId809" Type="http://schemas.openxmlformats.org/officeDocument/2006/relationships/hyperlink" Target="https://jvet-experts.org/doc_end_user/current_document.php?id=13369"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526" TargetMode="External"/><Relationship Id="rId655" Type="http://schemas.openxmlformats.org/officeDocument/2006/relationships/hyperlink" Target="https://jvet-experts.org/doc_end_user/current_document.php?id=13522" TargetMode="External"/><Relationship Id="rId862" Type="http://schemas.openxmlformats.org/officeDocument/2006/relationships/hyperlink" Target="https://jvet-experts.org/doc_end_user/current_document.php?id=13553"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xiaozhongxu@tencent.com" TargetMode="External"/><Relationship Id="rId722" Type="http://schemas.openxmlformats.org/officeDocument/2006/relationships/hyperlink" Target="https://jvet-experts.org/doc_end_user/documents/32_Hannover/wg11/JVET-AF0159-v1.zip"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mailto:yuantongzhang@whu.edu.cn" TargetMode="External"/><Relationship Id="rId1005" Type="http://schemas.openxmlformats.org/officeDocument/2006/relationships/hyperlink" Target="https://jvet-experts.org/doc_end_user/current_document.php?id=13268" TargetMode="External"/><Relationship Id="rId459" Type="http://schemas.openxmlformats.org/officeDocument/2006/relationships/hyperlink" Target="https://jvet-experts.org/doc_end_user/current_document.php?id=13020" TargetMode="External"/><Relationship Id="rId666" Type="http://schemas.openxmlformats.org/officeDocument/2006/relationships/hyperlink" Target="https://vcgit.hhi.fraunhofer.de/ecm/jvet-ae-ee2/ECM/-/branches" TargetMode="External"/><Relationship Id="rId873" Type="http://schemas.openxmlformats.org/officeDocument/2006/relationships/hyperlink" Target="https://jvet-experts.org/doc_end_user/current_document.php?id=13566"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mailto:dmytror@qti.qualcomm.com" TargetMode="External"/><Relationship Id="rId733" Type="http://schemas.openxmlformats.org/officeDocument/2006/relationships/hyperlink" Target="https://jvet-experts.org/doc_end_user/documents/32_Hannover/wg11/JVET-AF0109-v1.zip" TargetMode="External"/><Relationship Id="rId940" Type="http://schemas.openxmlformats.org/officeDocument/2006/relationships/hyperlink" Target="https://jvet-experts.org/doc_end_user/current_document.php?id=13449" TargetMode="External"/><Relationship Id="rId1016" Type="http://schemas.openxmlformats.org/officeDocument/2006/relationships/hyperlink" Target="https://jvet-experts.org/doc_end_user/current_document.php?id=11470"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current_document.php?id=13465" TargetMode="External"/><Relationship Id="rId800" Type="http://schemas.openxmlformats.org/officeDocument/2006/relationships/hyperlink" Target="https://jvet-experts.org/doc_end_user/current_document.php?id=13355"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392"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yue.li@bytedance.com" TargetMode="External"/><Relationship Id="rId744" Type="http://schemas.openxmlformats.org/officeDocument/2006/relationships/hyperlink" Target="https://jvet-experts.org/doc_end_user/documents/32_Hannover/wg11/JVET-AF0130-v1.zip" TargetMode="External"/><Relationship Id="rId951" Type="http://schemas.openxmlformats.org/officeDocument/2006/relationships/hyperlink" Target="https://jvet-experts.org/doc_end_user/current_document.php?id=13300"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mailto:yue.yu@oppo.com" TargetMode="External"/><Relationship Id="rId604" Type="http://schemas.openxmlformats.org/officeDocument/2006/relationships/image" Target="media/image17.png"/><Relationship Id="rId811" Type="http://schemas.openxmlformats.org/officeDocument/2006/relationships/hyperlink" Target="https://jvet-experts.org/doc_end_user/current_document.php?id=13465" TargetMode="External"/><Relationship Id="rId1027" Type="http://schemas.openxmlformats.org/officeDocument/2006/relationships/hyperlink" Target="https://jvet-experts.org/doc_end_user/current_document.php?id=12581" TargetMode="Externa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538" TargetMode="External"/><Relationship Id="rId688" Type="http://schemas.openxmlformats.org/officeDocument/2006/relationships/hyperlink" Target="https://jvet-experts.org/doc_end_user/documents/32_Hannover/wg11/JVET-AF0079-v1.zip" TargetMode="External"/><Relationship Id="rId895" Type="http://schemas.openxmlformats.org/officeDocument/2006/relationships/hyperlink" Target="https://jvet-experts.org/doc_end_user/current_document.php?id=13565" TargetMode="External"/><Relationship Id="rId909" Type="http://schemas.openxmlformats.org/officeDocument/2006/relationships/hyperlink" Target="https://jvet-experts.org/doc_end_user/current_document.php?id=13348"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image" Target="media/image11.png"/><Relationship Id="rId755" Type="http://schemas.openxmlformats.org/officeDocument/2006/relationships/image" Target="media/image23.emf"/><Relationship Id="rId962" Type="http://schemas.openxmlformats.org/officeDocument/2006/relationships/hyperlink" Target="https://jvet-experts.org/doc_end_user/current_document.php?id=13402"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hyperlink" Target="https://jvet-experts.org/doc_end_user/current_document.php?id=13479" TargetMode="External"/><Relationship Id="rId822" Type="http://schemas.openxmlformats.org/officeDocument/2006/relationships/hyperlink" Target="https://jvet-experts.org/doc_end_user/current_document.php?id=13370"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current_document.php?id=13507"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124" TargetMode="External"/><Relationship Id="rId559" Type="http://schemas.openxmlformats.org/officeDocument/2006/relationships/hyperlink" Target="mailto:martak@qti.qualcomm.com" TargetMode="External"/><Relationship Id="rId766" Type="http://schemas.openxmlformats.org/officeDocument/2006/relationships/image" Target="media/image28.emf"/><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hyperlink" Target="https://jvet-experts.org/doc_end_user/current_document.php?id=13545" TargetMode="External"/><Relationship Id="rId973" Type="http://schemas.openxmlformats.org/officeDocument/2006/relationships/hyperlink" Target="https://vcgit.hhi.fraunhofer.de/jvet/VVCSoftware_VTM/wikis/Core-experiment-development-workflow" TargetMode="External"/><Relationship Id="rId833" Type="http://schemas.openxmlformats.org/officeDocument/2006/relationships/hyperlink" Target="https://jvet-experts.org/doc_end_user/current_document.php?id=13458"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97" TargetMode="External"/><Relationship Id="rId900" Type="http://schemas.openxmlformats.org/officeDocument/2006/relationships/hyperlink" Target="https://jvet-experts.org/doc_end_user/current_document.php?id=13427"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image" Target="media/image35.png"/><Relationship Id="rId984" Type="http://schemas.openxmlformats.org/officeDocument/2006/relationships/hyperlink" Target="mailto:jvet@lists.rwth-aachen.de" TargetMode="External"/><Relationship Id="rId637" Type="http://schemas.openxmlformats.org/officeDocument/2006/relationships/hyperlink" Target="https://jvet-experts.org/doc_end_user/current_document.php?id=13453" TargetMode="External"/><Relationship Id="rId844" Type="http://schemas.openxmlformats.org/officeDocument/2006/relationships/hyperlink" Target="https://jvet-experts.org/doc_end_user/current_document.php?id=13486"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41" TargetMode="External"/><Relationship Id="rId690" Type="http://schemas.openxmlformats.org/officeDocument/2006/relationships/hyperlink" Target="https://jvet-experts.org/doc_end_user/documents/32_Hannover/wg11/JVET-AF0080-v1.zip" TargetMode="External"/><Relationship Id="rId704" Type="http://schemas.openxmlformats.org/officeDocument/2006/relationships/hyperlink" Target="https://jvet-experts.org/doc_end_user/current_document.php?id=13492" TargetMode="External"/><Relationship Id="rId911" Type="http://schemas.openxmlformats.org/officeDocument/2006/relationships/hyperlink" Target="https://jvet-experts.org/doc_end_user/current_document.php?id=13414"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hyperlink" Target="https://jvet-experts.org/doc_end_user/current_document.php?id=13523" TargetMode="External"/><Relationship Id="rId788" Type="http://schemas.openxmlformats.org/officeDocument/2006/relationships/hyperlink" Target="https://jvet-experts.org/doc_end_user/current_document.php?id=13321" TargetMode="External"/><Relationship Id="rId995" Type="http://schemas.openxmlformats.org/officeDocument/2006/relationships/hyperlink" Target="https://jvet-experts.org/doc_end_user/current_document.php?id=13265"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https://jvet-experts.org/doc_end_user/current_document.php?id=13548" TargetMode="External"/><Relationship Id="rId855" Type="http://schemas.openxmlformats.org/officeDocument/2006/relationships/hyperlink" Target="mailto:swma@pku.edu.cn"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453" TargetMode="External"/><Relationship Id="rId508" Type="http://schemas.openxmlformats.org/officeDocument/2006/relationships/hyperlink" Target="mailto:lijunru@bytedance.com" TargetMode="External"/><Relationship Id="rId715" Type="http://schemas.openxmlformats.org/officeDocument/2006/relationships/hyperlink" Target="https://jvet-experts.org/doc_end_user/documents/32_Hannover/wg11/JVET-AF0163-v1.zip" TargetMode="External"/><Relationship Id="rId922" Type="http://schemas.openxmlformats.org/officeDocument/2006/relationships/hyperlink" Target="https://jvet-experts.org/doc_end_user/current_document.php?id=13432"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482"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https://jvet-experts.org/doc_end_user/current_document.php?id=13531" TargetMode="External"/><Relationship Id="rId659" Type="http://schemas.openxmlformats.org/officeDocument/2006/relationships/hyperlink" Target="https://jvet-experts.org/doc_end_user/current_document.php?id=13519" TargetMode="External"/><Relationship Id="rId866" Type="http://schemas.openxmlformats.org/officeDocument/2006/relationships/hyperlink" Target="https://jvet-experts.org/doc_end_user/current_document.php?id=13395"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hyperlink" Target="mailto:renjiechang@tencent.com"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current_document.php?id=13464" TargetMode="External"/><Relationship Id="rId933" Type="http://schemas.openxmlformats.org/officeDocument/2006/relationships/hyperlink" Target="mailto:dr.hendry@lge.com" TargetMode="External"/><Relationship Id="rId1009" Type="http://schemas.openxmlformats.org/officeDocument/2006/relationships/hyperlink" Target="https://jvet-experts.org/doc_end_user/current_document.php?id=12974"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mailto:francesco.cricri@nokia.com"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423" TargetMode="External"/><Relationship Id="rId877" Type="http://schemas.openxmlformats.org/officeDocument/2006/relationships/hyperlink" Target="https://jvet-experts.org/doc_end_user/current_document.php?id=13537" TargetMode="External"/><Relationship Id="rId737" Type="http://schemas.openxmlformats.org/officeDocument/2006/relationships/hyperlink" Target="https://jvet-experts.org/doc_end_user/documents/32_Hannover/wg11/JVET-AF0133-v1.zip" TargetMode="External"/><Relationship Id="rId944" Type="http://schemas.openxmlformats.org/officeDocument/2006/relationships/hyperlink" Target="https://jvet-experts.org/doc_end_user/current_document.php?id=13303"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mailto:lijunru@bytedance.com" TargetMode="External"/><Relationship Id="rId790" Type="http://schemas.openxmlformats.org/officeDocument/2006/relationships/hyperlink" Target="https://jvet-experts.org/doc_end_user/current_document.php?id=13496" TargetMode="External"/><Relationship Id="rId804" Type="http://schemas.openxmlformats.org/officeDocument/2006/relationships/hyperlink" Target="https://jvet-experts.org/doc_end_user/current_document.php?id=13357"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568" TargetMode="External"/><Relationship Id="rId650" Type="http://schemas.openxmlformats.org/officeDocument/2006/relationships/hyperlink" Target="https://jvet-experts.org/doc_end_user/current_document.php?id=13408" TargetMode="External"/><Relationship Id="rId888" Type="http://schemas.openxmlformats.org/officeDocument/2006/relationships/hyperlink" Target="https://jvet-experts.org/doc_end_user/current_document.php?id=13418"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image" Target="media/image20.png"/><Relationship Id="rId955" Type="http://schemas.openxmlformats.org/officeDocument/2006/relationships/hyperlink" Target="https://jvet-experts.org/doc_end_user/current_document.php?id=13335"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mailto:linchaoyi.cy@bytedance.com" TargetMode="External"/><Relationship Id="rId594" Type="http://schemas.openxmlformats.org/officeDocument/2006/relationships/hyperlink" Target="https://jvet-experts.org/doc_end_user/current_document.php?id=13536" TargetMode="External"/><Relationship Id="rId608" Type="http://schemas.openxmlformats.org/officeDocument/2006/relationships/image" Target="media/image18.png"/><Relationship Id="rId815" Type="http://schemas.openxmlformats.org/officeDocument/2006/relationships/hyperlink" Target="https://jvet-experts.org/doc_end_user/current_document.php?id=13388"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434" TargetMode="External"/><Relationship Id="rId1000" Type="http://schemas.openxmlformats.org/officeDocument/2006/relationships/hyperlink" Target="http://phenix.it-sudparis.eu/jct/doc_end_user/current_document.php?id=8511"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450" TargetMode="External"/><Relationship Id="rId661" Type="http://schemas.openxmlformats.org/officeDocument/2006/relationships/hyperlink" Target="https://jvet-experts.org/doc_end_user/current_document.php?id=13467" TargetMode="External"/><Relationship Id="rId759" Type="http://schemas.openxmlformats.org/officeDocument/2006/relationships/hyperlink" Target="https://jvet-experts.org/doc_end_user/documents/32_Hannover/wg11/JVET-AF0163-v1.zip" TargetMode="External"/><Relationship Id="rId966" Type="http://schemas.openxmlformats.org/officeDocument/2006/relationships/hyperlink" Target="https://jvet-experts.org/doc_end_user/current_document.php?id=13407"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hyperlink" Target="mailto:xiaozhongxu@tencent.com" TargetMode="External"/><Relationship Id="rId619" Type="http://schemas.openxmlformats.org/officeDocument/2006/relationships/hyperlink" Target="https://jvet-experts.org/doc_end_user/current_document.php?id=13536"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494" TargetMode="External"/><Relationship Id="rId1011" Type="http://schemas.openxmlformats.org/officeDocument/2006/relationships/hyperlink" Target="http://phenix.it-sudparis.eu/jvet/doc_end_user/current_document.php?id=10542"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vcgit.hhi.fraunhofer.de/jvet-ahg-nnvc/VVCSoftware_VTM/-/blob/VTM-11.0_nnvc/training/training_scripts/NN_Filtering_HOP/readme.md" TargetMode="External"/><Relationship Id="rId672" Type="http://schemas.openxmlformats.org/officeDocument/2006/relationships/hyperlink" Target="https://jvet-experts.org/doc_end_user/documents/32_Hannover/wg11/JVET-AF0131-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mailto:yli30@qti.qualcomm.com" TargetMode="External"/><Relationship Id="rId977" Type="http://schemas.openxmlformats.org/officeDocument/2006/relationships/hyperlink" Target="mailto:jvet@lists.rwth-aachen.de"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492" TargetMode="External"/><Relationship Id="rId1022" Type="http://schemas.openxmlformats.org/officeDocument/2006/relationships/hyperlink" Target="http://phenix.it-sudparis.eu/jvet/doc_end_user/current_document.php?id=9684"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440" TargetMode="External"/><Relationship Id="rId683" Type="http://schemas.openxmlformats.org/officeDocument/2006/relationships/hyperlink" Target="https://jvet-experts.org/doc_end_user/current_document.php?id=13506" TargetMode="External"/><Relationship Id="rId890" Type="http://schemas.openxmlformats.org/officeDocument/2006/relationships/hyperlink" Target="https://jvet-experts.org/doc_end_user/current_document.php?id=13528" TargetMode="External"/><Relationship Id="rId904" Type="http://schemas.openxmlformats.org/officeDocument/2006/relationships/hyperlink" Target="https://jvet-experts.org/doc_end_user/current_document.php?id=13562"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mailto:lizhang.idm@bytedance.com" TargetMode="External"/><Relationship Id="rId988" Type="http://schemas.openxmlformats.org/officeDocument/2006/relationships/hyperlink" Target="https://www.mpegstandards.org/wp-content/uploads/2022/01/ISO-IECJTC1-SC29-AG2_N0046_AhG.pdf"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image" Target="media/image22.png"/><Relationship Id="rId848" Type="http://schemas.openxmlformats.org/officeDocument/2006/relationships/hyperlink" Target="https://jvet-experts.org/doc_end_user/current_document.php?id=13544" TargetMode="External"/><Relationship Id="rId1033" Type="http://schemas.openxmlformats.org/officeDocument/2006/relationships/footer" Target="footer3.xml"/><Relationship Id="rId487" Type="http://schemas.openxmlformats.org/officeDocument/2006/relationships/hyperlink" Target="https://jvet-experts.org/doc_end_user/current_document.php?id=13466" TargetMode="External"/><Relationship Id="rId610" Type="http://schemas.openxmlformats.org/officeDocument/2006/relationships/hyperlink" Target="https://jvet-experts.org/doc_end_user/current_document.php?id=13286" TargetMode="External"/><Relationship Id="rId694" Type="http://schemas.openxmlformats.org/officeDocument/2006/relationships/hyperlink" Target="https://jvet-experts.org/doc_end_user/current_document.php?id=13324" TargetMode="External"/><Relationship Id="rId708" Type="http://schemas.openxmlformats.org/officeDocument/2006/relationships/hyperlink" Target="https://jvet-experts.org/doc_end_user/documents/32_Hannover/wg11/JVET-AF0128-v1.zip" TargetMode="External"/><Relationship Id="rId915" Type="http://schemas.openxmlformats.org/officeDocument/2006/relationships/hyperlink" Target="https://jvet-experts.org/doc_end_user/current_document.php?id=13567" TargetMode="External"/><Relationship Id="rId347" Type="http://schemas.openxmlformats.org/officeDocument/2006/relationships/hyperlink" Target="mailto:dmytror@qti.qualcomm.com" TargetMode="External"/><Relationship Id="rId999" Type="http://schemas.openxmlformats.org/officeDocument/2006/relationships/hyperlink" Target="https://jvet-experts.org/doc_end_user/current_document.php?id=12569"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mailto:liqiangwang@tencent.com" TargetMode="External"/><Relationship Id="rId761" Type="http://schemas.openxmlformats.org/officeDocument/2006/relationships/image" Target="media/image26.wmf"/><Relationship Id="rId859" Type="http://schemas.openxmlformats.org/officeDocument/2006/relationships/hyperlink" Target="https://jvet-experts.org/doc_end_user/current_document.php?id=13485"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334" TargetMode="External"/><Relationship Id="rId621" Type="http://schemas.openxmlformats.org/officeDocument/2006/relationships/hyperlink" Target="https://jvet-experts.org/doc_end_user/current_document.php?id=13549"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057-v1.zip" TargetMode="External"/><Relationship Id="rId926" Type="http://schemas.openxmlformats.org/officeDocument/2006/relationships/hyperlink" Target="https://jvet-experts.org/doc_end_user/current_document.php?id=13338"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mailto:v-yuhaoping@oppo.com" TargetMode="External"/><Relationship Id="rId772" Type="http://schemas.openxmlformats.org/officeDocument/2006/relationships/image" Target="media/image32.png"/><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current_document.php?id=13546" TargetMode="Externa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310"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mailto:antti.hallapuro@nokia.com" TargetMode="External"/><Relationship Id="rId783" Type="http://schemas.openxmlformats.org/officeDocument/2006/relationships/image" Target="media/image38.emf"/><Relationship Id="rId990" Type="http://schemas.openxmlformats.org/officeDocument/2006/relationships/hyperlink" Target="https://jvet-experts.org/doc_end_user/current_document.php?id=13264"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316" TargetMode="External"/><Relationship Id="rId643" Type="http://schemas.openxmlformats.org/officeDocument/2006/relationships/hyperlink" Target="https://jvet-experts.org/doc_end_user/current_document.php?id=13319" TargetMode="External"/><Relationship Id="rId850" Type="http://schemas.openxmlformats.org/officeDocument/2006/relationships/hyperlink" Target="https://jvet-experts.org/doc_end_user/current_document.php?id=13559" TargetMode="External"/><Relationship Id="rId948" Type="http://schemas.openxmlformats.org/officeDocument/2006/relationships/hyperlink" Target="https://jvet-experts.org/doc_end_user/current_document.php?id=13345"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pyin@dolby.com" TargetMode="External"/><Relationship Id="rId587" Type="http://schemas.openxmlformats.org/officeDocument/2006/relationships/hyperlink" Target="mailto:lizhang.idm@bytedance.com" TargetMode="External"/><Relationship Id="rId710" Type="http://schemas.openxmlformats.org/officeDocument/2006/relationships/hyperlink" Target="https://jvet-experts.org/doc_end_user/documents/32_Hannover/wg11/JVET-AF0073-v1.zip" TargetMode="External"/><Relationship Id="rId808" Type="http://schemas.openxmlformats.org/officeDocument/2006/relationships/hyperlink" Target="https://jvet-experts.org/doc_end_user/current_document.php?id=1336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73" TargetMode="External"/><Relationship Id="rId794" Type="http://schemas.openxmlformats.org/officeDocument/2006/relationships/hyperlink" Target="https://jvet-experts.org/doc_end_user/current_document.php?id=13490" TargetMode="External"/><Relationship Id="rId654" Type="http://schemas.openxmlformats.org/officeDocument/2006/relationships/hyperlink" Target="https://jvet-experts.org/doc_end_user/current_document.php?id=13430" TargetMode="External"/><Relationship Id="rId861" Type="http://schemas.openxmlformats.org/officeDocument/2006/relationships/hyperlink" Target="https://jvet-experts.org/doc_end_user/current_document.php?id=13363" TargetMode="External"/><Relationship Id="rId959" Type="http://schemas.openxmlformats.org/officeDocument/2006/relationships/hyperlink" Target="https://jvet-experts.org/doc_end_user/current_document.php?id=13398"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liqiangwang@tencent.com" TargetMode="External"/><Relationship Id="rId721" Type="http://schemas.openxmlformats.org/officeDocument/2006/relationships/hyperlink" Target="https://jvet-experts.org/doc_end_user/documents/32_Hannover/wg11/JVET-AF0159-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shanl@tencent.com" TargetMode="External"/><Relationship Id="rId598" Type="http://schemas.openxmlformats.org/officeDocument/2006/relationships/hyperlink" Target="mailto:jiajh2021@whu.edu.cn" TargetMode="External"/><Relationship Id="rId819" Type="http://schemas.openxmlformats.org/officeDocument/2006/relationships/hyperlink" Target="https://jvet-experts.org/doc_end_user/current_document.php?id=13391" TargetMode="External"/><Relationship Id="rId1004" Type="http://schemas.openxmlformats.org/officeDocument/2006/relationships/hyperlink" Target="http://phenix.int-evry.fr/jct3v/doc_end_user/current_document.php?id=2499"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127" TargetMode="External"/><Relationship Id="rId665" Type="http://schemas.openxmlformats.org/officeDocument/2006/relationships/hyperlink" Target="https://vcgit.hhi.fraunhofer.de/ecm/ECM/-/tags/ECM-10.0" TargetMode="External"/><Relationship Id="rId872" Type="http://schemas.openxmlformats.org/officeDocument/2006/relationships/hyperlink" Target="https://jvet-experts.org/doc_end_user/current_document.php?id=13460"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hyperlink" Target="https://jvet-experts.org/doc_end_user/current_document.php?id=13349" TargetMode="External"/><Relationship Id="rId732" Type="http://schemas.openxmlformats.org/officeDocument/2006/relationships/hyperlink" Target="https://jvet-experts.org/doc_end_user/current_document.php?id=13488"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1015" Type="http://schemas.openxmlformats.org/officeDocument/2006/relationships/hyperlink" Target="https://jvet-experts.org/doc_end_user/current_document.php?id=11228" TargetMode="External"/><Relationship Id="rId469" Type="http://schemas.openxmlformats.org/officeDocument/2006/relationships/hyperlink" Target="https://jvet-experts.org/doc_end_user/current_document.php?id=13287" TargetMode="External"/><Relationship Id="rId676" Type="http://schemas.openxmlformats.org/officeDocument/2006/relationships/hyperlink" Target="https://jvet-experts.org/doc_end_user/documents/32_Hannover/wg11/JVET-AF0126-v1.zip" TargetMode="External"/><Relationship Id="rId883" Type="http://schemas.openxmlformats.org/officeDocument/2006/relationships/hyperlink" Target="https://jvet-experts.org/doc_end_user/current_document.php?id=13368"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hyperlink" Target="https://jvet-experts.org/doc_end_user/current_document.php?id=13439" TargetMode="External"/><Relationship Id="rId175" Type="http://schemas.openxmlformats.org/officeDocument/2006/relationships/hyperlink" Target="https://jvet.hhi.fraunhofer.de/trac/vvc" TargetMode="External"/><Relationship Id="rId743" Type="http://schemas.openxmlformats.org/officeDocument/2006/relationships/hyperlink" Target="https://jvet-experts.org/doc_end_user/documents/32_Hannover/wg11/JVET-AF0126-v1.zip" TargetMode="External"/><Relationship Id="rId950" Type="http://schemas.openxmlformats.org/officeDocument/2006/relationships/hyperlink" Target="https://jvet-experts.org/doc_end_user/current_document.php?id=13347" TargetMode="External"/><Relationship Id="rId1026" Type="http://schemas.openxmlformats.org/officeDocument/2006/relationships/hyperlink" Target="https://jvet-experts.org/doc_end_user/current_document.php?id=12982" TargetMode="External"/><Relationship Id="rId382" Type="http://schemas.openxmlformats.org/officeDocument/2006/relationships/hyperlink" Target="file:///C:\Users\e00443164\AppData\Local\Microsoft\Windows\INetCache\Content.Outlook\8LUVY5N7\current_document.php%3fid=13517" TargetMode="External"/><Relationship Id="rId603" Type="http://schemas.openxmlformats.org/officeDocument/2006/relationships/hyperlink" Target="mailto:shanl@tencent.com" TargetMode="External"/><Relationship Id="rId687" Type="http://schemas.openxmlformats.org/officeDocument/2006/relationships/hyperlink" Target="https://jvet-experts.org/doc_end_user/current_document.php?id=13490" TargetMode="External"/><Relationship Id="rId810" Type="http://schemas.openxmlformats.org/officeDocument/2006/relationships/hyperlink" Target="https://jvet-experts.org/doc_end_user/current_document.php?id=13371" TargetMode="External"/><Relationship Id="rId908" Type="http://schemas.openxmlformats.org/officeDocument/2006/relationships/hyperlink" Target="https://jvet-experts.org/doc_end_user/current_document.php?id=13337"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461"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hyperlink" Target="mailto:lizhang.idm@bytedance.com" TargetMode="External"/><Relationship Id="rId754" Type="http://schemas.openxmlformats.org/officeDocument/2006/relationships/hyperlink" Target="https://jvet-experts.org/doc_end_user/current_document.php?id=13492" TargetMode="External"/><Relationship Id="rId961" Type="http://schemas.openxmlformats.org/officeDocument/2006/relationships/hyperlink" Target="https://jvet-experts.org/doc_end_user/current_document.php?id=13400"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https://jvet-experts.org/doc_end_user/current_document.php?id=13366" TargetMode="External"/><Relationship Id="rId821" Type="http://schemas.openxmlformats.org/officeDocument/2006/relationships/hyperlink" Target="https://jvet-experts.org/doc_end_user/current_document.php?id=13394" TargetMode="Externa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041" TargetMode="External"/><Relationship Id="rId698" Type="http://schemas.openxmlformats.org/officeDocument/2006/relationships/hyperlink" Target="https://jvet-experts.org/doc_end_user/current_document.php?id=13492" TargetMode="External"/><Relationship Id="rId919" Type="http://schemas.openxmlformats.org/officeDocument/2006/relationships/hyperlink" Target="https://jvet-experts.org/doc_end_user/current_document.php?id=13289"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yli30@qti.qualcomm.com" TargetMode="External"/><Relationship Id="rId765" Type="http://schemas.openxmlformats.org/officeDocument/2006/relationships/hyperlink" Target="https://jvet-experts.org/doc_end_user/documents/32_Hannover/wg11/JVET-AF0159-v1.zip" TargetMode="External"/><Relationship Id="rId972" Type="http://schemas.openxmlformats.org/officeDocument/2006/relationships/hyperlink" Target="https://dms.mpeg.expert/doc_end_user/current_document.php?id=90266&amp;id_meeting=196"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hyperlink" Target="https://jvet-experts.org/doc_end_user/current_document.php?id=13480" TargetMode="External"/><Relationship Id="rId832" Type="http://schemas.openxmlformats.org/officeDocument/2006/relationships/hyperlink" Target="https://jvet-experts.org/doc_end_user/current_document.php?id=13525"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471"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hyperlink" Target="https://jvet-experts.org/doc_end_user/current_document.php?id=13304" TargetMode="External"/><Relationship Id="rId776" Type="http://schemas.openxmlformats.org/officeDocument/2006/relationships/image" Target="media/image34.png"/><Relationship Id="rId983" Type="http://schemas.openxmlformats.org/officeDocument/2006/relationships/hyperlink" Target="mailto:jvet@lists.rwth-aachen.de"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516" TargetMode="External"/><Relationship Id="rId636" Type="http://schemas.openxmlformats.org/officeDocument/2006/relationships/hyperlink" Target="https://jvet-experts.org/doc_end_user/current_document.php?id=13523" TargetMode="External"/><Relationship Id="rId843" Type="http://schemas.openxmlformats.org/officeDocument/2006/relationships/hyperlink" Target="https://jvet-experts.org/doc_end_user/current_document.php?id=13353"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350" TargetMode="External"/><Relationship Id="rId703" Type="http://schemas.openxmlformats.org/officeDocument/2006/relationships/hyperlink" Target="https://jvet-experts.org/doc_end_user/current_document.php?id=13507" TargetMode="External"/><Relationship Id="rId910" Type="http://schemas.openxmlformats.org/officeDocument/2006/relationships/hyperlink" Target="https://jvet-experts.org/doc_end_user/current_document.php?id=13475"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file:///C:\Users\e00443164\AppData\Local\Microsoft\Windows\INetCache\Content.Outlook\8LUVY5N7\current_document.php%3fid=13349" TargetMode="External"/><Relationship Id="rId787" Type="http://schemas.openxmlformats.org/officeDocument/2006/relationships/hyperlink" Target="https://jvet-experts.org/doc_end_user/current_document.php?id=13324" TargetMode="External"/><Relationship Id="rId994" Type="http://schemas.openxmlformats.org/officeDocument/2006/relationships/hyperlink" Target="https://jvet-experts.org/doc_end_user/current_document.php?id=12970"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mailto:ajayshyam@ittiam.com" TargetMode="External"/><Relationship Id="rId854" Type="http://schemas.openxmlformats.org/officeDocument/2006/relationships/hyperlink" Target="https://jvet-experts.org/doc_end_user/current_document.php?id=13322"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411" TargetMode="External"/><Relationship Id="rId507" Type="http://schemas.openxmlformats.org/officeDocument/2006/relationships/hyperlink" Target="mailto:siddarth.badya@ittiam.com" TargetMode="External"/><Relationship Id="rId714" Type="http://schemas.openxmlformats.org/officeDocument/2006/relationships/hyperlink" Target="https://jvet-experts.org/doc_end_user/documents/32_Hannover/wg11/JVET-AF0163-v1.zip" TargetMode="External"/><Relationship Id="rId921" Type="http://schemas.openxmlformats.org/officeDocument/2006/relationships/hyperlink" Target="https://jvet-experts.org/doc_end_user/current_document.php?id=13309"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file:///C:\Users\e00443164\AppData\Local\Microsoft\Windows\INetCache\Content.Outlook\8LUVY5N7\current_document.php%3fid=13439" TargetMode="External"/><Relationship Id="rId560" Type="http://schemas.openxmlformats.org/officeDocument/2006/relationships/image" Target="media/image13.png"/><Relationship Id="rId798" Type="http://schemas.openxmlformats.org/officeDocument/2006/relationships/hyperlink" Target="https://jvet-experts.org/doc_end_user/current_document.php?id=13329"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58" Type="http://schemas.openxmlformats.org/officeDocument/2006/relationships/hyperlink" Target="https://jvet-experts.org/doc_end_user/current_document.php?id=13454" TargetMode="External"/><Relationship Id="rId865" Type="http://schemas.openxmlformats.org/officeDocument/2006/relationships/hyperlink" Target="https://jvet-experts.org/doc_end_user/current_document.php?id=13387"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https://jvet-experts.org/doc_end_user/current_document.php?id=13411" TargetMode="External"/><Relationship Id="rId725" Type="http://schemas.openxmlformats.org/officeDocument/2006/relationships/hyperlink" Target="https://jvet-experts.org/doc_end_user/documents/32_Hannover/wg11/JVET-AF0112-v1.zip" TargetMode="External"/><Relationship Id="rId932" Type="http://schemas.openxmlformats.org/officeDocument/2006/relationships/hyperlink" Target="https://jvet-experts.org/doc_end_user/current_document.php?id=13341"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file:///C:\Users\e00443164\AppData\Local\Microsoft\Windows\INetCache\Content.Outlook\8LUVY5N7\current_document.php%3fid=13466" TargetMode="External"/><Relationship Id="rId1008" Type="http://schemas.openxmlformats.org/officeDocument/2006/relationships/hyperlink" Target="https://jvet-experts.org/doc_end_user/current_document.php?id=11944" TargetMode="External"/><Relationship Id="rId61" Type="http://schemas.openxmlformats.org/officeDocument/2006/relationships/hyperlink" Target="mailto:jvet@lists.rwth-aachen.de" TargetMode="External"/><Relationship Id="rId571" Type="http://schemas.openxmlformats.org/officeDocument/2006/relationships/hyperlink" Target="mailto:maria.santamaria_gomez@nokia.com" TargetMode="External"/><Relationship Id="rId669" Type="http://schemas.openxmlformats.org/officeDocument/2006/relationships/hyperlink" Target="https://jvet-experts.org/doc_end_user/current_document.php?id=13369" TargetMode="External"/><Relationship Id="rId876" Type="http://schemas.openxmlformats.org/officeDocument/2006/relationships/hyperlink" Target="https://jvet-experts.org/doc_end_user/current_document.php?id=13330"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294" TargetMode="External"/><Relationship Id="rId529" Type="http://schemas.openxmlformats.org/officeDocument/2006/relationships/image" Target="media/image8.png"/><Relationship Id="rId736" Type="http://schemas.openxmlformats.org/officeDocument/2006/relationships/hyperlink" Target="https://jvet-experts.org/doc_end_user/current_document.php?id=13446" TargetMode="Externa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497" TargetMode="External"/><Relationship Id="rId1019" Type="http://schemas.openxmlformats.org/officeDocument/2006/relationships/hyperlink" Target="https://jvet-experts.org/doc_end_user/current_document.php?id=10681"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hyperlink" Target="https://jvet-experts.org/doc_end_user/current_document.php?id=13466" TargetMode="External"/><Relationship Id="rId803" Type="http://schemas.openxmlformats.org/officeDocument/2006/relationships/hyperlink" Target="https://jvet-experts.org/doc_end_user/current_document.php?id=13446"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291" TargetMode="External"/><Relationship Id="rId887" Type="http://schemas.openxmlformats.org/officeDocument/2006/relationships/hyperlink" Target="https://jvet-experts.org/doc_end_user/current_document.php?id=13501" TargetMode="External"/><Relationship Id="rId302" Type="http://schemas.openxmlformats.org/officeDocument/2006/relationships/hyperlink" Target="mailto:jvet@lists.rwth-aachen.de" TargetMode="External"/><Relationship Id="rId747" Type="http://schemas.openxmlformats.org/officeDocument/2006/relationships/hyperlink" Target="https://jvet-experts.org/doc_end_user/documents/32_Hannover/wg11/JVET-AF0080-v1.zip" TargetMode="External"/><Relationship Id="rId954" Type="http://schemas.openxmlformats.org/officeDocument/2006/relationships/hyperlink" Target="https://jvet-experts.org/doc_end_user/current_document.php?id=13354"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93" Type="http://schemas.openxmlformats.org/officeDocument/2006/relationships/image" Target="media/image16.png"/><Relationship Id="rId607" Type="http://schemas.openxmlformats.org/officeDocument/2006/relationships/hyperlink" Target="mailto:thierry.dumas@interdigital.com" TargetMode="External"/><Relationship Id="rId814" Type="http://schemas.openxmlformats.org/officeDocument/2006/relationships/hyperlink" Target="https://jvet-experts.org/doc_end_user/current_document.php?id=13533"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311" TargetMode="External"/><Relationship Id="rId660" Type="http://schemas.openxmlformats.org/officeDocument/2006/relationships/hyperlink" Target="https://jvet-experts.org/doc_end_user/current_document.php?id=13542" TargetMode="External"/><Relationship Id="rId898" Type="http://schemas.openxmlformats.org/officeDocument/2006/relationships/hyperlink" Target="https://jvet-experts.org/doc_end_user/current_document.php?id=13361"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hyperlink" Target="https://jvet-experts.org/doc_end_user/documents/32_Hannover/wg11/JVET-AF0128-v1.zip" TargetMode="External"/><Relationship Id="rId965" Type="http://schemas.openxmlformats.org/officeDocument/2006/relationships/hyperlink" Target="https://jvet-experts.org/doc_end_user/current_document.php?id=13406"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mailto:liqiangwang@tencent.com" TargetMode="External"/><Relationship Id="rId618" Type="http://schemas.openxmlformats.org/officeDocument/2006/relationships/hyperlink" Target="https://jvet-experts.org/doc_end_user/current_document.php?id=13334" TargetMode="External"/><Relationship Id="rId825" Type="http://schemas.openxmlformats.org/officeDocument/2006/relationships/hyperlink" Target="https://jvet-experts.org/doc_end_user/current_document.php?id=13417"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jvet-experts.org/doc_end_user/current_document.php?id=13060" TargetMode="External"/><Relationship Id="rId1010" Type="http://schemas.openxmlformats.org/officeDocument/2006/relationships/hyperlink" Target="https://jvet-experts.org/doc_end_user/current_document.php?id=12573"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current_document.php?id=13369" TargetMode="External"/><Relationship Id="rId769" Type="http://schemas.openxmlformats.org/officeDocument/2006/relationships/hyperlink" Target="https://jvet-experts.org/doc_end_user/documents/32_Hannover/wg11/JVET-AF0173-v1.zip" TargetMode="External"/><Relationship Id="rId976" Type="http://schemas.openxmlformats.org/officeDocument/2006/relationships/hyperlink" Target="mailto:jvet@lists.rwth-aachen.de" TargetMode="External"/><Relationship Id="rId324" Type="http://schemas.openxmlformats.org/officeDocument/2006/relationships/hyperlink" Target="mailto:liqiangwang@tencent.com" TargetMode="External"/><Relationship Id="rId531" Type="http://schemas.openxmlformats.org/officeDocument/2006/relationships/hyperlink" Target="https://jvet-experts.org/doc_end_user/current_document.php?id=13350" TargetMode="External"/><Relationship Id="rId629" Type="http://schemas.openxmlformats.org/officeDocument/2006/relationships/hyperlink" Target="https://jvet-experts.org/doc_end_user/current_document.php?id=13412" TargetMode="External"/><Relationship Id="rId836" Type="http://schemas.openxmlformats.org/officeDocument/2006/relationships/hyperlink" Target="https://jvet-experts.org/doc_end_user/current_document.php?id=13483" TargetMode="External"/><Relationship Id="rId1021" Type="http://schemas.openxmlformats.org/officeDocument/2006/relationships/hyperlink" Target="http://phenix.it-sudparis.eu/jvet/doc_end_user/current_document.php?id=9683"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29</Pages>
  <Words>88612</Words>
  <Characters>558257</Characters>
  <Application>Microsoft Office Word</Application>
  <DocSecurity>0</DocSecurity>
  <Lines>4652</Lines>
  <Paragraphs>129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4557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16T22:02:00Z</dcterms:created>
  <dcterms:modified xsi:type="dcterms:W3CDTF">2023-10-17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